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F86742" w14:textId="7165C92E" w:rsidR="00252AEC" w:rsidRPr="00E02327" w:rsidRDefault="00207EB9" w:rsidP="00252AEC">
      <w:pPr>
        <w:jc w:val="center"/>
        <w:rPr>
          <w:color w:val="C00000"/>
          <w:sz w:val="28"/>
        </w:rPr>
      </w:pPr>
      <w:bookmarkStart w:id="0" w:name="_GoBack"/>
      <w:bookmarkEnd w:id="0"/>
      <w:r>
        <w:rPr>
          <w:rFonts w:cstheme="minorHAnsi"/>
          <w:color w:val="CC0000"/>
          <w:sz w:val="48"/>
          <w:szCs w:val="48"/>
        </w:rPr>
        <w:t>P</w:t>
      </w:r>
      <w:r w:rsidR="00E511C5" w:rsidRPr="00207EB9">
        <w:rPr>
          <w:color w:val="CC0000"/>
          <w:sz w:val="48"/>
          <w:szCs w:val="48"/>
        </w:rPr>
        <w:t>r</w:t>
      </w:r>
      <w:r w:rsidR="00084E06" w:rsidRPr="00207EB9">
        <w:rPr>
          <w:color w:val="CC0000"/>
          <w:sz w:val="48"/>
          <w:szCs w:val="48"/>
        </w:rPr>
        <w:t>obability Worked Problems</w:t>
      </w:r>
      <w:r w:rsidR="00084E06" w:rsidRPr="00207EB9">
        <w:rPr>
          <w:color w:val="CC0000"/>
          <w:sz w:val="40"/>
        </w:rPr>
        <w:t xml:space="preserve"> </w:t>
      </w:r>
      <w:r w:rsidR="00252AEC" w:rsidRPr="00E02327">
        <w:rPr>
          <w:color w:val="C00000"/>
          <w:sz w:val="28"/>
        </w:rPr>
        <w:t>____________________________________________________________</w:t>
      </w:r>
    </w:p>
    <w:p w14:paraId="12C5818F" w14:textId="77777777" w:rsidR="001D5F62" w:rsidRDefault="001D5F62" w:rsidP="001D5F62"/>
    <w:p w14:paraId="6FDCCE8D" w14:textId="2DAC3219" w:rsidR="00207EB9" w:rsidRPr="00207EB9" w:rsidRDefault="00207EB9" w:rsidP="00207EB9">
      <w:pPr>
        <w:pStyle w:val="Heading1"/>
        <w:rPr>
          <w:rFonts w:asciiTheme="minorHAnsi" w:hAnsiTheme="minorHAnsi"/>
          <w:color w:val="CC0000"/>
          <w:sz w:val="22"/>
          <w:szCs w:val="22"/>
        </w:rPr>
      </w:pPr>
      <w:r w:rsidRPr="00207EB9">
        <w:rPr>
          <w:rFonts w:asciiTheme="minorHAnsi" w:hAnsiTheme="minorHAnsi" w:cstheme="minorHAnsi"/>
          <w:color w:val="CC0000"/>
          <w:sz w:val="22"/>
          <w:szCs w:val="22"/>
        </w:rPr>
        <w:t xml:space="preserve">OnlineStatBook Project </w:t>
      </w:r>
    </w:p>
    <w:p w14:paraId="3A1D699F" w14:textId="0D434EDD" w:rsidR="00207EB9" w:rsidRPr="00207EB9" w:rsidRDefault="00207EB9" w:rsidP="00207EB9">
      <w:pPr>
        <w:pStyle w:val="Heading1"/>
        <w:rPr>
          <w:rFonts w:asciiTheme="minorHAnsi" w:hAnsiTheme="minorHAnsi"/>
          <w:color w:val="CD0000"/>
          <w:sz w:val="22"/>
          <w:szCs w:val="22"/>
        </w:rPr>
      </w:pPr>
      <w:r>
        <w:rPr>
          <w:rFonts w:asciiTheme="minorHAnsi" w:hAnsiTheme="minorHAnsi" w:cstheme="minorHAnsi"/>
          <w:b w:val="0"/>
          <w:color w:val="000000" w:themeColor="text1"/>
          <w:sz w:val="22"/>
          <w:szCs w:val="22"/>
        </w:rPr>
        <w:t xml:space="preserve">These examples are adapted from the </w:t>
      </w:r>
      <w:r w:rsidRPr="00207EB9">
        <w:rPr>
          <w:rFonts w:asciiTheme="minorHAnsi" w:hAnsiTheme="minorHAnsi" w:cstheme="minorHAnsi"/>
          <w:b w:val="0"/>
          <w:color w:val="000000" w:themeColor="text1"/>
          <w:sz w:val="22"/>
          <w:szCs w:val="22"/>
        </w:rPr>
        <w:t xml:space="preserve">OnlineStatBook Project </w:t>
      </w:r>
      <w:hyperlink r:id="rId8" w:history="1">
        <w:r w:rsidRPr="00C8149F">
          <w:rPr>
            <w:rStyle w:val="Hyperlink"/>
            <w:rFonts w:asciiTheme="minorHAnsi" w:hAnsiTheme="minorHAnsi" w:cstheme="minorHAnsi"/>
            <w:b w:val="0"/>
            <w:sz w:val="22"/>
            <w:szCs w:val="22"/>
          </w:rPr>
          <w:t>http://onlinestatbook.com/</w:t>
        </w:r>
      </w:hyperlink>
      <w:r w:rsidR="006D0917">
        <w:rPr>
          <w:rFonts w:asciiTheme="minorHAnsi" w:hAnsiTheme="minorHAnsi" w:cstheme="minorHAnsi"/>
          <w:b w:val="0"/>
          <w:color w:val="000000" w:themeColor="text1"/>
          <w:sz w:val="22"/>
          <w:szCs w:val="22"/>
        </w:rPr>
        <w:t xml:space="preserve"> as well as collected examples by students.</w:t>
      </w:r>
    </w:p>
    <w:p w14:paraId="5B0B923A" w14:textId="6DBB7CAC" w:rsidR="00207EB9" w:rsidRDefault="00207EB9" w:rsidP="00207EB9">
      <w:pPr>
        <w:pStyle w:val="Heading1"/>
        <w:rPr>
          <w:rFonts w:asciiTheme="minorHAnsi" w:hAnsiTheme="minorHAnsi" w:cstheme="minorHAnsi"/>
          <w:b w:val="0"/>
          <w:color w:val="000000" w:themeColor="text1"/>
          <w:sz w:val="22"/>
          <w:szCs w:val="22"/>
        </w:rPr>
      </w:pPr>
      <w:r>
        <w:rPr>
          <w:rFonts w:asciiTheme="minorHAnsi" w:hAnsiTheme="minorHAnsi" w:cstheme="minorHAnsi"/>
          <w:b w:val="0"/>
          <w:color w:val="000000" w:themeColor="text1"/>
          <w:sz w:val="22"/>
          <w:szCs w:val="22"/>
        </w:rPr>
        <w:t>The OnlineStatBook Project</w:t>
      </w:r>
      <w:r w:rsidRPr="00207EB9">
        <w:rPr>
          <w:rFonts w:asciiTheme="minorHAnsi" w:hAnsiTheme="minorHAnsi" w:cstheme="minorHAnsi"/>
          <w:b w:val="0"/>
          <w:color w:val="000000" w:themeColor="text1"/>
          <w:sz w:val="22"/>
          <w:szCs w:val="22"/>
        </w:rPr>
        <w:t xml:space="preserve"> is in the public domain. Please cite as: Online Statistics Education: A Multimedia Course of Study (http://onlinestatbook.com/). Project Leader: David M. Lane, Rice University.</w:t>
      </w:r>
    </w:p>
    <w:p w14:paraId="7E3278BA" w14:textId="65F5950F" w:rsidR="00281AC1" w:rsidRPr="00FF3409" w:rsidRDefault="00207EB9" w:rsidP="00207EB9">
      <w:pPr>
        <w:pStyle w:val="Heading1"/>
        <w:rPr>
          <w:rFonts w:asciiTheme="minorHAnsi" w:hAnsiTheme="minorHAnsi"/>
          <w:color w:val="CD0000"/>
          <w:sz w:val="22"/>
          <w:szCs w:val="22"/>
        </w:rPr>
      </w:pPr>
      <w:r w:rsidRPr="00207EB9">
        <w:rPr>
          <w:rFonts w:asciiTheme="minorHAnsi" w:hAnsiTheme="minorHAnsi" w:cstheme="minorHAnsi"/>
          <w:b w:val="0"/>
          <w:color w:val="000000" w:themeColor="text1"/>
          <w:sz w:val="22"/>
          <w:szCs w:val="22"/>
        </w:rPr>
        <w:t xml:space="preserve"> </w:t>
      </w:r>
      <w:r w:rsidR="00281AC1" w:rsidRPr="00FF3409">
        <w:rPr>
          <w:rFonts w:asciiTheme="minorHAnsi" w:hAnsiTheme="minorHAnsi"/>
          <w:color w:val="CD0000"/>
          <w:sz w:val="22"/>
          <w:szCs w:val="22"/>
        </w:rPr>
        <w:t>Probability</w:t>
      </w:r>
    </w:p>
    <w:p w14:paraId="714E7B4B" w14:textId="77777777" w:rsidR="00FF3409" w:rsidRDefault="00FF3409" w:rsidP="00281AC1"/>
    <w:p w14:paraId="6ADCD2AC" w14:textId="77777777" w:rsidR="00FF3409" w:rsidRPr="00FF3409" w:rsidRDefault="00281AC1" w:rsidP="00281AC1">
      <w:r w:rsidRPr="00FF3409">
        <w:t>The probability of a specified event is the chance or likelihood that it will occur</w:t>
      </w:r>
      <w:r w:rsidR="00FF3409">
        <w:t xml:space="preserve">. One way to determine this is to do repeated trails and count the success rate over the total tries. </w:t>
      </w:r>
      <w:r w:rsidR="00FF3409" w:rsidRPr="00FF3409">
        <w:t xml:space="preserve">Suppose there is a situation with </w:t>
      </w:r>
      <w:r w:rsidR="00FF3409" w:rsidRPr="00FF3409">
        <w:rPr>
          <w:i/>
          <w:iCs/>
        </w:rPr>
        <w:t>n</w:t>
      </w:r>
      <w:r w:rsidR="00FF3409" w:rsidRPr="00FF3409">
        <w:t xml:space="preserve"> </w:t>
      </w:r>
      <w:r w:rsidR="00FF3409" w:rsidRPr="00FF3409">
        <w:rPr>
          <w:u w:val="single"/>
        </w:rPr>
        <w:t>equally likely</w:t>
      </w:r>
      <w:r w:rsidR="00FF3409" w:rsidRPr="00FF3409">
        <w:t xml:space="preserve"> possible outcomes and that </w:t>
      </w:r>
      <w:r w:rsidR="00FF3409" w:rsidRPr="00FF3409">
        <w:rPr>
          <w:i/>
          <w:iCs/>
        </w:rPr>
        <w:t>m</w:t>
      </w:r>
      <w:r w:rsidR="00FF3409" w:rsidRPr="00FF3409">
        <w:t xml:space="preserve"> of those </w:t>
      </w:r>
      <w:r w:rsidR="00FF3409" w:rsidRPr="00FF3409">
        <w:rPr>
          <w:i/>
          <w:iCs/>
        </w:rPr>
        <w:t>n</w:t>
      </w:r>
      <w:r w:rsidR="00FF3409" w:rsidRPr="00FF3409">
        <w:t xml:space="preserve"> outcomes correspond to a particular event; then the </w:t>
      </w:r>
      <w:r w:rsidR="00FF3409" w:rsidRPr="00FF3409">
        <w:rPr>
          <w:b/>
          <w:bCs/>
        </w:rPr>
        <w:t>probability</w:t>
      </w:r>
      <w:r w:rsidR="00FF3409" w:rsidRPr="00FF3409">
        <w:t xml:space="preserve"> of that event is defined as </w:t>
      </w:r>
      <w:r w:rsidR="0062326F" w:rsidRPr="00FF3409">
        <w:rPr>
          <w:noProof/>
          <w:position w:val="-24"/>
        </w:rPr>
        <w:object w:dxaOrig="300" w:dyaOrig="620" w14:anchorId="150B3F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0" type="#_x0000_t75" alt="" style="width:15pt;height:30.6pt;mso-width-percent:0;mso-height-percent:0;mso-width-percent:0;mso-height-percent:0" o:ole="">
            <v:imagedata r:id="rId9" o:title=""/>
          </v:shape>
          <o:OLEObject Type="Embed" ProgID="Equation.3" ShapeID="_x0000_i1210" DrawAspect="Content" ObjectID="_1618683544" r:id="rId10"/>
        </w:object>
      </w:r>
      <w:r w:rsidR="00FF3409">
        <w:t>.</w:t>
      </w:r>
    </w:p>
    <w:p w14:paraId="348AF603" w14:textId="6029042A" w:rsidR="00FF3409" w:rsidRDefault="00281AC1" w:rsidP="00FF3409">
      <w:r w:rsidRPr="00FF3409">
        <w:t xml:space="preserve">Another view would be </w:t>
      </w:r>
      <w:r w:rsidRPr="00FF3409">
        <w:rPr>
          <w:b/>
          <w:bCs/>
        </w:rPr>
        <w:t>subjective</w:t>
      </w:r>
      <w:r w:rsidRPr="00FF3409">
        <w:t xml:space="preserve"> in nature, in other words an educated guess.  If someone asked you the probability that the </w:t>
      </w:r>
      <w:r w:rsidR="00FF3409">
        <w:t xml:space="preserve">Boston </w:t>
      </w:r>
      <w:r w:rsidR="009155CE">
        <w:t>Celtics</w:t>
      </w:r>
      <w:r w:rsidR="009155CE" w:rsidRPr="00FF3409">
        <w:t xml:space="preserve"> </w:t>
      </w:r>
      <w:r w:rsidRPr="00FF3409">
        <w:t xml:space="preserve">would win their next </w:t>
      </w:r>
      <w:r w:rsidR="009155CE">
        <w:t>basketball</w:t>
      </w:r>
      <w:r w:rsidRPr="00FF3409">
        <w:t xml:space="preserve"> game, it would be impossible to conduct an experiment where the same two teams played each other repeatedly, each time with the same starting lineup and starting pitchers, each starting at the same time of day on the same field under the precisely the same conditions.  Since there are so many variables to take into account, someone familiar with </w:t>
      </w:r>
      <w:r w:rsidR="009155CE">
        <w:t>basketball</w:t>
      </w:r>
      <w:r w:rsidRPr="00FF3409">
        <w:t xml:space="preserve"> and with the two teams involved might make an e</w:t>
      </w:r>
      <w:r w:rsidR="00FF3409">
        <w:t>ducated guess that there is a 67</w:t>
      </w:r>
      <w:r w:rsidRPr="00FF3409">
        <w:t xml:space="preserve">% chance they will win the game; that is, </w:t>
      </w:r>
      <w:r w:rsidRPr="00FF3409">
        <w:rPr>
          <w:i/>
          <w:iCs/>
        </w:rPr>
        <w:t>if</w:t>
      </w:r>
      <w:r w:rsidRPr="00FF3409">
        <w:t xml:space="preserve"> the same two teams were to play each other repeatedly under id</w:t>
      </w:r>
      <w:r w:rsidR="00FF3409">
        <w:t xml:space="preserve">entical conditions, the </w:t>
      </w:r>
      <w:r w:rsidR="009155CE">
        <w:t>Celtics</w:t>
      </w:r>
      <w:r w:rsidR="00FF3409">
        <w:t xml:space="preserve"> would win about two out of every three</w:t>
      </w:r>
      <w:r w:rsidRPr="00FF3409">
        <w:t xml:space="preserve"> games.  </w:t>
      </w:r>
    </w:p>
    <w:p w14:paraId="520CAFB9" w14:textId="77777777" w:rsidR="00281AC1" w:rsidRPr="00FF3409" w:rsidRDefault="00281AC1" w:rsidP="00281AC1"/>
    <w:p w14:paraId="4BBE35DB" w14:textId="77777777" w:rsidR="00281AC1" w:rsidRPr="00FF3409" w:rsidRDefault="00281AC1" w:rsidP="00281AC1">
      <w:pPr>
        <w:pStyle w:val="Heading2"/>
        <w:rPr>
          <w:rFonts w:asciiTheme="minorHAnsi" w:hAnsiTheme="minorHAnsi"/>
          <w:color w:val="CD0000"/>
          <w:sz w:val="22"/>
          <w:szCs w:val="22"/>
        </w:rPr>
      </w:pPr>
      <w:r w:rsidRPr="00FF3409">
        <w:rPr>
          <w:rFonts w:asciiTheme="minorHAnsi" w:hAnsiTheme="minorHAnsi"/>
          <w:color w:val="CD0000"/>
          <w:sz w:val="22"/>
          <w:szCs w:val="22"/>
        </w:rPr>
        <w:t>Basic Concepts</w:t>
      </w:r>
    </w:p>
    <w:p w14:paraId="5B24F0BE" w14:textId="77777777" w:rsidR="00281AC1" w:rsidRPr="00FF3409" w:rsidRDefault="00281AC1" w:rsidP="00281AC1">
      <w:r w:rsidRPr="00FF3409">
        <w:t xml:space="preserve">If you roll a die, pick a card from deck of playing cards, or randomly select a person and observe their hair color, we are executing an experiment or procedure.  In probability, we look at the likelihood of different outcomes.  We begin with some terminology. </w:t>
      </w:r>
    </w:p>
    <w:p w14:paraId="33348F3A" w14:textId="77777777" w:rsidR="00281AC1" w:rsidRPr="00FF3409" w:rsidRDefault="00281AC1" w:rsidP="00281AC1"/>
    <w:p w14:paraId="0267749F" w14:textId="77777777" w:rsidR="00281AC1" w:rsidRPr="00FF3409" w:rsidRDefault="00281AC1" w:rsidP="00281AC1">
      <w:pPr>
        <w:pStyle w:val="DefinitionHeader"/>
        <w:rPr>
          <w:color w:val="CD0000"/>
          <w:sz w:val="22"/>
        </w:rPr>
      </w:pPr>
      <w:r w:rsidRPr="00FF3409">
        <w:rPr>
          <w:color w:val="CD0000"/>
          <w:sz w:val="22"/>
        </w:rPr>
        <w:t>Events and Outcomes</w:t>
      </w:r>
    </w:p>
    <w:p w14:paraId="55F1B55A" w14:textId="77777777" w:rsidR="00281AC1" w:rsidRPr="00FF3409" w:rsidRDefault="00281AC1" w:rsidP="00281AC1">
      <w:pPr>
        <w:pStyle w:val="DefinitionBody"/>
        <w:rPr>
          <w:sz w:val="22"/>
        </w:rPr>
      </w:pPr>
      <w:r w:rsidRPr="00FF3409">
        <w:rPr>
          <w:sz w:val="22"/>
        </w:rPr>
        <w:t xml:space="preserve">The result of an experiment is called an </w:t>
      </w:r>
      <w:r w:rsidRPr="00FF3409">
        <w:rPr>
          <w:b/>
          <w:sz w:val="22"/>
        </w:rPr>
        <w:t>outcome</w:t>
      </w:r>
      <w:r w:rsidRPr="00FF3409">
        <w:rPr>
          <w:sz w:val="22"/>
        </w:rPr>
        <w:t xml:space="preserve">. </w:t>
      </w:r>
    </w:p>
    <w:p w14:paraId="34C72360" w14:textId="77777777" w:rsidR="00281AC1" w:rsidRPr="00FF3409" w:rsidRDefault="00281AC1" w:rsidP="00281AC1">
      <w:pPr>
        <w:pStyle w:val="DefinitionBody"/>
        <w:rPr>
          <w:sz w:val="22"/>
        </w:rPr>
      </w:pPr>
    </w:p>
    <w:p w14:paraId="56A4F703" w14:textId="77777777" w:rsidR="00281AC1" w:rsidRPr="00FF3409" w:rsidRDefault="00281AC1" w:rsidP="00281AC1">
      <w:pPr>
        <w:pStyle w:val="DefinitionBody"/>
        <w:rPr>
          <w:sz w:val="22"/>
        </w:rPr>
      </w:pPr>
      <w:r w:rsidRPr="00FF3409">
        <w:rPr>
          <w:sz w:val="22"/>
        </w:rPr>
        <w:t xml:space="preserve">An </w:t>
      </w:r>
      <w:r w:rsidRPr="00FF3409">
        <w:rPr>
          <w:b/>
          <w:sz w:val="22"/>
        </w:rPr>
        <w:t>event</w:t>
      </w:r>
      <w:r w:rsidRPr="00FF3409">
        <w:rPr>
          <w:sz w:val="22"/>
        </w:rPr>
        <w:t xml:space="preserve"> is any particular outcome or group of outcomes. </w:t>
      </w:r>
    </w:p>
    <w:p w14:paraId="11A4FF77" w14:textId="77777777" w:rsidR="00281AC1" w:rsidRPr="00FF3409" w:rsidRDefault="00281AC1" w:rsidP="00281AC1">
      <w:pPr>
        <w:pStyle w:val="DefinitionBody"/>
        <w:rPr>
          <w:sz w:val="22"/>
        </w:rPr>
      </w:pPr>
    </w:p>
    <w:p w14:paraId="01E935C0" w14:textId="77777777" w:rsidR="00281AC1" w:rsidRPr="00FF3409" w:rsidRDefault="00281AC1" w:rsidP="00281AC1">
      <w:pPr>
        <w:pStyle w:val="DefinitionBody"/>
        <w:rPr>
          <w:sz w:val="22"/>
        </w:rPr>
      </w:pPr>
      <w:r w:rsidRPr="00FF3409">
        <w:rPr>
          <w:sz w:val="22"/>
        </w:rPr>
        <w:t xml:space="preserve">A </w:t>
      </w:r>
      <w:r w:rsidRPr="00FF3409">
        <w:rPr>
          <w:b/>
          <w:sz w:val="22"/>
        </w:rPr>
        <w:t xml:space="preserve">simple event </w:t>
      </w:r>
      <w:r w:rsidRPr="00FF3409">
        <w:rPr>
          <w:sz w:val="22"/>
        </w:rPr>
        <w:t>is an event that cannot be broken down further</w:t>
      </w:r>
    </w:p>
    <w:p w14:paraId="6ABFBF18" w14:textId="77777777" w:rsidR="00281AC1" w:rsidRPr="00FF3409" w:rsidRDefault="00281AC1" w:rsidP="00281AC1">
      <w:pPr>
        <w:pStyle w:val="DefinitionBody"/>
        <w:rPr>
          <w:sz w:val="22"/>
        </w:rPr>
      </w:pPr>
    </w:p>
    <w:p w14:paraId="5912EC56" w14:textId="77777777" w:rsidR="00281AC1" w:rsidRPr="00FF3409" w:rsidRDefault="00281AC1" w:rsidP="00281AC1">
      <w:pPr>
        <w:pStyle w:val="DefinitionBody"/>
        <w:rPr>
          <w:sz w:val="22"/>
        </w:rPr>
      </w:pPr>
      <w:r w:rsidRPr="00FF3409">
        <w:rPr>
          <w:sz w:val="22"/>
        </w:rPr>
        <w:t xml:space="preserve">The </w:t>
      </w:r>
      <w:r w:rsidRPr="00FF3409">
        <w:rPr>
          <w:b/>
          <w:sz w:val="22"/>
        </w:rPr>
        <w:t>sample space</w:t>
      </w:r>
      <w:r w:rsidRPr="00FF3409">
        <w:rPr>
          <w:sz w:val="22"/>
        </w:rPr>
        <w:t xml:space="preserve"> is the set of all possible simple events. </w:t>
      </w:r>
    </w:p>
    <w:p w14:paraId="4601904F" w14:textId="77777777" w:rsidR="00281AC1" w:rsidRPr="00FF3409" w:rsidRDefault="00281AC1" w:rsidP="00281AC1"/>
    <w:p w14:paraId="450A0436" w14:textId="77777777" w:rsidR="00281AC1" w:rsidRPr="00FF3409" w:rsidRDefault="00281AC1" w:rsidP="00281AC1"/>
    <w:p w14:paraId="2C505978" w14:textId="77777777" w:rsidR="00281AC1" w:rsidRPr="00FF3409" w:rsidRDefault="00281AC1" w:rsidP="00281AC1">
      <w:pPr>
        <w:pStyle w:val="ExampleHeader"/>
        <w:rPr>
          <w:rFonts w:asciiTheme="minorHAnsi" w:hAnsiTheme="minorHAnsi"/>
          <w:color w:val="CD0000"/>
          <w:sz w:val="22"/>
        </w:rPr>
      </w:pPr>
      <w:r w:rsidRPr="00FF3409">
        <w:rPr>
          <w:rFonts w:asciiTheme="minorHAnsi" w:hAnsiTheme="minorHAnsi"/>
          <w:color w:val="CD0000"/>
          <w:sz w:val="22"/>
        </w:rPr>
        <w:t>Example 1</w:t>
      </w:r>
      <w:r w:rsidR="00FF3409" w:rsidRPr="00FF3409">
        <w:rPr>
          <w:rFonts w:asciiTheme="minorHAnsi" w:hAnsiTheme="minorHAnsi"/>
          <w:color w:val="CD0000"/>
          <w:sz w:val="22"/>
        </w:rPr>
        <w:t xml:space="preserve"> 6-sided die</w:t>
      </w:r>
    </w:p>
    <w:p w14:paraId="21851FD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we roll a standard 6-sided die, describe the sample space and some simple events.</w:t>
      </w:r>
    </w:p>
    <w:p w14:paraId="0B24683C" w14:textId="77777777" w:rsidR="00281AC1" w:rsidRPr="00FF3409" w:rsidRDefault="00281AC1" w:rsidP="00281AC1">
      <w:pPr>
        <w:pStyle w:val="ExampleBody"/>
        <w:rPr>
          <w:rFonts w:asciiTheme="minorHAnsi" w:hAnsiTheme="minorHAnsi"/>
          <w:sz w:val="22"/>
        </w:rPr>
      </w:pPr>
    </w:p>
    <w:p w14:paraId="0EBF7E7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ample space is the set of all possible simple events: {1,2,3,4,5,6}</w:t>
      </w:r>
    </w:p>
    <w:p w14:paraId="63629B2D" w14:textId="77777777" w:rsidR="00281AC1" w:rsidRPr="00FF3409" w:rsidRDefault="00281AC1" w:rsidP="00281AC1">
      <w:pPr>
        <w:pStyle w:val="ExampleBody"/>
        <w:rPr>
          <w:rFonts w:asciiTheme="minorHAnsi" w:hAnsiTheme="minorHAnsi"/>
          <w:sz w:val="22"/>
        </w:rPr>
      </w:pPr>
    </w:p>
    <w:p w14:paraId="58E7FD4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me examples of simple events:</w:t>
      </w:r>
    </w:p>
    <w:p w14:paraId="56ECE7F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1</w:t>
      </w:r>
    </w:p>
    <w:p w14:paraId="598B874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5</w:t>
      </w:r>
    </w:p>
    <w:p w14:paraId="58D2AB5A" w14:textId="77777777" w:rsidR="00281AC1" w:rsidRPr="00FF3409" w:rsidRDefault="00281AC1" w:rsidP="00281AC1">
      <w:pPr>
        <w:pStyle w:val="ExampleBody"/>
        <w:rPr>
          <w:rFonts w:asciiTheme="minorHAnsi" w:hAnsiTheme="minorHAnsi"/>
          <w:sz w:val="22"/>
        </w:rPr>
      </w:pPr>
    </w:p>
    <w:p w14:paraId="25048AB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me compound events:</w:t>
      </w:r>
    </w:p>
    <w:p w14:paraId="3A4B55D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number bigger than 4</w:t>
      </w:r>
    </w:p>
    <w:p w14:paraId="7729097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n even number</w:t>
      </w:r>
    </w:p>
    <w:p w14:paraId="7C5E38A8" w14:textId="77777777" w:rsidR="00281AC1" w:rsidRPr="00FF3409" w:rsidRDefault="00281AC1" w:rsidP="00281AC1"/>
    <w:p w14:paraId="45B0780C" w14:textId="77777777" w:rsidR="00281AC1" w:rsidRPr="00FF3409" w:rsidRDefault="00281AC1" w:rsidP="00281AC1"/>
    <w:p w14:paraId="1DFA374F" w14:textId="77777777" w:rsidR="00281AC1" w:rsidRPr="008730C3" w:rsidRDefault="00281AC1" w:rsidP="00281AC1">
      <w:pPr>
        <w:pStyle w:val="DefinitionHeader"/>
        <w:rPr>
          <w:color w:val="CD0000"/>
          <w:sz w:val="22"/>
        </w:rPr>
      </w:pPr>
      <w:r w:rsidRPr="008730C3">
        <w:rPr>
          <w:color w:val="CD0000"/>
          <w:sz w:val="22"/>
        </w:rPr>
        <w:t>Basic Probability</w:t>
      </w:r>
    </w:p>
    <w:p w14:paraId="23288819" w14:textId="77777777" w:rsidR="00281AC1" w:rsidRPr="00FF3409" w:rsidRDefault="00281AC1" w:rsidP="00281AC1">
      <w:pPr>
        <w:pStyle w:val="DefinitionBody"/>
        <w:rPr>
          <w:sz w:val="22"/>
        </w:rPr>
      </w:pPr>
      <w:r w:rsidRPr="00FF3409">
        <w:rPr>
          <w:sz w:val="22"/>
        </w:rPr>
        <w:t xml:space="preserve">Given that all outcomes are equally likely, we can compute the probability of an event </w:t>
      </w:r>
      <w:r w:rsidRPr="00FF3409">
        <w:rPr>
          <w:i/>
          <w:sz w:val="22"/>
        </w:rPr>
        <w:t>E</w:t>
      </w:r>
      <w:r w:rsidRPr="00FF3409">
        <w:rPr>
          <w:sz w:val="22"/>
        </w:rPr>
        <w:t xml:space="preserve"> using this formula:</w:t>
      </w:r>
    </w:p>
    <w:p w14:paraId="64F9FBF9" w14:textId="77777777" w:rsidR="00281AC1" w:rsidRPr="00FF3409" w:rsidRDefault="0062326F" w:rsidP="00281AC1">
      <w:pPr>
        <w:pStyle w:val="DefinitionBody"/>
        <w:rPr>
          <w:sz w:val="22"/>
        </w:rPr>
      </w:pPr>
      <w:r w:rsidRPr="00FF3409">
        <w:rPr>
          <w:noProof/>
          <w:position w:val="-28"/>
          <w:sz w:val="22"/>
        </w:rPr>
        <w:object w:dxaOrig="5679" w:dyaOrig="660" w14:anchorId="1F10E3A5">
          <v:shape id="_x0000_i1209" type="#_x0000_t75" alt="" style="width:283.65pt;height:33pt;mso-width-percent:0;mso-height-percent:0;mso-width-percent:0;mso-height-percent:0" o:ole="">
            <v:imagedata r:id="rId11" o:title=""/>
          </v:shape>
          <o:OLEObject Type="Embed" ProgID="Equation.3" ShapeID="_x0000_i1209" DrawAspect="Content" ObjectID="_1618683545" r:id="rId12"/>
        </w:object>
      </w:r>
    </w:p>
    <w:p w14:paraId="654477F1" w14:textId="77777777" w:rsidR="00281AC1" w:rsidRPr="00FF3409" w:rsidRDefault="00281AC1" w:rsidP="00281AC1"/>
    <w:p w14:paraId="0EBA3564" w14:textId="77777777" w:rsidR="00281AC1" w:rsidRPr="00FF3409" w:rsidRDefault="00281AC1" w:rsidP="00281AC1"/>
    <w:p w14:paraId="189EF2D4"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2</w:t>
      </w:r>
    </w:p>
    <w:p w14:paraId="24D67D0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we roll a 6-sided die, calculate</w:t>
      </w:r>
    </w:p>
    <w:p w14:paraId="5386DFA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P(rolling a 1)</w:t>
      </w:r>
    </w:p>
    <w:p w14:paraId="783F551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b) P(rolling a number bigger than 4)</w:t>
      </w:r>
    </w:p>
    <w:p w14:paraId="30B07FD7" w14:textId="77777777" w:rsidR="00281AC1" w:rsidRPr="00FF3409" w:rsidRDefault="00281AC1" w:rsidP="00281AC1">
      <w:pPr>
        <w:pStyle w:val="ExampleBody"/>
        <w:rPr>
          <w:rFonts w:asciiTheme="minorHAnsi" w:hAnsiTheme="minorHAnsi"/>
          <w:sz w:val="22"/>
        </w:rPr>
      </w:pPr>
    </w:p>
    <w:p w14:paraId="7E253A5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Recall that the sample space is {1,2,3,4,5,6}</w:t>
      </w:r>
    </w:p>
    <w:p w14:paraId="753BF0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There is one outcome corresponding to “rolling a 1”, so the probability is </w:t>
      </w:r>
      <w:r w:rsidR="0062326F" w:rsidRPr="0062326F">
        <w:rPr>
          <w:rFonts w:asciiTheme="minorHAnsi" w:hAnsiTheme="minorHAnsi"/>
          <w:noProof/>
          <w:position w:val="-24"/>
          <w:sz w:val="22"/>
        </w:rPr>
        <w:object w:dxaOrig="240" w:dyaOrig="620" w14:anchorId="2AE3F6CE">
          <v:shape id="_x0000_i1208" type="#_x0000_t75" alt="" style="width:12pt;height:30.6pt;mso-width-percent:0;mso-height-percent:0;mso-width-percent:0;mso-height-percent:0" o:ole="">
            <v:imagedata r:id="rId13" o:title=""/>
          </v:shape>
          <o:OLEObject Type="Embed" ProgID="Equation.3" ShapeID="_x0000_i1208" DrawAspect="Content" ObjectID="_1618683546" r:id="rId14"/>
        </w:object>
      </w:r>
    </w:p>
    <w:p w14:paraId="177D912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 There are two outcomes bigger than a 4, so the probability is </w:t>
      </w:r>
      <w:r w:rsidR="0062326F" w:rsidRPr="0062326F">
        <w:rPr>
          <w:rFonts w:asciiTheme="minorHAnsi" w:hAnsiTheme="minorHAnsi"/>
          <w:noProof/>
          <w:position w:val="-24"/>
          <w:sz w:val="22"/>
        </w:rPr>
        <w:object w:dxaOrig="639" w:dyaOrig="620" w14:anchorId="4AFBCAAF">
          <v:shape id="_x0000_i1207" type="#_x0000_t75" alt="" style="width:31.8pt;height:30.6pt;mso-width-percent:0;mso-height-percent:0;mso-width-percent:0;mso-height-percent:0" o:ole="">
            <v:imagedata r:id="rId15" o:title=""/>
          </v:shape>
          <o:OLEObject Type="Embed" ProgID="Equation.3" ShapeID="_x0000_i1207" DrawAspect="Content" ObjectID="_1618683547" r:id="rId16"/>
        </w:object>
      </w:r>
    </w:p>
    <w:p w14:paraId="4736A2BE" w14:textId="77777777" w:rsidR="00281AC1" w:rsidRPr="00FF3409" w:rsidRDefault="00281AC1" w:rsidP="00281AC1"/>
    <w:p w14:paraId="160E2C7E" w14:textId="77777777" w:rsidR="00281AC1" w:rsidRPr="00FF3409" w:rsidRDefault="00281AC1" w:rsidP="00281AC1"/>
    <w:p w14:paraId="38CD8C9B" w14:textId="77777777" w:rsidR="00281AC1" w:rsidRPr="00FF3409" w:rsidRDefault="00281AC1" w:rsidP="00281AC1">
      <w:r w:rsidRPr="00FF3409">
        <w:t>Probabilities are essentially fractions, and can be reduced to lower terms like fractions.</w:t>
      </w:r>
    </w:p>
    <w:p w14:paraId="4097DDF1" w14:textId="77777777" w:rsidR="00281AC1" w:rsidRPr="00FF3409" w:rsidRDefault="00281AC1" w:rsidP="00281AC1"/>
    <w:p w14:paraId="1D2A32E8"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3</w:t>
      </w:r>
    </w:p>
    <w:p w14:paraId="76EFA54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Let's say you have a bag with 20 cherries, 14 sweet and 6 sour. If you pick a cherry at random, what is the probability that it will be sweet? </w:t>
      </w:r>
    </w:p>
    <w:p w14:paraId="62A47B11" w14:textId="77777777" w:rsidR="00281AC1" w:rsidRPr="00FF3409" w:rsidRDefault="00281AC1" w:rsidP="00281AC1">
      <w:pPr>
        <w:pStyle w:val="ExampleBody"/>
        <w:rPr>
          <w:rFonts w:asciiTheme="minorHAnsi" w:hAnsiTheme="minorHAnsi"/>
          <w:sz w:val="22"/>
        </w:rPr>
      </w:pPr>
    </w:p>
    <w:p w14:paraId="5B12392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20 possible cherries that could be picked, so the number of possible outcomes is 20. Of these 20 possible outcomes, 14 are favorable (sweet), so the probability that the cherry will be sweet is </w:t>
      </w:r>
      <w:r w:rsidR="0062326F" w:rsidRPr="0062326F">
        <w:rPr>
          <w:rFonts w:asciiTheme="minorHAnsi" w:hAnsiTheme="minorHAnsi"/>
          <w:noProof/>
          <w:position w:val="-24"/>
          <w:sz w:val="22"/>
        </w:rPr>
        <w:object w:dxaOrig="859" w:dyaOrig="620" w14:anchorId="12E94F62">
          <v:shape id="_x0000_i1206" type="#_x0000_t75" alt="" style="width:43.2pt;height:30.6pt;mso-width-percent:0;mso-height-percent:0;mso-width-percent:0;mso-height-percent:0" o:ole="">
            <v:imagedata r:id="rId17" o:title=""/>
          </v:shape>
          <o:OLEObject Type="Embed" ProgID="Equation.3" ShapeID="_x0000_i1206" DrawAspect="Content" ObjectID="_1618683548" r:id="rId18"/>
        </w:object>
      </w:r>
      <w:r w:rsidRPr="00FF3409">
        <w:rPr>
          <w:rFonts w:asciiTheme="minorHAnsi" w:hAnsiTheme="minorHAnsi"/>
          <w:sz w:val="22"/>
        </w:rPr>
        <w:t xml:space="preserve">. </w:t>
      </w:r>
    </w:p>
    <w:p w14:paraId="65268DCA" w14:textId="77777777" w:rsidR="00281AC1" w:rsidRPr="00FF3409" w:rsidRDefault="00281AC1" w:rsidP="00281AC1"/>
    <w:p w14:paraId="131A6051" w14:textId="77777777" w:rsidR="00281AC1" w:rsidRPr="00FF3409" w:rsidRDefault="00281AC1" w:rsidP="00281AC1"/>
    <w:p w14:paraId="75EDC669" w14:textId="77777777" w:rsidR="00281AC1" w:rsidRPr="00FF3409" w:rsidRDefault="00281AC1" w:rsidP="00281AC1">
      <w:r w:rsidRPr="00FF3409">
        <w:t xml:space="preserve">There is one potential complication to this example, however. It must be assumed that the probability of picking any of the cherries is the same as the probability of picking any other. This wouldn't be true if (let us imagine) the sweet cherries are smaller than the sour ones. (The sour cherries would come to </w:t>
      </w:r>
      <w:r w:rsidRPr="00FF3409">
        <w:lastRenderedPageBreak/>
        <w:t>hand more readily when you sampled from the bag.) Let us keep in mind, therefore, that when we assess probabilities in terms of the ratio of favorable to all potential cases, we rely heavily on the assumption of equal probability for all outcomes.</w:t>
      </w:r>
    </w:p>
    <w:p w14:paraId="3DE192D2" w14:textId="77777777" w:rsidR="00281AC1" w:rsidRPr="00FF3409" w:rsidRDefault="00281AC1" w:rsidP="00281AC1"/>
    <w:p w14:paraId="11CA52B1" w14:textId="77777777" w:rsidR="00281AC1" w:rsidRPr="00FF3409" w:rsidRDefault="00281AC1" w:rsidP="00281AC1"/>
    <w:p w14:paraId="19D2FFF5" w14:textId="77777777" w:rsidR="00281AC1" w:rsidRPr="00FF3409" w:rsidRDefault="00281AC1" w:rsidP="00281AC1"/>
    <w:p w14:paraId="4EB2218F" w14:textId="77777777" w:rsidR="00281AC1" w:rsidRPr="00DE1602" w:rsidRDefault="00281AC1" w:rsidP="00281AC1">
      <w:pPr>
        <w:pStyle w:val="DefinitionHeader"/>
        <w:rPr>
          <w:color w:val="CD0000"/>
          <w:sz w:val="22"/>
        </w:rPr>
      </w:pPr>
      <w:r w:rsidRPr="00DE1602">
        <w:rPr>
          <w:color w:val="CD0000"/>
          <w:sz w:val="22"/>
        </w:rPr>
        <w:t>Cards</w:t>
      </w:r>
    </w:p>
    <w:p w14:paraId="22BE56B3" w14:textId="77777777" w:rsidR="00281AC1" w:rsidRPr="00FF3409" w:rsidRDefault="00281AC1" w:rsidP="00281AC1">
      <w:pPr>
        <w:pStyle w:val="DefinitionBody"/>
        <w:rPr>
          <w:sz w:val="22"/>
        </w:rPr>
      </w:pPr>
      <w:r w:rsidRPr="00FF3409">
        <w:rPr>
          <w:sz w:val="22"/>
        </w:rPr>
        <w:t xml:space="preserve">A standard deck of 52 playing cards consists of four </w:t>
      </w:r>
      <w:r w:rsidRPr="00FF3409">
        <w:rPr>
          <w:b/>
          <w:bCs/>
          <w:sz w:val="22"/>
        </w:rPr>
        <w:t>suits</w:t>
      </w:r>
      <w:r w:rsidRPr="00FF3409">
        <w:rPr>
          <w:sz w:val="22"/>
        </w:rPr>
        <w:t xml:space="preserve"> (hearts, spades, diamonds and clubs). Spades and clubs are black while hearts and diamonds are red. Each suit contains 13 cards, each of a different </w:t>
      </w:r>
      <w:r w:rsidRPr="00FF3409">
        <w:rPr>
          <w:b/>
          <w:bCs/>
          <w:sz w:val="22"/>
        </w:rPr>
        <w:t>rank</w:t>
      </w:r>
      <w:r w:rsidRPr="00FF3409">
        <w:rPr>
          <w:sz w:val="22"/>
        </w:rPr>
        <w:t>: an Ace (which in many games functions as both a low card and a high card), cards numbered 2 through 10, a Jack, a Queen and a King.</w:t>
      </w:r>
    </w:p>
    <w:p w14:paraId="7B10CC24" w14:textId="77777777" w:rsidR="00281AC1" w:rsidRPr="00FF3409" w:rsidRDefault="00281AC1" w:rsidP="00281AC1"/>
    <w:p w14:paraId="4E748D58" w14:textId="77777777" w:rsidR="00281AC1" w:rsidRPr="00FF3409" w:rsidRDefault="00281AC1" w:rsidP="00281AC1"/>
    <w:p w14:paraId="685F4401"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4</w:t>
      </w:r>
    </w:p>
    <w:p w14:paraId="29C0CEC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one card from a deck and getting an Ace.</w:t>
      </w:r>
    </w:p>
    <w:p w14:paraId="64CA72A6" w14:textId="77777777" w:rsidR="00281AC1" w:rsidRPr="00FF3409" w:rsidRDefault="00281AC1" w:rsidP="00281AC1">
      <w:pPr>
        <w:pStyle w:val="ExampleBody"/>
        <w:rPr>
          <w:rFonts w:asciiTheme="minorHAnsi" w:hAnsiTheme="minorHAnsi"/>
          <w:sz w:val="22"/>
        </w:rPr>
      </w:pPr>
    </w:p>
    <w:p w14:paraId="459D44E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52 cards in the deck and 4 Aces so </w:t>
      </w:r>
      <w:r w:rsidR="0062326F" w:rsidRPr="0062326F">
        <w:rPr>
          <w:rFonts w:asciiTheme="minorHAnsi" w:hAnsiTheme="minorHAnsi"/>
          <w:noProof/>
          <w:position w:val="-24"/>
          <w:sz w:val="22"/>
        </w:rPr>
        <w:object w:dxaOrig="2659" w:dyaOrig="620" w14:anchorId="78D16E90">
          <v:shape id="_x0000_i1205" type="#_x0000_t75" alt="" style="width:133.2pt;height:30.6pt;mso-width-percent:0;mso-height-percent:0;mso-width-percent:0;mso-height-percent:0" o:ole="">
            <v:imagedata r:id="rId19" o:title=""/>
          </v:shape>
          <o:OLEObject Type="Embed" ProgID="Equation.3" ShapeID="_x0000_i1205" DrawAspect="Content" ObjectID="_1618683549" r:id="rId20"/>
        </w:object>
      </w:r>
    </w:p>
    <w:p w14:paraId="3D689899" w14:textId="77777777" w:rsidR="00281AC1" w:rsidRPr="00FF3409" w:rsidRDefault="00281AC1" w:rsidP="00281AC1">
      <w:pPr>
        <w:pStyle w:val="ExampleBody"/>
        <w:rPr>
          <w:rFonts w:asciiTheme="minorHAnsi" w:hAnsiTheme="minorHAnsi"/>
          <w:sz w:val="22"/>
        </w:rPr>
      </w:pPr>
    </w:p>
    <w:p w14:paraId="70B3012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can also think of probabilities as percents: There is a 7.69% chance that a randomly selected card will be an Ace.</w:t>
      </w:r>
    </w:p>
    <w:p w14:paraId="1E3FC0EF" w14:textId="77777777" w:rsidR="00281AC1" w:rsidRPr="00FF3409" w:rsidRDefault="00281AC1" w:rsidP="00281AC1"/>
    <w:p w14:paraId="0ED9583C" w14:textId="77777777" w:rsidR="00281AC1" w:rsidRPr="00FF3409" w:rsidRDefault="00281AC1" w:rsidP="00281AC1"/>
    <w:p w14:paraId="431AAD3E" w14:textId="77777777" w:rsidR="00281AC1" w:rsidRPr="00FF3409" w:rsidRDefault="00281AC1" w:rsidP="00281AC1">
      <w:r w:rsidRPr="00FF3409">
        <w:t>Notice that the smallest possible probability is 0 – if there are no outcomes that correspond with the event.  The largest possible probability is 1 – if all possible outcomes correspond with the event.</w:t>
      </w:r>
    </w:p>
    <w:p w14:paraId="71750D3F" w14:textId="77777777" w:rsidR="00281AC1" w:rsidRPr="00FF3409" w:rsidRDefault="00281AC1" w:rsidP="00281AC1"/>
    <w:p w14:paraId="328A0F0B" w14:textId="77777777" w:rsidR="00281AC1" w:rsidRPr="00FF3409" w:rsidRDefault="00281AC1" w:rsidP="00281AC1"/>
    <w:p w14:paraId="756FD4DC" w14:textId="77777777" w:rsidR="00281AC1" w:rsidRPr="00DE1602" w:rsidRDefault="00281AC1" w:rsidP="00281AC1">
      <w:pPr>
        <w:pStyle w:val="DefinitionHeader"/>
        <w:rPr>
          <w:color w:val="CD0000"/>
          <w:sz w:val="22"/>
        </w:rPr>
      </w:pPr>
      <w:r w:rsidRPr="00DE1602">
        <w:rPr>
          <w:color w:val="CD0000"/>
          <w:sz w:val="22"/>
        </w:rPr>
        <w:t>Certain and Impossible events</w:t>
      </w:r>
    </w:p>
    <w:p w14:paraId="5E460125" w14:textId="77777777" w:rsidR="00281AC1" w:rsidRPr="00FF3409" w:rsidRDefault="00281AC1" w:rsidP="00281AC1">
      <w:pPr>
        <w:pStyle w:val="DefinitionBody"/>
        <w:rPr>
          <w:sz w:val="22"/>
        </w:rPr>
      </w:pPr>
      <w:r w:rsidRPr="00FF3409">
        <w:rPr>
          <w:sz w:val="22"/>
        </w:rPr>
        <w:t>An impossible event has a probability of 0.</w:t>
      </w:r>
    </w:p>
    <w:p w14:paraId="3EA6C0C8" w14:textId="77777777" w:rsidR="00281AC1" w:rsidRPr="00FF3409" w:rsidRDefault="00281AC1" w:rsidP="00281AC1">
      <w:pPr>
        <w:pStyle w:val="DefinitionBody"/>
        <w:rPr>
          <w:sz w:val="22"/>
        </w:rPr>
      </w:pPr>
      <w:r w:rsidRPr="00FF3409">
        <w:rPr>
          <w:sz w:val="22"/>
        </w:rPr>
        <w:t>A certain event has a probability of 1.</w:t>
      </w:r>
    </w:p>
    <w:p w14:paraId="1E3E986B" w14:textId="77777777" w:rsidR="00281AC1" w:rsidRPr="00FF3409" w:rsidRDefault="00281AC1" w:rsidP="00281AC1">
      <w:pPr>
        <w:pStyle w:val="DefinitionBody"/>
        <w:rPr>
          <w:sz w:val="22"/>
        </w:rPr>
      </w:pPr>
      <w:r w:rsidRPr="00FF3409">
        <w:rPr>
          <w:sz w:val="22"/>
        </w:rPr>
        <w:t xml:space="preserve">The probability of any event must be </w:t>
      </w:r>
      <w:r w:rsidR="0062326F" w:rsidRPr="00FF3409">
        <w:rPr>
          <w:noProof/>
          <w:position w:val="-10"/>
          <w:sz w:val="22"/>
        </w:rPr>
        <w:object w:dxaOrig="1219" w:dyaOrig="320" w14:anchorId="63D997B8">
          <v:shape id="_x0000_i1204" type="#_x0000_t75" alt="" style="width:61.2pt;height:15.6pt;mso-width-percent:0;mso-height-percent:0;mso-width-percent:0;mso-height-percent:0" o:ole="">
            <v:imagedata r:id="rId21" o:title=""/>
          </v:shape>
          <o:OLEObject Type="Embed" ProgID="Equation.3" ShapeID="_x0000_i1204" DrawAspect="Content" ObjectID="_1618683550" r:id="rId22"/>
        </w:object>
      </w:r>
    </w:p>
    <w:p w14:paraId="6269F997" w14:textId="77777777" w:rsidR="00281AC1" w:rsidRPr="00FF3409" w:rsidRDefault="00281AC1" w:rsidP="00281AC1"/>
    <w:p w14:paraId="169902F4" w14:textId="77777777" w:rsidR="00281AC1" w:rsidRPr="00DE1602" w:rsidRDefault="00281AC1" w:rsidP="00281AC1">
      <w:pPr>
        <w:pStyle w:val="Heading2"/>
        <w:rPr>
          <w:rFonts w:asciiTheme="minorHAnsi" w:hAnsiTheme="minorHAnsi"/>
          <w:color w:val="CD0000"/>
          <w:sz w:val="22"/>
          <w:szCs w:val="22"/>
        </w:rPr>
      </w:pPr>
      <w:r w:rsidRPr="00DE1602">
        <w:rPr>
          <w:rFonts w:asciiTheme="minorHAnsi" w:hAnsiTheme="minorHAnsi"/>
          <w:color w:val="CD0000"/>
          <w:sz w:val="22"/>
          <w:szCs w:val="22"/>
        </w:rPr>
        <w:t>Working with Events</w:t>
      </w:r>
    </w:p>
    <w:p w14:paraId="0713101A" w14:textId="77777777" w:rsidR="00281AC1" w:rsidRPr="00DE1602" w:rsidRDefault="00281AC1" w:rsidP="00281AC1">
      <w:pPr>
        <w:pStyle w:val="Heading3"/>
        <w:rPr>
          <w:rFonts w:asciiTheme="minorHAnsi" w:hAnsiTheme="minorHAnsi"/>
          <w:color w:val="CD0000"/>
          <w:sz w:val="22"/>
          <w:szCs w:val="22"/>
        </w:rPr>
      </w:pPr>
      <w:r w:rsidRPr="00DE1602">
        <w:rPr>
          <w:rFonts w:asciiTheme="minorHAnsi" w:hAnsiTheme="minorHAnsi"/>
          <w:color w:val="CD0000"/>
          <w:sz w:val="22"/>
          <w:szCs w:val="22"/>
        </w:rPr>
        <w:t>Complementary Events</w:t>
      </w:r>
    </w:p>
    <w:p w14:paraId="015D7789" w14:textId="77777777" w:rsidR="00281AC1" w:rsidRPr="00FF3409" w:rsidRDefault="00281AC1" w:rsidP="00281AC1">
      <w:r w:rsidRPr="00FF3409">
        <w:t xml:space="preserve">Now let us examine the probability that an event does </w:t>
      </w:r>
      <w:r w:rsidRPr="00FF3409">
        <w:rPr>
          <w:b/>
          <w:bCs/>
        </w:rPr>
        <w:t>not</w:t>
      </w:r>
      <w:r w:rsidRPr="00FF3409">
        <w:t xml:space="preserve"> happen. As in the previous section, consider the situation of rolling a six-sided die and first compute the probability of rolling a six: the answer is </w:t>
      </w:r>
      <w:r w:rsidRPr="00FF3409">
        <w:rPr>
          <w:i/>
          <w:iCs/>
        </w:rPr>
        <w:t>P</w:t>
      </w:r>
      <w:r w:rsidRPr="00FF3409">
        <w:t xml:space="preserve">(six) =1/6. Now consider the probability that we do </w:t>
      </w:r>
      <w:r w:rsidRPr="00FF3409">
        <w:rPr>
          <w:i/>
          <w:iCs/>
        </w:rPr>
        <w:t>not</w:t>
      </w:r>
      <w:r w:rsidRPr="00FF3409">
        <w:t xml:space="preserve"> roll a six: there are 5 outcomes that are not a six, so the answer is </w:t>
      </w:r>
      <w:r w:rsidRPr="00FF3409">
        <w:rPr>
          <w:i/>
          <w:iCs/>
        </w:rPr>
        <w:t>P</w:t>
      </w:r>
      <w:r w:rsidRPr="00FF3409">
        <w:t xml:space="preserve">(not a six) = </w:t>
      </w:r>
      <w:r w:rsidR="0062326F" w:rsidRPr="00FF3409">
        <w:rPr>
          <w:noProof/>
          <w:position w:val="-24"/>
        </w:rPr>
        <w:object w:dxaOrig="240" w:dyaOrig="620" w14:anchorId="1D875989">
          <v:shape id="_x0000_i1203" type="#_x0000_t75" alt="" style="width:12pt;height:30.6pt;mso-width-percent:0;mso-height-percent:0;mso-width-percent:0;mso-height-percent:0" o:ole="">
            <v:imagedata r:id="rId23" o:title=""/>
          </v:shape>
          <o:OLEObject Type="Embed" ProgID="Equation.3" ShapeID="_x0000_i1203" DrawAspect="Content" ObjectID="_1618683551" r:id="rId24"/>
        </w:object>
      </w:r>
      <w:r w:rsidRPr="00FF3409">
        <w:t>. Notice that </w:t>
      </w:r>
    </w:p>
    <w:p w14:paraId="79BF7E2F" w14:textId="77777777" w:rsidR="00281AC1" w:rsidRPr="00FF3409" w:rsidRDefault="0062326F" w:rsidP="00281AC1">
      <w:r w:rsidRPr="00FF3409">
        <w:rPr>
          <w:noProof/>
          <w:position w:val="-24"/>
        </w:rPr>
        <w:object w:dxaOrig="3600" w:dyaOrig="620" w14:anchorId="6FCFAC6A">
          <v:shape id="_x0000_i1202" type="#_x0000_t75" alt="" style="width:180pt;height:30.6pt;mso-width-percent:0;mso-height-percent:0;mso-width-percent:0;mso-height-percent:0" o:ole="">
            <v:imagedata r:id="rId25" o:title=""/>
          </v:shape>
          <o:OLEObject Type="Embed" ProgID="Equation.3" ShapeID="_x0000_i1202" DrawAspect="Content" ObjectID="_1618683552" r:id="rId26"/>
        </w:object>
      </w:r>
    </w:p>
    <w:p w14:paraId="4258D2DA" w14:textId="77777777" w:rsidR="00281AC1" w:rsidRPr="00FF3409" w:rsidRDefault="00281AC1" w:rsidP="00281AC1"/>
    <w:p w14:paraId="649DCB49" w14:textId="77777777" w:rsidR="00281AC1" w:rsidRPr="00FF3409" w:rsidRDefault="00281AC1" w:rsidP="00281AC1">
      <w:r w:rsidRPr="00FF3409">
        <w:lastRenderedPageBreak/>
        <w:t xml:space="preserve">This is not a coincidence.  Consider a generic situation with </w:t>
      </w:r>
      <w:r w:rsidRPr="00FF3409">
        <w:rPr>
          <w:i/>
          <w:iCs/>
        </w:rPr>
        <w:t>n</w:t>
      </w:r>
      <w:r w:rsidRPr="00FF3409">
        <w:t xml:space="preserve"> possible outcomes and an event </w:t>
      </w:r>
      <w:r w:rsidRPr="00FF3409">
        <w:rPr>
          <w:i/>
          <w:iCs/>
        </w:rPr>
        <w:t>E</w:t>
      </w:r>
      <w:r w:rsidRPr="00FF3409">
        <w:t xml:space="preserve"> that corresponds to </w:t>
      </w:r>
      <w:r w:rsidRPr="00FF3409">
        <w:rPr>
          <w:i/>
          <w:iCs/>
        </w:rPr>
        <w:t>m</w:t>
      </w:r>
      <w:r w:rsidRPr="00FF3409">
        <w:t xml:space="preserve"> of these outcomes. Then the remaining </w:t>
      </w:r>
      <w:r w:rsidRPr="00FF3409">
        <w:rPr>
          <w:i/>
          <w:iCs/>
        </w:rPr>
        <w:t>n</w:t>
      </w:r>
      <w:r w:rsidRPr="00FF3409">
        <w:t xml:space="preserve"> - </w:t>
      </w:r>
      <w:r w:rsidRPr="00FF3409">
        <w:rPr>
          <w:i/>
          <w:iCs/>
        </w:rPr>
        <w:t>m</w:t>
      </w:r>
      <w:r w:rsidRPr="00FF3409">
        <w:t xml:space="preserve"> outcomes correspond to </w:t>
      </w:r>
      <w:r w:rsidRPr="00FF3409">
        <w:rPr>
          <w:i/>
          <w:iCs/>
        </w:rPr>
        <w:t>E</w:t>
      </w:r>
      <w:r w:rsidRPr="00FF3409">
        <w:t xml:space="preserve"> not happening, thus</w:t>
      </w:r>
    </w:p>
    <w:p w14:paraId="148CA469" w14:textId="77777777" w:rsidR="00281AC1" w:rsidRPr="00FF3409" w:rsidRDefault="0062326F" w:rsidP="00281AC1">
      <w:r w:rsidRPr="00FF3409">
        <w:rPr>
          <w:noProof/>
          <w:position w:val="-24"/>
        </w:rPr>
        <w:object w:dxaOrig="4300" w:dyaOrig="620" w14:anchorId="34777315">
          <v:shape id="_x0000_i1201" type="#_x0000_t75" alt="" style="width:214.8pt;height:30.6pt;mso-width-percent:0;mso-height-percent:0;mso-width-percent:0;mso-height-percent:0" o:ole="">
            <v:imagedata r:id="rId27" o:title=""/>
          </v:shape>
          <o:OLEObject Type="Embed" ProgID="Equation.3" ShapeID="_x0000_i1201" DrawAspect="Content" ObjectID="_1618683553" r:id="rId28"/>
        </w:object>
      </w:r>
    </w:p>
    <w:p w14:paraId="728C1168" w14:textId="77777777" w:rsidR="00281AC1" w:rsidRPr="00FF3409" w:rsidRDefault="00281AC1" w:rsidP="00281AC1"/>
    <w:p w14:paraId="0284A4A4" w14:textId="77777777" w:rsidR="00281AC1" w:rsidRPr="00BE4710" w:rsidRDefault="00281AC1" w:rsidP="00281AC1">
      <w:pPr>
        <w:pStyle w:val="DefinitionHeader"/>
        <w:rPr>
          <w:color w:val="CD0000"/>
          <w:sz w:val="22"/>
        </w:rPr>
      </w:pPr>
      <w:r w:rsidRPr="00BE4710">
        <w:rPr>
          <w:color w:val="CD0000"/>
          <w:sz w:val="22"/>
        </w:rPr>
        <w:t>Complement of an Event</w:t>
      </w:r>
    </w:p>
    <w:p w14:paraId="35ACE3BF" w14:textId="77777777" w:rsidR="00281AC1" w:rsidRPr="00FF3409" w:rsidRDefault="00281AC1" w:rsidP="00281AC1">
      <w:pPr>
        <w:pStyle w:val="DefinitionBody"/>
        <w:rPr>
          <w:sz w:val="22"/>
        </w:rPr>
      </w:pPr>
      <w:r w:rsidRPr="00FF3409">
        <w:rPr>
          <w:sz w:val="22"/>
        </w:rPr>
        <w:t xml:space="preserve">The </w:t>
      </w:r>
      <w:r w:rsidRPr="00FF3409">
        <w:rPr>
          <w:b/>
          <w:sz w:val="22"/>
        </w:rPr>
        <w:t>complement</w:t>
      </w:r>
      <w:r w:rsidRPr="00FF3409">
        <w:rPr>
          <w:sz w:val="22"/>
        </w:rPr>
        <w:t xml:space="preserve"> of an event is the event “</w:t>
      </w:r>
      <w:r w:rsidRPr="00FF3409">
        <w:rPr>
          <w:i/>
          <w:sz w:val="22"/>
        </w:rPr>
        <w:t>E</w:t>
      </w:r>
      <w:r w:rsidRPr="00FF3409">
        <w:rPr>
          <w:sz w:val="22"/>
        </w:rPr>
        <w:t xml:space="preserve"> doesn’t happen”</w:t>
      </w:r>
    </w:p>
    <w:p w14:paraId="44A9EAC2" w14:textId="77777777" w:rsidR="00281AC1" w:rsidRPr="00FF3409" w:rsidRDefault="00281AC1" w:rsidP="00281AC1">
      <w:pPr>
        <w:pStyle w:val="DefinitionBody"/>
        <w:rPr>
          <w:sz w:val="22"/>
        </w:rPr>
      </w:pPr>
      <w:r w:rsidRPr="00FF3409">
        <w:rPr>
          <w:sz w:val="22"/>
        </w:rPr>
        <w:t xml:space="preserve">The notation </w:t>
      </w:r>
      <w:r w:rsidR="0062326F" w:rsidRPr="00FF3409">
        <w:rPr>
          <w:noProof/>
          <w:position w:val="-4"/>
          <w:sz w:val="22"/>
        </w:rPr>
        <w:object w:dxaOrig="260" w:dyaOrig="300" w14:anchorId="35A328D4">
          <v:shape id="_x0000_i1200" type="#_x0000_t75" alt="" style="width:13.2pt;height:15pt;mso-width-percent:0;mso-height-percent:0;mso-width-percent:0;mso-height-percent:0" o:ole="">
            <v:imagedata r:id="rId29" o:title=""/>
          </v:shape>
          <o:OLEObject Type="Embed" ProgID="Equation.3" ShapeID="_x0000_i1200" DrawAspect="Content" ObjectID="_1618683554" r:id="rId30"/>
        </w:object>
      </w:r>
      <w:r w:rsidRPr="00FF3409">
        <w:rPr>
          <w:sz w:val="22"/>
        </w:rPr>
        <w:t xml:space="preserve"> is used for the complement of event </w:t>
      </w:r>
      <w:r w:rsidRPr="00FF3409">
        <w:rPr>
          <w:i/>
          <w:sz w:val="22"/>
        </w:rPr>
        <w:t>E</w:t>
      </w:r>
      <w:r w:rsidRPr="00FF3409">
        <w:rPr>
          <w:sz w:val="22"/>
        </w:rPr>
        <w:t>.</w:t>
      </w:r>
    </w:p>
    <w:p w14:paraId="459FF330" w14:textId="77777777" w:rsidR="00281AC1" w:rsidRPr="00FF3409" w:rsidRDefault="00281AC1" w:rsidP="00281AC1">
      <w:pPr>
        <w:pStyle w:val="DefinitionBody"/>
        <w:rPr>
          <w:sz w:val="22"/>
        </w:rPr>
      </w:pPr>
      <w:r w:rsidRPr="00FF3409">
        <w:rPr>
          <w:sz w:val="22"/>
        </w:rPr>
        <w:t xml:space="preserve">We can compute the probability of the complement using </w:t>
      </w:r>
      <w:r w:rsidR="0062326F" w:rsidRPr="00FF3409">
        <w:rPr>
          <w:noProof/>
          <w:position w:val="-16"/>
          <w:sz w:val="22"/>
        </w:rPr>
        <w:object w:dxaOrig="1640" w:dyaOrig="440" w14:anchorId="3B9BEF2B">
          <v:shape id="_x0000_i1199" type="#_x0000_t75" alt="" style="width:82.15pt;height:22.2pt;mso-width-percent:0;mso-height-percent:0;mso-width-percent:0;mso-height-percent:0" o:ole="">
            <v:imagedata r:id="rId31" o:title=""/>
          </v:shape>
          <o:OLEObject Type="Embed" ProgID="Equation.3" ShapeID="_x0000_i1199" DrawAspect="Content" ObjectID="_1618683555" r:id="rId32"/>
        </w:object>
      </w:r>
    </w:p>
    <w:p w14:paraId="244142B2" w14:textId="77777777" w:rsidR="00281AC1" w:rsidRPr="00FF3409" w:rsidRDefault="00281AC1" w:rsidP="00281AC1">
      <w:pPr>
        <w:pStyle w:val="DefinitionBody"/>
        <w:rPr>
          <w:sz w:val="22"/>
        </w:rPr>
      </w:pPr>
      <w:r w:rsidRPr="00FF3409">
        <w:rPr>
          <w:sz w:val="22"/>
        </w:rPr>
        <w:t xml:space="preserve">Notice also that </w:t>
      </w:r>
      <w:r w:rsidR="0062326F" w:rsidRPr="00FF3409">
        <w:rPr>
          <w:noProof/>
          <w:position w:val="-16"/>
          <w:sz w:val="22"/>
        </w:rPr>
        <w:object w:dxaOrig="1640" w:dyaOrig="440" w14:anchorId="732A83DA">
          <v:shape id="_x0000_i1198" type="#_x0000_t75" alt="" style="width:82.15pt;height:22.2pt;mso-width-percent:0;mso-height-percent:0;mso-width-percent:0;mso-height-percent:0" o:ole="">
            <v:imagedata r:id="rId33" o:title=""/>
          </v:shape>
          <o:OLEObject Type="Embed" ProgID="Equation.DSMT4" ShapeID="_x0000_i1198" DrawAspect="Content" ObjectID="_1618683556" r:id="rId34"/>
        </w:object>
      </w:r>
    </w:p>
    <w:p w14:paraId="76A85A5D" w14:textId="77777777" w:rsidR="00281AC1" w:rsidRPr="00FF3409" w:rsidRDefault="00281AC1" w:rsidP="00281AC1"/>
    <w:p w14:paraId="339F885D" w14:textId="77777777" w:rsidR="00281AC1" w:rsidRPr="00FF3409" w:rsidRDefault="00281AC1" w:rsidP="00281AC1"/>
    <w:p w14:paraId="0A3F24E4"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5</w:t>
      </w:r>
    </w:p>
    <w:p w14:paraId="3376EEC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you pull a random card from a deck of playing cards, what is the probability it is not a heart?</w:t>
      </w:r>
    </w:p>
    <w:p w14:paraId="74B35215" w14:textId="77777777" w:rsidR="00281AC1" w:rsidRPr="00FF3409" w:rsidRDefault="00281AC1" w:rsidP="00281AC1">
      <w:pPr>
        <w:pStyle w:val="ExampleBody"/>
        <w:rPr>
          <w:rFonts w:asciiTheme="minorHAnsi" w:hAnsiTheme="minorHAnsi"/>
          <w:sz w:val="22"/>
        </w:rPr>
      </w:pPr>
    </w:p>
    <w:p w14:paraId="1E60F1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13 hearts in the deck, so </w:t>
      </w:r>
      <w:r w:rsidR="0062326F" w:rsidRPr="0062326F">
        <w:rPr>
          <w:rFonts w:asciiTheme="minorHAnsi" w:hAnsiTheme="minorHAnsi"/>
          <w:noProof/>
          <w:position w:val="-24"/>
          <w:sz w:val="22"/>
        </w:rPr>
        <w:object w:dxaOrig="1800" w:dyaOrig="620" w14:anchorId="7090EF47">
          <v:shape id="_x0000_i1197" type="#_x0000_t75" alt="" style="width:90pt;height:30.6pt;mso-width-percent:0;mso-height-percent:0;mso-width-percent:0;mso-height-percent:0" o:ole="">
            <v:imagedata r:id="rId35" o:title=""/>
          </v:shape>
          <o:OLEObject Type="Embed" ProgID="Equation.3" ShapeID="_x0000_i1197" DrawAspect="Content" ObjectID="_1618683557" r:id="rId36"/>
        </w:object>
      </w:r>
      <w:r w:rsidRPr="00FF3409">
        <w:rPr>
          <w:rFonts w:asciiTheme="minorHAnsi" w:hAnsiTheme="minorHAnsi"/>
          <w:sz w:val="22"/>
        </w:rPr>
        <w:t>.</w:t>
      </w:r>
    </w:p>
    <w:p w14:paraId="08142DB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w:t>
      </w:r>
      <w:r w:rsidRPr="00FF3409">
        <w:rPr>
          <w:rFonts w:asciiTheme="minorHAnsi" w:hAnsiTheme="minorHAnsi"/>
          <w:i/>
          <w:sz w:val="22"/>
        </w:rPr>
        <w:t>not</w:t>
      </w:r>
      <w:r w:rsidRPr="00FF3409">
        <w:rPr>
          <w:rFonts w:asciiTheme="minorHAnsi" w:hAnsiTheme="minorHAnsi"/>
          <w:sz w:val="22"/>
        </w:rPr>
        <w:t xml:space="preserve"> drawing a heart is the complement:  </w:t>
      </w:r>
      <w:r w:rsidR="0062326F" w:rsidRPr="0062326F">
        <w:rPr>
          <w:rFonts w:asciiTheme="minorHAnsi" w:hAnsiTheme="minorHAnsi"/>
          <w:noProof/>
          <w:position w:val="-24"/>
          <w:sz w:val="22"/>
        </w:rPr>
        <w:object w:dxaOrig="3680" w:dyaOrig="620" w14:anchorId="1E4B5421">
          <v:shape id="_x0000_i1196" type="#_x0000_t75" alt="" style="width:184.2pt;height:30.6pt;mso-width-percent:0;mso-height-percent:0;mso-width-percent:0;mso-height-percent:0" o:ole="">
            <v:imagedata r:id="rId37" o:title=""/>
          </v:shape>
          <o:OLEObject Type="Embed" ProgID="Equation.3" ShapeID="_x0000_i1196" DrawAspect="Content" ObjectID="_1618683558" r:id="rId38"/>
        </w:object>
      </w:r>
    </w:p>
    <w:p w14:paraId="092BB7C8" w14:textId="77777777" w:rsidR="00281AC1" w:rsidRPr="00FF3409" w:rsidRDefault="00281AC1" w:rsidP="00281AC1"/>
    <w:p w14:paraId="6D361A64" w14:textId="77777777" w:rsidR="00281AC1" w:rsidRPr="00BE4710" w:rsidRDefault="00281AC1" w:rsidP="00281AC1">
      <w:pPr>
        <w:pStyle w:val="Heading3"/>
        <w:rPr>
          <w:rFonts w:asciiTheme="minorHAnsi" w:hAnsiTheme="minorHAnsi"/>
          <w:color w:val="CD0000"/>
          <w:sz w:val="22"/>
          <w:szCs w:val="22"/>
        </w:rPr>
      </w:pPr>
      <w:r w:rsidRPr="00BE4710">
        <w:rPr>
          <w:rFonts w:asciiTheme="minorHAnsi" w:hAnsiTheme="minorHAnsi"/>
          <w:color w:val="CD0000"/>
          <w:sz w:val="22"/>
          <w:szCs w:val="22"/>
        </w:rPr>
        <w:t>Probability of two independent events</w:t>
      </w:r>
    </w:p>
    <w:p w14:paraId="4F9F6B02" w14:textId="77777777" w:rsidR="00281AC1" w:rsidRPr="00FF3409" w:rsidRDefault="00281AC1" w:rsidP="00281AC1"/>
    <w:p w14:paraId="31D90F28"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6</w:t>
      </w:r>
    </w:p>
    <w:p w14:paraId="6F274CC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flipped a coin and rolled a die, and wanted to know the probability of getting a head on the coin and a 6 on the die.  </w:t>
      </w:r>
    </w:p>
    <w:p w14:paraId="51B9EABA" w14:textId="77777777" w:rsidR="00281AC1" w:rsidRPr="00FF3409" w:rsidRDefault="00281AC1" w:rsidP="00281AC1">
      <w:pPr>
        <w:pStyle w:val="ExampleBody"/>
        <w:rPr>
          <w:rFonts w:asciiTheme="minorHAnsi" w:hAnsiTheme="minorHAnsi"/>
          <w:sz w:val="22"/>
        </w:rPr>
      </w:pPr>
    </w:p>
    <w:p w14:paraId="646EB97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could list all possible outcomes:   {H1,H2,H3,H4,H5,H6,T1,T2,T3,T4,T5,T6}.   </w:t>
      </w:r>
    </w:p>
    <w:p w14:paraId="06CDC02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ice there are 2 · 6 = 12 total outcomes.  Out of these, only 1 is the desired outcome, so the probability is </w:t>
      </w:r>
      <w:r w:rsidR="0062326F" w:rsidRPr="0062326F">
        <w:rPr>
          <w:rFonts w:asciiTheme="minorHAnsi" w:hAnsiTheme="minorHAnsi"/>
          <w:noProof/>
          <w:position w:val="-24"/>
          <w:sz w:val="22"/>
        </w:rPr>
        <w:object w:dxaOrig="320" w:dyaOrig="620" w14:anchorId="5C912BC4">
          <v:shape id="_x0000_i1195" type="#_x0000_t75" alt="" style="width:15.6pt;height:30.6pt;mso-width-percent:0;mso-height-percent:0;mso-width-percent:0;mso-height-percent:0" o:ole="">
            <v:imagedata r:id="rId39" o:title=""/>
          </v:shape>
          <o:OLEObject Type="Embed" ProgID="Equation.3" ShapeID="_x0000_i1195" DrawAspect="Content" ObjectID="_1618683559" r:id="rId40"/>
        </w:object>
      </w:r>
      <w:r w:rsidRPr="00FF3409">
        <w:rPr>
          <w:rFonts w:asciiTheme="minorHAnsi" w:hAnsiTheme="minorHAnsi"/>
          <w:sz w:val="22"/>
        </w:rPr>
        <w:t>.</w:t>
      </w:r>
    </w:p>
    <w:p w14:paraId="1E527629" w14:textId="77777777" w:rsidR="00281AC1" w:rsidRPr="00FF3409" w:rsidRDefault="00281AC1" w:rsidP="00281AC1"/>
    <w:p w14:paraId="5C8BC761" w14:textId="77777777" w:rsidR="00281AC1" w:rsidRPr="00FF3409" w:rsidRDefault="00281AC1" w:rsidP="00281AC1"/>
    <w:p w14:paraId="796CAED3" w14:textId="77777777" w:rsidR="00281AC1" w:rsidRPr="00FF3409" w:rsidRDefault="00281AC1" w:rsidP="00281AC1">
      <w:r w:rsidRPr="00FF3409">
        <w:t>The prior example was looking at two independent events.</w:t>
      </w:r>
    </w:p>
    <w:p w14:paraId="597BC5A5" w14:textId="77777777" w:rsidR="00281AC1" w:rsidRPr="00FF3409" w:rsidRDefault="00281AC1" w:rsidP="00281AC1"/>
    <w:p w14:paraId="7C5A217B" w14:textId="77777777" w:rsidR="00281AC1" w:rsidRPr="00BE4710" w:rsidRDefault="00281AC1" w:rsidP="00281AC1">
      <w:pPr>
        <w:pStyle w:val="DefinitionHeader"/>
        <w:rPr>
          <w:color w:val="CD0000"/>
          <w:sz w:val="22"/>
        </w:rPr>
      </w:pPr>
      <w:r w:rsidRPr="00BE4710">
        <w:rPr>
          <w:color w:val="CD0000"/>
          <w:sz w:val="22"/>
        </w:rPr>
        <w:t>Independent Events</w:t>
      </w:r>
    </w:p>
    <w:p w14:paraId="28C36405" w14:textId="77777777" w:rsidR="00281AC1" w:rsidRPr="00FF3409" w:rsidRDefault="00281AC1" w:rsidP="00281AC1">
      <w:pPr>
        <w:pStyle w:val="DefinitionBody"/>
        <w:rPr>
          <w:sz w:val="22"/>
        </w:rPr>
      </w:pPr>
      <w:r w:rsidRPr="00FF3409">
        <w:rPr>
          <w:sz w:val="22"/>
        </w:rPr>
        <w:t xml:space="preserve">Events A and B are </w:t>
      </w:r>
      <w:r w:rsidRPr="00FF3409">
        <w:rPr>
          <w:b/>
          <w:sz w:val="22"/>
        </w:rPr>
        <w:t>independent events</w:t>
      </w:r>
      <w:r w:rsidRPr="00FF3409">
        <w:rPr>
          <w:sz w:val="22"/>
        </w:rPr>
        <w:t xml:space="preserve"> if the probability of Event B occurring is the same whether or not Event A occurs. </w:t>
      </w:r>
    </w:p>
    <w:p w14:paraId="6AE0E2DD" w14:textId="77777777" w:rsidR="00281AC1" w:rsidRPr="00FF3409" w:rsidRDefault="00281AC1" w:rsidP="00281AC1"/>
    <w:p w14:paraId="506C2A53" w14:textId="77777777" w:rsidR="00281AC1" w:rsidRPr="00FF3409" w:rsidRDefault="00281AC1" w:rsidP="00281AC1"/>
    <w:p w14:paraId="60A09DAC"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7</w:t>
      </w:r>
    </w:p>
    <w:p w14:paraId="0CCDC26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re these events independent?</w:t>
      </w:r>
    </w:p>
    <w:p w14:paraId="4CA89B8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a)  A fair coin is tossed two times.  The two events are (1) first toss is a head and (2) second toss is a head.</w:t>
      </w:r>
    </w:p>
    <w:p w14:paraId="7B625769" w14:textId="77777777" w:rsidR="00281AC1" w:rsidRPr="00FF3409" w:rsidRDefault="00281AC1" w:rsidP="00281AC1">
      <w:pPr>
        <w:pStyle w:val="ExampleBody"/>
        <w:rPr>
          <w:rFonts w:asciiTheme="minorHAnsi" w:hAnsiTheme="minorHAnsi"/>
          <w:sz w:val="22"/>
        </w:rPr>
      </w:pPr>
    </w:p>
    <w:p w14:paraId="06C0562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b) The two events (1) "It will rain tomorrow in Houston" and (2) "It will rain tomorrow in Galveston” (a city near Houston).</w:t>
      </w:r>
    </w:p>
    <w:p w14:paraId="1BB5C527" w14:textId="77777777" w:rsidR="00281AC1" w:rsidRPr="00FF3409" w:rsidRDefault="00281AC1" w:rsidP="00281AC1">
      <w:pPr>
        <w:pStyle w:val="ExampleBody"/>
        <w:rPr>
          <w:rFonts w:asciiTheme="minorHAnsi" w:hAnsiTheme="minorHAnsi"/>
          <w:sz w:val="22"/>
        </w:rPr>
      </w:pPr>
    </w:p>
    <w:p w14:paraId="2759186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 You draw a card from a deck, then draw a second card without replacing the first.</w:t>
      </w:r>
    </w:p>
    <w:p w14:paraId="2008DEFD" w14:textId="77777777" w:rsidR="00281AC1" w:rsidRPr="00FF3409" w:rsidRDefault="00281AC1" w:rsidP="00281AC1">
      <w:pPr>
        <w:pStyle w:val="ExampleBody"/>
        <w:rPr>
          <w:rFonts w:asciiTheme="minorHAnsi" w:hAnsiTheme="minorHAnsi"/>
          <w:sz w:val="22"/>
        </w:rPr>
      </w:pPr>
    </w:p>
    <w:p w14:paraId="0F5F47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The probability that a head comes up on the second toss is 1/2 regardless of whether or not a head came up on the first toss, so these events are independent. </w:t>
      </w:r>
    </w:p>
    <w:p w14:paraId="554CD744" w14:textId="77777777" w:rsidR="00281AC1" w:rsidRPr="00FF3409" w:rsidRDefault="00281AC1" w:rsidP="00281AC1">
      <w:pPr>
        <w:pStyle w:val="ExampleBody"/>
        <w:rPr>
          <w:rFonts w:asciiTheme="minorHAnsi" w:hAnsiTheme="minorHAnsi"/>
          <w:sz w:val="22"/>
        </w:rPr>
      </w:pPr>
    </w:p>
    <w:p w14:paraId="7FEB205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b) These events are not independent because it is more likely that it will rain in Galveston on days it rains in Houston than on days it does not.</w:t>
      </w:r>
    </w:p>
    <w:p w14:paraId="7A45C017" w14:textId="77777777" w:rsidR="00281AC1" w:rsidRPr="00FF3409" w:rsidRDefault="00281AC1" w:rsidP="00281AC1">
      <w:pPr>
        <w:pStyle w:val="ExampleBody"/>
        <w:rPr>
          <w:rFonts w:asciiTheme="minorHAnsi" w:hAnsiTheme="minorHAnsi"/>
          <w:sz w:val="22"/>
        </w:rPr>
      </w:pPr>
    </w:p>
    <w:p w14:paraId="60E71BA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 The probability of the second card being red depends on whether the first card is red or not, so these events are not independent.</w:t>
      </w:r>
    </w:p>
    <w:p w14:paraId="1D1BD146" w14:textId="77777777" w:rsidR="00281AC1" w:rsidRPr="00FF3409" w:rsidRDefault="00281AC1" w:rsidP="00281AC1"/>
    <w:p w14:paraId="4F381F7A" w14:textId="77777777" w:rsidR="00281AC1" w:rsidRPr="00FF3409" w:rsidRDefault="00281AC1" w:rsidP="00281AC1"/>
    <w:p w14:paraId="371C7C3D" w14:textId="77777777" w:rsidR="00281AC1" w:rsidRPr="00FF3409" w:rsidRDefault="00281AC1" w:rsidP="00281AC1">
      <w:r w:rsidRPr="00FF3409">
        <w:t xml:space="preserve">When two events are independent, the probability of both occurring is the product of the probabilities of the individual events. </w:t>
      </w:r>
    </w:p>
    <w:p w14:paraId="5AD6FFBC" w14:textId="77777777" w:rsidR="00281AC1" w:rsidRPr="00FF3409" w:rsidRDefault="00281AC1" w:rsidP="00281AC1"/>
    <w:p w14:paraId="051DA565" w14:textId="77777777" w:rsidR="00281AC1" w:rsidRPr="00BE4710" w:rsidRDefault="00281AC1" w:rsidP="00281AC1">
      <w:pPr>
        <w:pStyle w:val="DefinitionHeader"/>
        <w:rPr>
          <w:color w:val="CD0000"/>
          <w:sz w:val="22"/>
        </w:rPr>
      </w:pPr>
      <w:r w:rsidRPr="00BE4710">
        <w:rPr>
          <w:i/>
          <w:color w:val="CD0000"/>
          <w:sz w:val="22"/>
        </w:rPr>
        <w:t>P</w:t>
      </w:r>
      <w:r w:rsidRPr="00BE4710">
        <w:rPr>
          <w:color w:val="CD0000"/>
          <w:sz w:val="22"/>
        </w:rPr>
        <w:t>(</w:t>
      </w:r>
      <w:r w:rsidRPr="00BE4710">
        <w:rPr>
          <w:i/>
          <w:color w:val="CD0000"/>
          <w:sz w:val="22"/>
        </w:rPr>
        <w:t>A</w:t>
      </w:r>
      <w:r w:rsidRPr="00BE4710">
        <w:rPr>
          <w:color w:val="CD0000"/>
          <w:sz w:val="22"/>
        </w:rPr>
        <w:t xml:space="preserve"> and </w:t>
      </w:r>
      <w:r w:rsidRPr="00BE4710">
        <w:rPr>
          <w:i/>
          <w:color w:val="CD0000"/>
          <w:sz w:val="22"/>
        </w:rPr>
        <w:t>B</w:t>
      </w:r>
      <w:r w:rsidRPr="00BE4710">
        <w:rPr>
          <w:color w:val="CD0000"/>
          <w:sz w:val="22"/>
        </w:rPr>
        <w:t>) for independent events</w:t>
      </w:r>
    </w:p>
    <w:p w14:paraId="5D5EBBDA" w14:textId="77777777" w:rsidR="00281AC1" w:rsidRPr="00FF3409" w:rsidRDefault="00281AC1"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w:t>
      </w:r>
      <w:r w:rsidRPr="00BE4710">
        <w:rPr>
          <w:i/>
          <w:color w:val="CD0000"/>
          <w:sz w:val="22"/>
        </w:rPr>
        <w:t xml:space="preserve"> independent</w:t>
      </w:r>
      <w:r w:rsidRPr="00FF3409">
        <w:rPr>
          <w:sz w:val="22"/>
        </w:rPr>
        <w:t xml:space="preserve">, then the probability of both </w:t>
      </w:r>
      <w:r w:rsidRPr="00FF3409">
        <w:rPr>
          <w:i/>
          <w:sz w:val="22"/>
        </w:rPr>
        <w:t>A</w:t>
      </w:r>
      <w:r w:rsidRPr="00FF3409">
        <w:rPr>
          <w:sz w:val="22"/>
        </w:rPr>
        <w:t xml:space="preserve"> and </w:t>
      </w:r>
      <w:r w:rsidRPr="00FF3409">
        <w:rPr>
          <w:i/>
          <w:sz w:val="22"/>
        </w:rPr>
        <w:t xml:space="preserve">B </w:t>
      </w:r>
      <w:r w:rsidRPr="00FF3409">
        <w:rPr>
          <w:sz w:val="22"/>
        </w:rPr>
        <w:t>occurring is</w:t>
      </w:r>
    </w:p>
    <w:p w14:paraId="165981D3" w14:textId="77777777" w:rsidR="00281AC1" w:rsidRPr="00FF3409" w:rsidRDefault="00281AC1" w:rsidP="00281AC1">
      <w:pPr>
        <w:pStyle w:val="DefinitionBody"/>
        <w:rPr>
          <w:sz w:val="22"/>
        </w:rPr>
      </w:pPr>
    </w:p>
    <w:p w14:paraId="02D63726" w14:textId="77777777" w:rsidR="00281AC1" w:rsidRPr="00FF3409" w:rsidRDefault="00281AC1" w:rsidP="00281AC1">
      <w:pPr>
        <w:pStyle w:val="DefinitionBody"/>
        <w:rPr>
          <w:sz w:val="22"/>
        </w:rPr>
      </w:pP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w:t>
      </w:r>
    </w:p>
    <w:p w14:paraId="6F0E68D2" w14:textId="77777777" w:rsidR="00281AC1" w:rsidRPr="00FF3409" w:rsidRDefault="00281AC1" w:rsidP="00281AC1">
      <w:pPr>
        <w:pStyle w:val="DefinitionBody"/>
        <w:rPr>
          <w:sz w:val="22"/>
        </w:rPr>
      </w:pPr>
    </w:p>
    <w:p w14:paraId="16D82D17" w14:textId="77777777" w:rsidR="00281AC1" w:rsidRDefault="00281AC1" w:rsidP="00281AC1">
      <w:pPr>
        <w:pStyle w:val="DefinitionBody"/>
        <w:rPr>
          <w:sz w:val="22"/>
        </w:rPr>
      </w:pPr>
      <w:r w:rsidRPr="00FF3409">
        <w:rPr>
          <w:sz w:val="22"/>
        </w:rPr>
        <w:t xml:space="preserve">where </w:t>
      </w: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 xml:space="preserve">) is the probability of events </w:t>
      </w:r>
      <w:r w:rsidRPr="00FF3409">
        <w:rPr>
          <w:i/>
          <w:sz w:val="22"/>
        </w:rPr>
        <w:t>A</w:t>
      </w:r>
      <w:r w:rsidRPr="00FF3409">
        <w:rPr>
          <w:sz w:val="22"/>
        </w:rPr>
        <w:t xml:space="preserve"> and </w:t>
      </w:r>
      <w:r w:rsidRPr="00FF3409">
        <w:rPr>
          <w:i/>
          <w:sz w:val="22"/>
        </w:rPr>
        <w:t>B</w:t>
      </w:r>
      <w:r w:rsidRPr="00FF3409">
        <w:rPr>
          <w:sz w:val="22"/>
        </w:rPr>
        <w:t xml:space="preserve"> both occurring, </w:t>
      </w:r>
      <w:r w:rsidRPr="00FF3409">
        <w:rPr>
          <w:i/>
          <w:sz w:val="22"/>
        </w:rPr>
        <w:t>P</w:t>
      </w:r>
      <w:r w:rsidRPr="00FF3409">
        <w:rPr>
          <w:sz w:val="22"/>
        </w:rPr>
        <w:t>(</w:t>
      </w:r>
      <w:r w:rsidRPr="00FF3409">
        <w:rPr>
          <w:i/>
          <w:sz w:val="22"/>
        </w:rPr>
        <w:t>A</w:t>
      </w:r>
      <w:r w:rsidRPr="00FF3409">
        <w:rPr>
          <w:sz w:val="22"/>
        </w:rPr>
        <w:t xml:space="preserve">) is the probability of event </w:t>
      </w:r>
      <w:r w:rsidRPr="00FF3409">
        <w:rPr>
          <w:i/>
          <w:sz w:val="22"/>
        </w:rPr>
        <w:t>A</w:t>
      </w:r>
      <w:r w:rsidRPr="00FF3409">
        <w:rPr>
          <w:sz w:val="22"/>
        </w:rPr>
        <w:t xml:space="preserve"> occurring, and </w:t>
      </w:r>
      <w:r w:rsidRPr="00FF3409">
        <w:rPr>
          <w:i/>
          <w:sz w:val="22"/>
        </w:rPr>
        <w:t>P</w:t>
      </w:r>
      <w:r w:rsidRPr="00FF3409">
        <w:rPr>
          <w:sz w:val="22"/>
        </w:rPr>
        <w:t>(</w:t>
      </w:r>
      <w:r w:rsidRPr="00FF3409">
        <w:rPr>
          <w:i/>
          <w:sz w:val="22"/>
        </w:rPr>
        <w:t>B</w:t>
      </w:r>
      <w:r w:rsidRPr="00FF3409">
        <w:rPr>
          <w:sz w:val="22"/>
        </w:rPr>
        <w:t xml:space="preserve">) is the probability of event </w:t>
      </w:r>
      <w:r w:rsidRPr="00FF3409">
        <w:rPr>
          <w:i/>
          <w:sz w:val="22"/>
        </w:rPr>
        <w:t>B</w:t>
      </w:r>
      <w:r w:rsidRPr="00FF3409">
        <w:rPr>
          <w:sz w:val="22"/>
        </w:rPr>
        <w:t xml:space="preserve"> occurring</w:t>
      </w:r>
    </w:p>
    <w:p w14:paraId="7E468C04" w14:textId="77777777" w:rsidR="00BE4710" w:rsidRDefault="00BE4710" w:rsidP="00281AC1">
      <w:pPr>
        <w:pStyle w:val="DefinitionBody"/>
        <w:rPr>
          <w:sz w:val="22"/>
        </w:rPr>
      </w:pPr>
    </w:p>
    <w:p w14:paraId="73766C49" w14:textId="77777777" w:rsidR="009729EF" w:rsidRPr="009729EF" w:rsidRDefault="009729EF" w:rsidP="009729EF">
      <w:pPr>
        <w:pStyle w:val="DefinitionBody"/>
        <w:rPr>
          <w:sz w:val="22"/>
        </w:rPr>
      </w:pPr>
    </w:p>
    <w:p w14:paraId="21253005" w14:textId="77777777" w:rsidR="009729EF" w:rsidRPr="009729EF" w:rsidRDefault="009729EF" w:rsidP="009729EF">
      <w:pPr>
        <w:pStyle w:val="DefinitionBody"/>
        <w:rPr>
          <w:sz w:val="22"/>
        </w:rPr>
      </w:pPr>
      <w:r w:rsidRPr="009729EF">
        <w:rPr>
          <w:sz w:val="22"/>
        </w:rPr>
        <w:t>In other words, the probability of A and B both occurring is the product of the probability of A and the probability of B.</w:t>
      </w:r>
    </w:p>
    <w:p w14:paraId="2AB00144" w14:textId="77777777" w:rsidR="009729EF" w:rsidRPr="009729EF" w:rsidRDefault="009729EF" w:rsidP="009729EF">
      <w:pPr>
        <w:pStyle w:val="DefinitionBody"/>
        <w:rPr>
          <w:sz w:val="22"/>
        </w:rPr>
      </w:pPr>
    </w:p>
    <w:p w14:paraId="3D2D5230" w14:textId="77777777" w:rsidR="009729EF" w:rsidRPr="009729EF" w:rsidRDefault="009729EF" w:rsidP="009729EF">
      <w:pPr>
        <w:pStyle w:val="DefinitionBody"/>
        <w:rPr>
          <w:sz w:val="22"/>
        </w:rPr>
      </w:pPr>
      <w:r>
        <w:rPr>
          <w:sz w:val="22"/>
        </w:rPr>
        <w:t xml:space="preserve">E.G. </w:t>
      </w:r>
      <w:r w:rsidRPr="009729EF">
        <w:rPr>
          <w:sz w:val="22"/>
        </w:rPr>
        <w:t>What is the probability that a fair coin will come up with heads twice in a row? Two events must occur: a head on the first toss and a head on the second toss. Since the probability of each event is 1/2, the probability of both events is: 1/2 x 1/2 = 1/4.</w:t>
      </w:r>
    </w:p>
    <w:p w14:paraId="0EB6D607" w14:textId="77777777" w:rsidR="009729EF" w:rsidRPr="009729EF" w:rsidRDefault="009729EF" w:rsidP="009729EF">
      <w:pPr>
        <w:pStyle w:val="DefinitionBody"/>
        <w:rPr>
          <w:sz w:val="22"/>
        </w:rPr>
      </w:pPr>
    </w:p>
    <w:p w14:paraId="173D952D" w14:textId="77777777" w:rsidR="009729EF" w:rsidRDefault="009729EF" w:rsidP="009729EF">
      <w:pPr>
        <w:pStyle w:val="DefinitionBody"/>
        <w:rPr>
          <w:sz w:val="22"/>
        </w:rPr>
      </w:pPr>
      <w:r w:rsidRPr="009729EF">
        <w:rPr>
          <w:sz w:val="22"/>
        </w:rPr>
        <w:t>Now consider a similar problem: Someone draws a card at random out of a deck, replaces it, and then draws another card at random. What is the probability that the first card is the ace of clubs and the second card is a club (any club). Since there is only one ace of clubs in the deck, the probability of the first event is 1/52. Since 13/52 = 1/4 of the deck is composed of clubs, the probability of the second event is 1/4. Therefore, the probability of both events is: 1/52 x 1/4 = 1/208 .</w:t>
      </w:r>
    </w:p>
    <w:p w14:paraId="30908F87" w14:textId="77777777" w:rsidR="00B20482" w:rsidRDefault="00B20482" w:rsidP="009729EF">
      <w:pPr>
        <w:pStyle w:val="DefinitionBody"/>
        <w:rPr>
          <w:sz w:val="22"/>
        </w:rPr>
      </w:pPr>
    </w:p>
    <w:p w14:paraId="34DF0004" w14:textId="77777777" w:rsidR="00B20482" w:rsidRDefault="00B20482" w:rsidP="009729EF">
      <w:pPr>
        <w:pStyle w:val="DefinitionBody"/>
        <w:rPr>
          <w:sz w:val="22"/>
        </w:rPr>
      </w:pPr>
    </w:p>
    <w:p w14:paraId="6A10685A" w14:textId="77777777" w:rsidR="009729EF" w:rsidRDefault="00BE4710" w:rsidP="00281AC1">
      <w:pPr>
        <w:pStyle w:val="DefinitionBody"/>
        <w:rPr>
          <w:sz w:val="22"/>
        </w:rPr>
      </w:pPr>
      <w:r>
        <w:rPr>
          <w:sz w:val="22"/>
        </w:rPr>
        <w:t>otherwise</w:t>
      </w:r>
    </w:p>
    <w:p w14:paraId="128028CD" w14:textId="77777777" w:rsidR="009729EF" w:rsidRDefault="009729EF" w:rsidP="00281AC1">
      <w:pPr>
        <w:pStyle w:val="DefinitionBody"/>
        <w:rPr>
          <w:sz w:val="22"/>
        </w:rPr>
      </w:pPr>
    </w:p>
    <w:p w14:paraId="59AA0DB9" w14:textId="77777777" w:rsidR="00BE4710" w:rsidRDefault="00BE4710"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w:t>
      </w:r>
      <w:r>
        <w:rPr>
          <w:i/>
          <w:color w:val="CD0000"/>
          <w:sz w:val="22"/>
        </w:rPr>
        <w:t xml:space="preserve"> </w:t>
      </w:r>
      <w:r w:rsidRPr="00BE4710">
        <w:rPr>
          <w:i/>
          <w:color w:val="CD0000"/>
          <w:sz w:val="22"/>
        </w:rPr>
        <w:t>dependent</w:t>
      </w:r>
      <w:r w:rsidRPr="00FF3409">
        <w:rPr>
          <w:sz w:val="22"/>
        </w:rPr>
        <w:t>,</w:t>
      </w:r>
    </w:p>
    <w:p w14:paraId="6BDD5675" w14:textId="77777777" w:rsidR="00BE4710" w:rsidRDefault="00BE4710" w:rsidP="00281AC1">
      <w:pPr>
        <w:pStyle w:val="DefinitionBody"/>
        <w:rPr>
          <w:sz w:val="22"/>
        </w:rPr>
      </w:pPr>
    </w:p>
    <w:p w14:paraId="254AC80F" w14:textId="77777777" w:rsidR="00BE4710" w:rsidRDefault="00BE4710" w:rsidP="00BE4710">
      <w:pPr>
        <w:pStyle w:val="DefinitionBody"/>
        <w:rPr>
          <w:sz w:val="22"/>
        </w:rPr>
      </w:pP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0096067E">
        <w:rPr>
          <w:i/>
          <w:sz w:val="22"/>
        </w:rPr>
        <w:t>|A</w:t>
      </w:r>
      <w:r w:rsidRPr="00FF3409">
        <w:rPr>
          <w:sz w:val="22"/>
        </w:rPr>
        <w:t>)</w:t>
      </w:r>
    </w:p>
    <w:p w14:paraId="40E99D2C" w14:textId="77777777" w:rsidR="0096067E" w:rsidRDefault="0096067E" w:rsidP="00BE4710">
      <w:pPr>
        <w:pStyle w:val="DefinitionBody"/>
        <w:rPr>
          <w:sz w:val="22"/>
        </w:rPr>
      </w:pPr>
    </w:p>
    <w:p w14:paraId="5D3F83E3" w14:textId="77777777" w:rsidR="0096067E" w:rsidRDefault="0096067E" w:rsidP="00BE4710">
      <w:pPr>
        <w:pStyle w:val="DefinitionBody"/>
        <w:rPr>
          <w:sz w:val="22"/>
        </w:rPr>
      </w:pPr>
      <w:r w:rsidRPr="0096067E">
        <w:rPr>
          <w:sz w:val="22"/>
        </w:rPr>
        <w:t>where p(B|A) is the conditional probability of B given A.</w:t>
      </w:r>
    </w:p>
    <w:p w14:paraId="68B392AC" w14:textId="77777777" w:rsidR="009729EF" w:rsidRDefault="009729EF" w:rsidP="00BE4710">
      <w:pPr>
        <w:pStyle w:val="DefinitionBody"/>
        <w:rPr>
          <w:sz w:val="22"/>
        </w:rPr>
      </w:pPr>
    </w:p>
    <w:p w14:paraId="4C0ED050" w14:textId="77777777" w:rsidR="009729EF" w:rsidRDefault="009729EF" w:rsidP="009729EF">
      <w:pPr>
        <w:pStyle w:val="DefinitionBody"/>
        <w:rPr>
          <w:sz w:val="22"/>
        </w:rPr>
      </w:pPr>
    </w:p>
    <w:p w14:paraId="6F5A6241" w14:textId="77777777" w:rsidR="009729EF" w:rsidRPr="009729EF" w:rsidRDefault="009729EF" w:rsidP="009729EF">
      <w:pPr>
        <w:pStyle w:val="DefinitionBody"/>
        <w:rPr>
          <w:sz w:val="22"/>
        </w:rPr>
      </w:pPr>
      <w:r>
        <w:rPr>
          <w:sz w:val="22"/>
        </w:rPr>
        <w:t xml:space="preserve">e.g. </w:t>
      </w:r>
      <w:r w:rsidRPr="009729EF">
        <w:rPr>
          <w:sz w:val="22"/>
        </w:rPr>
        <w:t>If someone draws a card at random from a deck and then, without replacing the first card, draws a second card, what is the probability that both cards will be aces? Event A is that the first card is an ace. Since 4 of the 52 cards are aces, p(A) = 4/52 = 1/13. Given that the first card is an ace, what is the probability that the second card will be an ace as well? Of the 51 remaining cards, 3 are aces. Therefore, p(B|A) = 3/51 = 1/17 and the probability of A and B is:</w:t>
      </w:r>
    </w:p>
    <w:p w14:paraId="7978459B" w14:textId="77777777" w:rsidR="009729EF" w:rsidRPr="009729EF" w:rsidRDefault="009729EF" w:rsidP="009729EF">
      <w:pPr>
        <w:pStyle w:val="DefinitionBody"/>
        <w:rPr>
          <w:sz w:val="22"/>
        </w:rPr>
      </w:pPr>
    </w:p>
    <w:p w14:paraId="16133E07" w14:textId="77777777" w:rsidR="009729EF" w:rsidRPr="00FF3409" w:rsidRDefault="009729EF" w:rsidP="009729EF">
      <w:pPr>
        <w:pStyle w:val="DefinitionBody"/>
        <w:rPr>
          <w:sz w:val="22"/>
        </w:rPr>
      </w:pPr>
      <w:r w:rsidRPr="009729EF">
        <w:rPr>
          <w:sz w:val="22"/>
        </w:rPr>
        <w:t>1/13 x 1/17 = 1/221.</w:t>
      </w:r>
    </w:p>
    <w:p w14:paraId="7B3F499D" w14:textId="77777777" w:rsidR="00BE4710" w:rsidRPr="00FF3409" w:rsidRDefault="00BE4710" w:rsidP="00281AC1">
      <w:pPr>
        <w:pStyle w:val="DefinitionBody"/>
        <w:rPr>
          <w:sz w:val="22"/>
        </w:rPr>
      </w:pPr>
    </w:p>
    <w:p w14:paraId="45F7F948" w14:textId="77777777" w:rsidR="00281AC1" w:rsidRPr="00FF3409" w:rsidRDefault="00281AC1" w:rsidP="00281AC1"/>
    <w:p w14:paraId="552312B3" w14:textId="77777777" w:rsidR="00281AC1" w:rsidRPr="00FF3409" w:rsidRDefault="00281AC1" w:rsidP="00281AC1"/>
    <w:p w14:paraId="3D914B2C" w14:textId="77777777" w:rsidR="00281AC1" w:rsidRPr="00FF3409" w:rsidRDefault="00281AC1" w:rsidP="00281AC1">
      <w:r w:rsidRPr="00FF3409">
        <w:t>If you look back at the coin and die example from earlier, you can see how the number of outcomes of the first event multiplied by the number of outcomes in the second event multiplied to equal the total number of possible outcomes in the combined event.</w:t>
      </w:r>
    </w:p>
    <w:p w14:paraId="09FDB147"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8</w:t>
      </w:r>
    </w:p>
    <w:p w14:paraId="64869F8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your drawer you have 10 pairs of socks, 6 of which are white, and 7 tee shirts, 3 of which are white.  If you randomly reach in and pull out a pair of socks and a tee shirt, what is the probability both are white?</w:t>
      </w:r>
    </w:p>
    <w:p w14:paraId="1BA3A4E3" w14:textId="77777777" w:rsidR="00281AC1" w:rsidRPr="00FF3409" w:rsidRDefault="00281AC1" w:rsidP="00281AC1">
      <w:pPr>
        <w:pStyle w:val="ExampleBody"/>
        <w:rPr>
          <w:rFonts w:asciiTheme="minorHAnsi" w:hAnsiTheme="minorHAnsi"/>
          <w:sz w:val="22"/>
        </w:rPr>
      </w:pPr>
    </w:p>
    <w:p w14:paraId="6FF968E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choosing a white pair of socks is  </w:t>
      </w:r>
      <w:r w:rsidR="0062326F" w:rsidRPr="0062326F">
        <w:rPr>
          <w:rFonts w:asciiTheme="minorHAnsi" w:hAnsiTheme="minorHAnsi"/>
          <w:noProof/>
          <w:position w:val="-24"/>
          <w:sz w:val="22"/>
        </w:rPr>
        <w:object w:dxaOrig="320" w:dyaOrig="620" w14:anchorId="7B1662AD">
          <v:shape id="_x0000_i1194" type="#_x0000_t75" alt="" style="width:15.6pt;height:30.6pt;mso-width-percent:0;mso-height-percent:0;mso-width-percent:0;mso-height-percent:0" o:ole="">
            <v:imagedata r:id="rId41" o:title=""/>
          </v:shape>
          <o:OLEObject Type="Embed" ProgID="Equation.3" ShapeID="_x0000_i1194" DrawAspect="Content" ObjectID="_1618683560" r:id="rId42"/>
        </w:object>
      </w:r>
      <w:r w:rsidRPr="00FF3409">
        <w:rPr>
          <w:rFonts w:asciiTheme="minorHAnsi" w:hAnsiTheme="minorHAnsi"/>
          <w:sz w:val="22"/>
        </w:rPr>
        <w:t>.</w:t>
      </w:r>
    </w:p>
    <w:p w14:paraId="4E3B9C2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choosing a white tee shirt is </w:t>
      </w:r>
      <w:r w:rsidR="0062326F" w:rsidRPr="0062326F">
        <w:rPr>
          <w:rFonts w:asciiTheme="minorHAnsi" w:hAnsiTheme="minorHAnsi"/>
          <w:noProof/>
          <w:position w:val="-24"/>
          <w:sz w:val="22"/>
        </w:rPr>
        <w:object w:dxaOrig="240" w:dyaOrig="620" w14:anchorId="48A9C299">
          <v:shape id="_x0000_i1193" type="#_x0000_t75" alt="" style="width:12pt;height:30.6pt;mso-width-percent:0;mso-height-percent:0;mso-width-percent:0;mso-height-percent:0" o:ole="">
            <v:imagedata r:id="rId43" o:title=""/>
          </v:shape>
          <o:OLEObject Type="Embed" ProgID="Equation.3" ShapeID="_x0000_i1193" DrawAspect="Content" ObjectID="_1618683561" r:id="rId44"/>
        </w:object>
      </w:r>
      <w:r w:rsidRPr="00FF3409">
        <w:rPr>
          <w:rFonts w:asciiTheme="minorHAnsi" w:hAnsiTheme="minorHAnsi"/>
          <w:sz w:val="22"/>
        </w:rPr>
        <w:t>.</w:t>
      </w:r>
    </w:p>
    <w:p w14:paraId="5FE32D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both being white is </w:t>
      </w:r>
      <w:r w:rsidR="0062326F" w:rsidRPr="0062326F">
        <w:rPr>
          <w:rFonts w:asciiTheme="minorHAnsi" w:hAnsiTheme="minorHAnsi"/>
          <w:noProof/>
          <w:position w:val="-24"/>
          <w:sz w:val="22"/>
        </w:rPr>
        <w:object w:dxaOrig="1680" w:dyaOrig="620" w14:anchorId="24B17A03">
          <v:shape id="_x0000_i1192" type="#_x0000_t75" alt="" style="width:84pt;height:30.6pt;mso-width-percent:0;mso-height-percent:0;mso-width-percent:0;mso-height-percent:0" o:ole="">
            <v:imagedata r:id="rId45" o:title=""/>
          </v:shape>
          <o:OLEObject Type="Embed" ProgID="Equation.3" ShapeID="_x0000_i1192" DrawAspect="Content" ObjectID="_1618683562" r:id="rId46"/>
        </w:object>
      </w:r>
    </w:p>
    <w:p w14:paraId="29631DA6" w14:textId="77777777" w:rsidR="00281AC1" w:rsidRPr="00FF3409" w:rsidRDefault="00281AC1" w:rsidP="00281AC1"/>
    <w:p w14:paraId="5A754324" w14:textId="77777777" w:rsidR="00281AC1" w:rsidRPr="00FF3409" w:rsidRDefault="00281AC1" w:rsidP="00281AC1"/>
    <w:p w14:paraId="5F9DB41D" w14:textId="77777777" w:rsidR="00281AC1" w:rsidRPr="00FF3409" w:rsidRDefault="00281AC1" w:rsidP="00281AC1">
      <w:r w:rsidRPr="00FF3409">
        <w:t xml:space="preserve">The previous examples looked at the probability of </w:t>
      </w:r>
      <w:r w:rsidRPr="00FF3409">
        <w:rPr>
          <w:i/>
        </w:rPr>
        <w:t>both</w:t>
      </w:r>
      <w:r w:rsidRPr="00FF3409">
        <w:t xml:space="preserve"> events occurring.  Now we will look at the probability of </w:t>
      </w:r>
      <w:r w:rsidRPr="00FF3409">
        <w:rPr>
          <w:i/>
        </w:rPr>
        <w:t>either</w:t>
      </w:r>
      <w:r w:rsidRPr="00FF3409">
        <w:t xml:space="preserve"> event occurring.</w:t>
      </w:r>
    </w:p>
    <w:p w14:paraId="401395ED" w14:textId="77777777" w:rsidR="00281AC1" w:rsidRPr="00FF3409" w:rsidRDefault="00281AC1" w:rsidP="00281AC1"/>
    <w:p w14:paraId="4A6B7353" w14:textId="77777777" w:rsidR="00281AC1" w:rsidRPr="00FF3409" w:rsidRDefault="00281AC1" w:rsidP="00281AC1"/>
    <w:p w14:paraId="173402E8"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9</w:t>
      </w:r>
    </w:p>
    <w:p w14:paraId="41604A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flipped a coin and rolled a die, and wanted to know the probability of getting a head on the coin </w:t>
      </w:r>
      <w:r w:rsidRPr="00FF3409">
        <w:rPr>
          <w:rFonts w:asciiTheme="minorHAnsi" w:hAnsiTheme="minorHAnsi"/>
          <w:i/>
          <w:sz w:val="22"/>
        </w:rPr>
        <w:t>or</w:t>
      </w:r>
      <w:r w:rsidRPr="00FF3409">
        <w:rPr>
          <w:rFonts w:asciiTheme="minorHAnsi" w:hAnsiTheme="minorHAnsi"/>
          <w:sz w:val="22"/>
        </w:rPr>
        <w:t xml:space="preserve"> a 6 on the die.   </w:t>
      </w:r>
    </w:p>
    <w:p w14:paraId="260DA6DC" w14:textId="77777777" w:rsidR="00281AC1" w:rsidRPr="00FF3409" w:rsidRDefault="00281AC1" w:rsidP="00281AC1">
      <w:pPr>
        <w:pStyle w:val="ExampleBody"/>
        <w:rPr>
          <w:rFonts w:asciiTheme="minorHAnsi" w:hAnsiTheme="minorHAnsi"/>
          <w:sz w:val="22"/>
        </w:rPr>
      </w:pPr>
    </w:p>
    <w:p w14:paraId="74C71A7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ere, there are still 12 possible outcomes: {H1,H2,H3,H4,H5,H6,T1,T2,T3,T4,T5,T6}</w:t>
      </w:r>
    </w:p>
    <w:p w14:paraId="154E36B2" w14:textId="77777777" w:rsidR="00281AC1" w:rsidRPr="00FF3409" w:rsidRDefault="00281AC1" w:rsidP="00281AC1">
      <w:pPr>
        <w:pStyle w:val="ExampleBody"/>
        <w:rPr>
          <w:rFonts w:asciiTheme="minorHAnsi" w:hAnsiTheme="minorHAnsi"/>
          <w:sz w:val="22"/>
        </w:rPr>
      </w:pPr>
    </w:p>
    <w:p w14:paraId="749515D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y simply counting, we can see that 7 of the outcomes have a head on the coin </w:t>
      </w:r>
      <w:r w:rsidRPr="00FF3409">
        <w:rPr>
          <w:rFonts w:asciiTheme="minorHAnsi" w:hAnsiTheme="minorHAnsi"/>
          <w:i/>
          <w:sz w:val="22"/>
        </w:rPr>
        <w:t>or</w:t>
      </w:r>
      <w:r w:rsidRPr="00FF3409">
        <w:rPr>
          <w:rFonts w:asciiTheme="minorHAnsi" w:hAnsiTheme="minorHAnsi"/>
          <w:sz w:val="22"/>
        </w:rPr>
        <w:t xml:space="preserve"> a 6 on the die </w:t>
      </w:r>
      <w:r w:rsidRPr="00FF3409">
        <w:rPr>
          <w:rFonts w:asciiTheme="minorHAnsi" w:hAnsiTheme="minorHAnsi"/>
          <w:i/>
          <w:sz w:val="22"/>
        </w:rPr>
        <w:t>or</w:t>
      </w:r>
      <w:r w:rsidRPr="00FF3409">
        <w:rPr>
          <w:rFonts w:asciiTheme="minorHAnsi" w:hAnsiTheme="minorHAnsi"/>
          <w:sz w:val="22"/>
        </w:rPr>
        <w:t xml:space="preserve"> both – we use </w:t>
      </w:r>
      <w:r w:rsidRPr="00FF3409">
        <w:rPr>
          <w:rFonts w:asciiTheme="minorHAnsi" w:hAnsiTheme="minorHAnsi"/>
          <w:i/>
          <w:sz w:val="22"/>
        </w:rPr>
        <w:t>or</w:t>
      </w:r>
      <w:r w:rsidRPr="00FF3409">
        <w:rPr>
          <w:rFonts w:asciiTheme="minorHAnsi" w:hAnsiTheme="minorHAnsi"/>
          <w:sz w:val="22"/>
        </w:rPr>
        <w:t xml:space="preserve"> inclusively here (these 7 outcomes are H1, H2, H3, H4, H5, H6, T6), so the probability is </w:t>
      </w:r>
      <w:r w:rsidR="0062326F" w:rsidRPr="0062326F">
        <w:rPr>
          <w:rFonts w:asciiTheme="minorHAnsi" w:hAnsiTheme="minorHAnsi"/>
          <w:noProof/>
          <w:position w:val="-24"/>
          <w:sz w:val="22"/>
        </w:rPr>
        <w:object w:dxaOrig="320" w:dyaOrig="620" w14:anchorId="7F80AAB1">
          <v:shape id="_x0000_i1191" type="#_x0000_t75" alt="" style="width:15.6pt;height:30.6pt;mso-width-percent:0;mso-height-percent:0;mso-width-percent:0;mso-height-percent:0" o:ole="">
            <v:imagedata r:id="rId47" o:title=""/>
          </v:shape>
          <o:OLEObject Type="Embed" ProgID="Equation.3" ShapeID="_x0000_i1191" DrawAspect="Content" ObjectID="_1618683563" r:id="rId48"/>
        </w:object>
      </w:r>
      <w:r w:rsidRPr="00FF3409">
        <w:rPr>
          <w:rFonts w:asciiTheme="minorHAnsi" w:hAnsiTheme="minorHAnsi"/>
          <w:sz w:val="22"/>
        </w:rPr>
        <w:t>.  How could we have found this from the individual probabilities?</w:t>
      </w:r>
    </w:p>
    <w:p w14:paraId="1672D3E3" w14:textId="77777777" w:rsidR="00281AC1" w:rsidRPr="00FF3409" w:rsidRDefault="00281AC1" w:rsidP="00281AC1">
      <w:pPr>
        <w:pStyle w:val="ExampleBody"/>
        <w:rPr>
          <w:rFonts w:asciiTheme="minorHAnsi" w:hAnsiTheme="minorHAnsi"/>
          <w:sz w:val="22"/>
        </w:rPr>
      </w:pPr>
    </w:p>
    <w:p w14:paraId="4E3760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As we would expect, </w:t>
      </w:r>
      <w:r w:rsidR="0062326F" w:rsidRPr="0062326F">
        <w:rPr>
          <w:rFonts w:asciiTheme="minorHAnsi" w:hAnsiTheme="minorHAnsi"/>
          <w:noProof/>
          <w:position w:val="-24"/>
          <w:sz w:val="22"/>
        </w:rPr>
        <w:object w:dxaOrig="240" w:dyaOrig="620" w14:anchorId="78F3BC1A">
          <v:shape id="_x0000_i1190" type="#_x0000_t75" alt="" style="width:12pt;height:30.6pt;mso-width-percent:0;mso-height-percent:0;mso-width-percent:0;mso-height-percent:0" o:ole="">
            <v:imagedata r:id="rId49" o:title=""/>
          </v:shape>
          <o:OLEObject Type="Embed" ProgID="Equation.3" ShapeID="_x0000_i1190" DrawAspect="Content" ObjectID="_1618683564" r:id="rId50"/>
        </w:object>
      </w:r>
      <w:r w:rsidRPr="00FF3409">
        <w:rPr>
          <w:rFonts w:asciiTheme="minorHAnsi" w:hAnsiTheme="minorHAnsi"/>
          <w:sz w:val="22"/>
        </w:rPr>
        <w:t xml:space="preserve"> of these outcomes have a head, and </w:t>
      </w:r>
      <w:r w:rsidR="0062326F" w:rsidRPr="0062326F">
        <w:rPr>
          <w:rFonts w:asciiTheme="minorHAnsi" w:hAnsiTheme="minorHAnsi"/>
          <w:noProof/>
          <w:position w:val="-24"/>
          <w:sz w:val="22"/>
        </w:rPr>
        <w:object w:dxaOrig="240" w:dyaOrig="620" w14:anchorId="7327178E">
          <v:shape id="_x0000_i1189" type="#_x0000_t75" alt="" style="width:12pt;height:30.6pt;mso-width-percent:0;mso-height-percent:0;mso-width-percent:0;mso-height-percent:0" o:ole="">
            <v:imagedata r:id="rId51" o:title=""/>
          </v:shape>
          <o:OLEObject Type="Embed" ProgID="Equation.3" ShapeID="_x0000_i1189" DrawAspect="Content" ObjectID="_1618683565" r:id="rId52"/>
        </w:object>
      </w:r>
      <w:r w:rsidRPr="00FF3409">
        <w:rPr>
          <w:rFonts w:asciiTheme="minorHAnsi" w:hAnsiTheme="minorHAnsi"/>
          <w:sz w:val="22"/>
        </w:rPr>
        <w:t xml:space="preserve"> of these outcomes have a 6 on the die.  If we add these, </w:t>
      </w:r>
      <w:r w:rsidR="0062326F" w:rsidRPr="0062326F">
        <w:rPr>
          <w:rFonts w:asciiTheme="minorHAnsi" w:hAnsiTheme="minorHAnsi"/>
          <w:noProof/>
          <w:position w:val="-24"/>
          <w:sz w:val="22"/>
        </w:rPr>
        <w:object w:dxaOrig="2120" w:dyaOrig="620" w14:anchorId="04B2D2CB">
          <v:shape id="_x0000_i1188" type="#_x0000_t75" alt="" style="width:106.2pt;height:30.6pt;mso-width-percent:0;mso-height-percent:0;mso-width-percent:0;mso-height-percent:0" o:ole="">
            <v:imagedata r:id="rId53" o:title=""/>
          </v:shape>
          <o:OLEObject Type="Embed" ProgID="Equation.3" ShapeID="_x0000_i1188" DrawAspect="Content" ObjectID="_1618683566" r:id="rId54"/>
        </w:object>
      </w:r>
      <w:r w:rsidRPr="00FF3409">
        <w:rPr>
          <w:rFonts w:asciiTheme="minorHAnsi" w:hAnsiTheme="minorHAnsi"/>
          <w:sz w:val="22"/>
        </w:rPr>
        <w:t xml:space="preserve">, which is not the correct probability.  Looking at the outcomes we can see why:  the outcome H6 would have been counted twice, since it contains both a head and a 6; the probability of both a head </w:t>
      </w:r>
      <w:r w:rsidRPr="00FF3409">
        <w:rPr>
          <w:rFonts w:asciiTheme="minorHAnsi" w:hAnsiTheme="minorHAnsi"/>
          <w:i/>
          <w:sz w:val="22"/>
        </w:rPr>
        <w:t>and</w:t>
      </w:r>
      <w:r w:rsidRPr="00FF3409">
        <w:rPr>
          <w:rFonts w:asciiTheme="minorHAnsi" w:hAnsiTheme="minorHAnsi"/>
          <w:sz w:val="22"/>
        </w:rPr>
        <w:t xml:space="preserve"> rolling a 6 is </w:t>
      </w:r>
      <w:r w:rsidR="0062326F" w:rsidRPr="0062326F">
        <w:rPr>
          <w:rFonts w:asciiTheme="minorHAnsi" w:hAnsiTheme="minorHAnsi"/>
          <w:noProof/>
          <w:position w:val="-24"/>
          <w:sz w:val="22"/>
        </w:rPr>
        <w:object w:dxaOrig="320" w:dyaOrig="620" w14:anchorId="3A01066E">
          <v:shape id="_x0000_i1187" type="#_x0000_t75" alt="" style="width:15.6pt;height:30.6pt;mso-width-percent:0;mso-height-percent:0;mso-width-percent:0;mso-height-percent:0" o:ole="">
            <v:imagedata r:id="rId55" o:title=""/>
          </v:shape>
          <o:OLEObject Type="Embed" ProgID="Equation.3" ShapeID="_x0000_i1187" DrawAspect="Content" ObjectID="_1618683567" r:id="rId56"/>
        </w:object>
      </w:r>
      <w:r w:rsidRPr="00FF3409">
        <w:rPr>
          <w:rFonts w:asciiTheme="minorHAnsi" w:hAnsiTheme="minorHAnsi"/>
          <w:sz w:val="22"/>
        </w:rPr>
        <w:t>.</w:t>
      </w:r>
    </w:p>
    <w:p w14:paraId="3D87121F" w14:textId="77777777" w:rsidR="00281AC1" w:rsidRPr="00FF3409" w:rsidRDefault="00281AC1" w:rsidP="00281AC1">
      <w:pPr>
        <w:pStyle w:val="ExampleBody"/>
        <w:rPr>
          <w:rFonts w:asciiTheme="minorHAnsi" w:hAnsiTheme="minorHAnsi"/>
          <w:sz w:val="22"/>
        </w:rPr>
      </w:pPr>
    </w:p>
    <w:p w14:paraId="01CEF27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f we subtract out this double count, we have the correct probability: </w:t>
      </w:r>
      <w:r w:rsidR="0062326F" w:rsidRPr="0062326F">
        <w:rPr>
          <w:rFonts w:asciiTheme="minorHAnsi" w:hAnsiTheme="minorHAnsi"/>
          <w:noProof/>
          <w:position w:val="-24"/>
          <w:sz w:val="22"/>
        </w:rPr>
        <w:object w:dxaOrig="1280" w:dyaOrig="620" w14:anchorId="230C86D3">
          <v:shape id="_x0000_i1186" type="#_x0000_t75" alt="" style="width:64.2pt;height:30.6pt;mso-width-percent:0;mso-height-percent:0;mso-width-percent:0;mso-height-percent:0" o:ole="">
            <v:imagedata r:id="rId57" o:title=""/>
          </v:shape>
          <o:OLEObject Type="Embed" ProgID="Equation.3" ShapeID="_x0000_i1186" DrawAspect="Content" ObjectID="_1618683568" r:id="rId58"/>
        </w:object>
      </w:r>
      <w:r w:rsidRPr="00FF3409">
        <w:rPr>
          <w:rFonts w:asciiTheme="minorHAnsi" w:hAnsiTheme="minorHAnsi"/>
          <w:sz w:val="22"/>
        </w:rPr>
        <w:t xml:space="preserve">.  </w:t>
      </w:r>
    </w:p>
    <w:p w14:paraId="7B38E32C" w14:textId="77777777" w:rsidR="00281AC1" w:rsidRPr="00FF3409" w:rsidRDefault="00281AC1" w:rsidP="00281AC1"/>
    <w:p w14:paraId="506FF94F" w14:textId="77777777" w:rsidR="00281AC1" w:rsidRPr="00FF3409" w:rsidRDefault="00281AC1" w:rsidP="00281AC1"/>
    <w:p w14:paraId="72BC32DF" w14:textId="77777777" w:rsidR="00281AC1" w:rsidRPr="00B20482" w:rsidRDefault="00281AC1" w:rsidP="00281AC1">
      <w:pPr>
        <w:pStyle w:val="DefinitionHeader"/>
        <w:rPr>
          <w:color w:val="CD0000"/>
          <w:sz w:val="22"/>
        </w:rPr>
      </w:pPr>
      <w:r w:rsidRPr="00B20482">
        <w:rPr>
          <w:i/>
          <w:color w:val="CD0000"/>
          <w:sz w:val="22"/>
        </w:rPr>
        <w:t>P</w:t>
      </w:r>
      <w:r w:rsidRPr="00B20482">
        <w:rPr>
          <w:color w:val="CD0000"/>
          <w:sz w:val="22"/>
        </w:rPr>
        <w:t>(</w:t>
      </w:r>
      <w:r w:rsidRPr="00B20482">
        <w:rPr>
          <w:i/>
          <w:color w:val="CD0000"/>
          <w:sz w:val="22"/>
        </w:rPr>
        <w:t>A</w:t>
      </w:r>
      <w:r w:rsidRPr="00B20482">
        <w:rPr>
          <w:color w:val="CD0000"/>
          <w:sz w:val="22"/>
        </w:rPr>
        <w:t xml:space="preserve"> or </w:t>
      </w:r>
      <w:r w:rsidRPr="00B20482">
        <w:rPr>
          <w:i/>
          <w:color w:val="CD0000"/>
          <w:sz w:val="22"/>
        </w:rPr>
        <w:t>B</w:t>
      </w:r>
      <w:r w:rsidRPr="00B20482">
        <w:rPr>
          <w:color w:val="CD0000"/>
          <w:sz w:val="22"/>
        </w:rPr>
        <w:t>)</w:t>
      </w:r>
    </w:p>
    <w:p w14:paraId="38F899C9" w14:textId="77777777" w:rsidR="00281AC1" w:rsidRPr="00FF3409" w:rsidRDefault="00281AC1" w:rsidP="00281AC1">
      <w:pPr>
        <w:pStyle w:val="DefinitionBody"/>
        <w:rPr>
          <w:sz w:val="22"/>
        </w:rPr>
      </w:pPr>
      <w:r w:rsidRPr="00FF3409">
        <w:rPr>
          <w:sz w:val="22"/>
        </w:rPr>
        <w:t xml:space="preserve">The probability of either </w:t>
      </w:r>
      <w:r w:rsidRPr="00FF3409">
        <w:rPr>
          <w:i/>
          <w:sz w:val="22"/>
        </w:rPr>
        <w:t>A</w:t>
      </w:r>
      <w:r w:rsidRPr="00FF3409">
        <w:rPr>
          <w:sz w:val="22"/>
        </w:rPr>
        <w:t xml:space="preserve"> or </w:t>
      </w:r>
      <w:r w:rsidRPr="00FF3409">
        <w:rPr>
          <w:i/>
          <w:sz w:val="22"/>
        </w:rPr>
        <w:t xml:space="preserve">B </w:t>
      </w:r>
      <w:r w:rsidRPr="00FF3409">
        <w:rPr>
          <w:sz w:val="22"/>
        </w:rPr>
        <w:t>occurring (or both) is</w:t>
      </w:r>
    </w:p>
    <w:p w14:paraId="343088C4" w14:textId="77777777" w:rsidR="00281AC1" w:rsidRPr="00FF3409" w:rsidRDefault="00281AC1" w:rsidP="00281AC1">
      <w:pPr>
        <w:pStyle w:val="DefinitionBody"/>
        <w:rPr>
          <w:sz w:val="22"/>
        </w:rPr>
      </w:pPr>
    </w:p>
    <w:p w14:paraId="44FB8B63" w14:textId="77777777" w:rsidR="00281AC1" w:rsidRPr="00FF3409" w:rsidRDefault="00281AC1" w:rsidP="00281AC1">
      <w:pPr>
        <w:pStyle w:val="DefinitionBody"/>
        <w:rPr>
          <w:sz w:val="22"/>
        </w:rPr>
      </w:pPr>
      <w:r w:rsidRPr="00FF3409">
        <w:rPr>
          <w:i/>
          <w:sz w:val="22"/>
        </w:rPr>
        <w:t>P</w:t>
      </w:r>
      <w:r w:rsidRPr="00FF3409">
        <w:rPr>
          <w:sz w:val="22"/>
        </w:rPr>
        <w:t>(</w:t>
      </w:r>
      <w:r w:rsidRPr="00FF3409">
        <w:rPr>
          <w:i/>
          <w:sz w:val="22"/>
        </w:rPr>
        <w:t>A</w:t>
      </w:r>
      <w:r w:rsidRPr="00FF3409">
        <w:rPr>
          <w:sz w:val="22"/>
        </w:rPr>
        <w:t xml:space="preserve"> or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w:t>
      </w:r>
    </w:p>
    <w:p w14:paraId="011F3A0C" w14:textId="77777777" w:rsidR="00281AC1" w:rsidRPr="00FF3409" w:rsidRDefault="00281AC1" w:rsidP="00281AC1"/>
    <w:p w14:paraId="2602931C" w14:textId="77777777" w:rsidR="00281AC1" w:rsidRPr="00FF3409" w:rsidRDefault="00281AC1" w:rsidP="00281AC1"/>
    <w:p w14:paraId="4BD26E37"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0</w:t>
      </w:r>
    </w:p>
    <w:p w14:paraId="62DB1F8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we draw one card from a standard deck. What is the probability that we get a Queen or a King?</w:t>
      </w:r>
    </w:p>
    <w:p w14:paraId="0B55D457" w14:textId="77777777" w:rsidR="00281AC1" w:rsidRPr="00FF3409" w:rsidRDefault="00281AC1" w:rsidP="00281AC1">
      <w:pPr>
        <w:pStyle w:val="ExampleBody"/>
        <w:rPr>
          <w:rFonts w:asciiTheme="minorHAnsi" w:hAnsiTheme="minorHAnsi"/>
          <w:sz w:val="22"/>
        </w:rPr>
      </w:pPr>
    </w:p>
    <w:p w14:paraId="76BFD3F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4 Queens and 4 Kings in the deck, hence 8 outcomes corresponding to a Queen or King out of 52 possible outcomes. Thus the probability of drawing a Queen or a King is: </w:t>
      </w:r>
    </w:p>
    <w:p w14:paraId="383373B6"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2340" w:dyaOrig="620" w14:anchorId="27875067">
          <v:shape id="_x0000_i1185" type="#_x0000_t75" alt="" style="width:115.85pt;height:30.6pt;mso-width-percent:0;mso-height-percent:0;mso-width-percent:0;mso-height-percent:0" o:ole="">
            <v:imagedata r:id="rId59" o:title=""/>
          </v:shape>
          <o:OLEObject Type="Embed" ProgID="Equation.3" ShapeID="_x0000_i1185" DrawAspect="Content" ObjectID="_1618683569" r:id="rId60"/>
        </w:object>
      </w:r>
    </w:p>
    <w:p w14:paraId="28EAE3F6" w14:textId="77777777" w:rsidR="00281AC1" w:rsidRPr="00FF3409" w:rsidRDefault="00281AC1" w:rsidP="00281AC1">
      <w:pPr>
        <w:pStyle w:val="ExampleBody"/>
        <w:rPr>
          <w:rFonts w:asciiTheme="minorHAnsi" w:hAnsiTheme="minorHAnsi"/>
          <w:sz w:val="22"/>
        </w:rPr>
      </w:pPr>
    </w:p>
    <w:p w14:paraId="56381BD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e that in this case, there are no cards that are both a Queen and a King, so </w:t>
      </w:r>
      <w:r w:rsidR="0062326F" w:rsidRPr="0062326F">
        <w:rPr>
          <w:rFonts w:asciiTheme="minorHAnsi" w:hAnsiTheme="minorHAnsi"/>
          <w:noProof/>
          <w:position w:val="-10"/>
          <w:sz w:val="22"/>
        </w:rPr>
        <w:object w:dxaOrig="2320" w:dyaOrig="320" w14:anchorId="2B653DA4">
          <v:shape id="_x0000_i1184" type="#_x0000_t75" alt="" style="width:115.75pt;height:15.6pt;mso-width-percent:0;mso-height-percent:0;mso-width-percent:0;mso-height-percent:0" o:ole="">
            <v:imagedata r:id="rId61" o:title=""/>
          </v:shape>
          <o:OLEObject Type="Embed" ProgID="Equation.3" ShapeID="_x0000_i1184" DrawAspect="Content" ObjectID="_1618683570" r:id="rId62"/>
        </w:object>
      </w:r>
      <w:r w:rsidRPr="00FF3409">
        <w:rPr>
          <w:rFonts w:asciiTheme="minorHAnsi" w:hAnsiTheme="minorHAnsi"/>
          <w:sz w:val="22"/>
        </w:rPr>
        <w:t>.  Using our probability rule, we could have said:</w:t>
      </w:r>
    </w:p>
    <w:p w14:paraId="4191389C"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8100" w:dyaOrig="620" w14:anchorId="0B4F7AE5">
          <v:shape id="_x0000_i1183" type="#_x0000_t75" alt="" style="width:405.4pt;height:30.6pt;mso-width-percent:0;mso-height-percent:0;mso-width-percent:0;mso-height-percent:0" o:ole="">
            <v:imagedata r:id="rId63" o:title=""/>
          </v:shape>
          <o:OLEObject Type="Embed" ProgID="Equation.3" ShapeID="_x0000_i1183" DrawAspect="Content" ObjectID="_1618683571" r:id="rId64"/>
        </w:object>
      </w:r>
    </w:p>
    <w:p w14:paraId="7B359E45" w14:textId="77777777" w:rsidR="00281AC1" w:rsidRPr="00FF3409" w:rsidRDefault="00281AC1" w:rsidP="00281AC1"/>
    <w:p w14:paraId="5305C8F5" w14:textId="77777777" w:rsidR="00281AC1" w:rsidRPr="00FF3409" w:rsidRDefault="00281AC1" w:rsidP="00281AC1"/>
    <w:p w14:paraId="1FFB3DA4" w14:textId="77777777" w:rsidR="00281AC1" w:rsidRPr="00FF3409" w:rsidRDefault="00281AC1" w:rsidP="00281AC1">
      <w:r w:rsidRPr="00FF3409">
        <w:t xml:space="preserve">In the last example, the events were </w:t>
      </w:r>
      <w:r w:rsidRPr="00FF3409">
        <w:rPr>
          <w:b/>
        </w:rPr>
        <w:t>mutually exclusive</w:t>
      </w:r>
      <w:r w:rsidRPr="00FF3409">
        <w:t xml:space="preserve">, so </w:t>
      </w:r>
      <w:r w:rsidRPr="00FF3409">
        <w:rPr>
          <w:i/>
        </w:rPr>
        <w:t>P</w:t>
      </w:r>
      <w:r w:rsidRPr="00FF3409">
        <w:t>(</w:t>
      </w:r>
      <w:r w:rsidRPr="00FF3409">
        <w:rPr>
          <w:i/>
        </w:rPr>
        <w:t>A</w:t>
      </w:r>
      <w:r w:rsidRPr="00FF3409">
        <w:t xml:space="preserve"> or </w:t>
      </w:r>
      <w:r w:rsidRPr="00FF3409">
        <w:rPr>
          <w:i/>
        </w:rPr>
        <w:t>B</w:t>
      </w:r>
      <w:r w:rsidRPr="00FF3409">
        <w:t xml:space="preserve">) = </w:t>
      </w:r>
      <w:r w:rsidRPr="00FF3409">
        <w:rPr>
          <w:i/>
        </w:rPr>
        <w:t>P</w:t>
      </w:r>
      <w:r w:rsidRPr="00FF3409">
        <w:t>(</w:t>
      </w:r>
      <w:r w:rsidRPr="00FF3409">
        <w:rPr>
          <w:i/>
        </w:rPr>
        <w:t>A</w:t>
      </w:r>
      <w:r w:rsidRPr="00FF3409">
        <w:t xml:space="preserve">) + </w:t>
      </w:r>
      <w:r w:rsidRPr="00FF3409">
        <w:rPr>
          <w:i/>
        </w:rPr>
        <w:t>P</w:t>
      </w:r>
      <w:r w:rsidRPr="00FF3409">
        <w:t>(</w:t>
      </w:r>
      <w:r w:rsidRPr="00FF3409">
        <w:rPr>
          <w:i/>
        </w:rPr>
        <w:t>B</w:t>
      </w:r>
      <w:r w:rsidRPr="00FF3409">
        <w:t>).</w:t>
      </w:r>
    </w:p>
    <w:p w14:paraId="04787FDE" w14:textId="77777777" w:rsidR="00281AC1" w:rsidRPr="00FF3409" w:rsidRDefault="00281AC1" w:rsidP="00281AC1"/>
    <w:p w14:paraId="1DCE1F79" w14:textId="77777777" w:rsidR="00281AC1" w:rsidRPr="00FF3409" w:rsidRDefault="00281AC1" w:rsidP="00281AC1"/>
    <w:p w14:paraId="079A24CD"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1</w:t>
      </w:r>
    </w:p>
    <w:p w14:paraId="3F8276A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we draw one card from a standard deck. What is the probability that we get a red card or a King?</w:t>
      </w:r>
    </w:p>
    <w:p w14:paraId="0B0EEEFD" w14:textId="77777777" w:rsidR="00281AC1" w:rsidRPr="00FF3409" w:rsidRDefault="00281AC1" w:rsidP="00281AC1">
      <w:pPr>
        <w:pStyle w:val="ExampleBody"/>
        <w:rPr>
          <w:rFonts w:asciiTheme="minorHAnsi" w:hAnsiTheme="minorHAnsi"/>
          <w:sz w:val="22"/>
        </w:rPr>
      </w:pPr>
    </w:p>
    <w:p w14:paraId="56F31F3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Half the cards are red, so </w:t>
      </w:r>
      <w:r w:rsidR="0062326F" w:rsidRPr="0062326F">
        <w:rPr>
          <w:rFonts w:asciiTheme="minorHAnsi" w:hAnsiTheme="minorHAnsi"/>
          <w:noProof/>
          <w:position w:val="-24"/>
          <w:sz w:val="22"/>
        </w:rPr>
        <w:object w:dxaOrig="1240" w:dyaOrig="620" w14:anchorId="15D5D018">
          <v:shape id="_x0000_i1182" type="#_x0000_t75" alt="" style="width:61.8pt;height:30.6pt;mso-width-percent:0;mso-height-percent:0;mso-width-percent:0;mso-height-percent:0" o:ole="">
            <v:imagedata r:id="rId65" o:title=""/>
          </v:shape>
          <o:OLEObject Type="Embed" ProgID="Equation.3" ShapeID="_x0000_i1182" DrawAspect="Content" ObjectID="_1618683572" r:id="rId66"/>
        </w:object>
      </w:r>
    </w:p>
    <w:p w14:paraId="4801BA3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four kings, so </w:t>
      </w:r>
      <w:r w:rsidR="0062326F" w:rsidRPr="0062326F">
        <w:rPr>
          <w:rFonts w:asciiTheme="minorHAnsi" w:hAnsiTheme="minorHAnsi"/>
          <w:noProof/>
          <w:position w:val="-24"/>
          <w:sz w:val="22"/>
        </w:rPr>
        <w:object w:dxaOrig="1420" w:dyaOrig="620" w14:anchorId="159A3EFE">
          <v:shape id="_x0000_i1181" type="#_x0000_t75" alt="" style="width:70.8pt;height:30.6pt;mso-width-percent:0;mso-height-percent:0;mso-width-percent:0;mso-height-percent:0" o:ole="">
            <v:imagedata r:id="rId67" o:title=""/>
          </v:shape>
          <o:OLEObject Type="Embed" ProgID="Equation.3" ShapeID="_x0000_i1181" DrawAspect="Content" ObjectID="_1618683573" r:id="rId68"/>
        </w:object>
      </w:r>
    </w:p>
    <w:p w14:paraId="0551375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There are two red kings, so </w:t>
      </w:r>
      <w:r w:rsidR="0062326F" w:rsidRPr="0062326F">
        <w:rPr>
          <w:rFonts w:asciiTheme="minorHAnsi" w:hAnsiTheme="minorHAnsi"/>
          <w:noProof/>
          <w:position w:val="-24"/>
          <w:sz w:val="22"/>
        </w:rPr>
        <w:object w:dxaOrig="2240" w:dyaOrig="620" w14:anchorId="64F1E585">
          <v:shape id="_x0000_i1180" type="#_x0000_t75" alt="" style="width:112.2pt;height:30.6pt;mso-width-percent:0;mso-height-percent:0;mso-width-percent:0;mso-height-percent:0" o:ole="">
            <v:imagedata r:id="rId69" o:title=""/>
          </v:shape>
          <o:OLEObject Type="Embed" ProgID="Equation.3" ShapeID="_x0000_i1180" DrawAspect="Content" ObjectID="_1618683574" r:id="rId70"/>
        </w:object>
      </w:r>
    </w:p>
    <w:p w14:paraId="17C4749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can then calculate</w:t>
      </w:r>
    </w:p>
    <w:p w14:paraId="66B8E3D2"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7440" w:dyaOrig="620" w14:anchorId="35F7CBD8">
          <v:shape id="_x0000_i1179" type="#_x0000_t75" alt="" style="width:372.75pt;height:30.6pt;mso-width-percent:0;mso-height-percent:0;mso-width-percent:0;mso-height-percent:0" o:ole="">
            <v:imagedata r:id="rId71" o:title=""/>
          </v:shape>
          <o:OLEObject Type="Embed" ProgID="Equation.3" ShapeID="_x0000_i1179" DrawAspect="Content" ObjectID="_1618683575" r:id="rId72"/>
        </w:object>
      </w:r>
    </w:p>
    <w:p w14:paraId="5E08E6E0" w14:textId="77777777" w:rsidR="00281AC1" w:rsidRPr="00FF3409" w:rsidRDefault="00281AC1" w:rsidP="00281AC1"/>
    <w:p w14:paraId="168DF552" w14:textId="77777777" w:rsidR="00281AC1" w:rsidRPr="00FF3409" w:rsidRDefault="00281AC1" w:rsidP="00281AC1"/>
    <w:p w14:paraId="5F090B60"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2</w:t>
      </w:r>
    </w:p>
    <w:p w14:paraId="790651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table below shows the number of survey subjects who have received and not received a speeding ticket in the last year, and the color of their car.  Find the probability that a randomly chosen person:</w:t>
      </w:r>
    </w:p>
    <w:p w14:paraId="027AC72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Has a red car </w:t>
      </w:r>
      <w:r w:rsidRPr="00FF3409">
        <w:rPr>
          <w:rFonts w:asciiTheme="minorHAnsi" w:hAnsiTheme="minorHAnsi"/>
          <w:i/>
          <w:sz w:val="22"/>
        </w:rPr>
        <w:t>and</w:t>
      </w:r>
      <w:r w:rsidRPr="00FF3409">
        <w:rPr>
          <w:rFonts w:asciiTheme="minorHAnsi" w:hAnsiTheme="minorHAnsi"/>
          <w:sz w:val="22"/>
        </w:rPr>
        <w:t xml:space="preserve"> got a speeding ticket</w:t>
      </w:r>
    </w:p>
    <w:p w14:paraId="3B36266A" w14:textId="4617E1EE" w:rsidR="00281AC1" w:rsidRDefault="00281AC1" w:rsidP="00281AC1">
      <w:pPr>
        <w:pStyle w:val="ExampleBody"/>
        <w:rPr>
          <w:rFonts w:asciiTheme="minorHAnsi" w:hAnsiTheme="minorHAnsi"/>
          <w:sz w:val="22"/>
        </w:rPr>
      </w:pPr>
      <w:r w:rsidRPr="00FF3409">
        <w:rPr>
          <w:rFonts w:asciiTheme="minorHAnsi" w:hAnsiTheme="minorHAnsi"/>
          <w:sz w:val="22"/>
        </w:rPr>
        <w:t xml:space="preserve">b) Has a red car </w:t>
      </w:r>
      <w:r w:rsidRPr="00FF3409">
        <w:rPr>
          <w:rFonts w:asciiTheme="minorHAnsi" w:hAnsiTheme="minorHAnsi"/>
          <w:i/>
          <w:sz w:val="22"/>
        </w:rPr>
        <w:t>or</w:t>
      </w:r>
      <w:r w:rsidRPr="00FF3409">
        <w:rPr>
          <w:rFonts w:asciiTheme="minorHAnsi" w:hAnsiTheme="minorHAnsi"/>
          <w:sz w:val="22"/>
        </w:rPr>
        <w:t xml:space="preserve"> got a speeding ticket.</w:t>
      </w:r>
    </w:p>
    <w:p w14:paraId="1D4352C3" w14:textId="3ACABA83" w:rsidR="00C17463" w:rsidRDefault="00C17463" w:rsidP="00281AC1">
      <w:pPr>
        <w:pStyle w:val="ExampleBody"/>
        <w:rPr>
          <w:rFonts w:asciiTheme="minorHAnsi" w:hAnsiTheme="minorHAnsi"/>
          <w:sz w:val="22"/>
        </w:rPr>
      </w:pPr>
    </w:p>
    <w:p w14:paraId="0E620BDC" w14:textId="6191B7BA" w:rsidR="00C17463" w:rsidRPr="00FF3409" w:rsidRDefault="00C17463" w:rsidP="00281AC1">
      <w:pPr>
        <w:pStyle w:val="ExampleBody"/>
        <w:rPr>
          <w:rFonts w:asciiTheme="minorHAnsi" w:hAnsiTheme="minorHAnsi"/>
          <w:sz w:val="22"/>
        </w:rPr>
      </w:pPr>
      <w:r>
        <w:rPr>
          <w:noProof/>
        </w:rPr>
        <mc:AlternateContent>
          <mc:Choice Requires="wps">
            <w:drawing>
              <wp:inline distT="0" distB="0" distL="0" distR="0" wp14:anchorId="2E4236E2" wp14:editId="3D404D8D">
                <wp:extent cx="3729355" cy="1218565"/>
                <wp:effectExtent l="0" t="0" r="0" b="0"/>
                <wp:docPr id="200"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729355" cy="1218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C17463" w14:paraId="4E5FAECE" w14:textId="77777777" w:rsidTr="00991414">
                              <w:tc>
                                <w:tcPr>
                                  <w:tcW w:w="1368" w:type="dxa"/>
                                </w:tcPr>
                                <w:p w14:paraId="626DA959" w14:textId="77777777" w:rsidR="00C17463" w:rsidRDefault="00C17463" w:rsidP="00991414"/>
                              </w:tc>
                              <w:tc>
                                <w:tcPr>
                                  <w:tcW w:w="1224" w:type="dxa"/>
                                </w:tcPr>
                                <w:p w14:paraId="24069E8A" w14:textId="77777777" w:rsidR="00C17463" w:rsidRDefault="00C17463" w:rsidP="00991414">
                                  <w:r>
                                    <w:t>Speeding ticket</w:t>
                                  </w:r>
                                </w:p>
                              </w:tc>
                              <w:tc>
                                <w:tcPr>
                                  <w:tcW w:w="1530" w:type="dxa"/>
                                </w:tcPr>
                                <w:p w14:paraId="2CFCDA7E" w14:textId="77777777" w:rsidR="00C17463" w:rsidRDefault="00C17463" w:rsidP="00991414">
                                  <w:r>
                                    <w:t>No speeding ticket</w:t>
                                  </w:r>
                                </w:p>
                              </w:tc>
                              <w:tc>
                                <w:tcPr>
                                  <w:tcW w:w="1225" w:type="dxa"/>
                                </w:tcPr>
                                <w:p w14:paraId="7B56DCC0" w14:textId="77777777" w:rsidR="00C17463" w:rsidRDefault="00C17463" w:rsidP="00991414">
                                  <w:r>
                                    <w:t>Total</w:t>
                                  </w:r>
                                </w:p>
                              </w:tc>
                            </w:tr>
                            <w:tr w:rsidR="00C17463" w14:paraId="4057A111" w14:textId="77777777" w:rsidTr="00991414">
                              <w:tc>
                                <w:tcPr>
                                  <w:tcW w:w="1368" w:type="dxa"/>
                                </w:tcPr>
                                <w:p w14:paraId="47C1F4D2" w14:textId="77777777" w:rsidR="00C17463" w:rsidRDefault="00C17463" w:rsidP="00991414">
                                  <w:r>
                                    <w:t>Red car</w:t>
                                  </w:r>
                                </w:p>
                              </w:tc>
                              <w:tc>
                                <w:tcPr>
                                  <w:tcW w:w="1224" w:type="dxa"/>
                                </w:tcPr>
                                <w:p w14:paraId="76D9E9E9" w14:textId="77777777" w:rsidR="00C17463" w:rsidRDefault="00C17463" w:rsidP="00991414">
                                  <w:r>
                                    <w:t>15</w:t>
                                  </w:r>
                                </w:p>
                              </w:tc>
                              <w:tc>
                                <w:tcPr>
                                  <w:tcW w:w="1530" w:type="dxa"/>
                                </w:tcPr>
                                <w:p w14:paraId="20EF96BE" w14:textId="77777777" w:rsidR="00C17463" w:rsidRDefault="00C17463" w:rsidP="00991414">
                                  <w:r>
                                    <w:t>135</w:t>
                                  </w:r>
                                </w:p>
                              </w:tc>
                              <w:tc>
                                <w:tcPr>
                                  <w:tcW w:w="1225" w:type="dxa"/>
                                </w:tcPr>
                                <w:p w14:paraId="2276BDAF" w14:textId="77777777" w:rsidR="00C17463" w:rsidRDefault="00C17463" w:rsidP="00991414">
                                  <w:r>
                                    <w:t>150</w:t>
                                  </w:r>
                                </w:p>
                              </w:tc>
                            </w:tr>
                            <w:tr w:rsidR="00C17463" w14:paraId="1D31D64A" w14:textId="77777777" w:rsidTr="00991414">
                              <w:tc>
                                <w:tcPr>
                                  <w:tcW w:w="1368" w:type="dxa"/>
                                </w:tcPr>
                                <w:p w14:paraId="7CCACF61" w14:textId="77777777" w:rsidR="00C17463" w:rsidRDefault="00C17463" w:rsidP="00991414">
                                  <w:r>
                                    <w:t>Not red car</w:t>
                                  </w:r>
                                </w:p>
                              </w:tc>
                              <w:tc>
                                <w:tcPr>
                                  <w:tcW w:w="1224" w:type="dxa"/>
                                </w:tcPr>
                                <w:p w14:paraId="0B82C403" w14:textId="77777777" w:rsidR="00C17463" w:rsidRDefault="00C17463" w:rsidP="00991414">
                                  <w:r>
                                    <w:t>45</w:t>
                                  </w:r>
                                </w:p>
                              </w:tc>
                              <w:tc>
                                <w:tcPr>
                                  <w:tcW w:w="1530" w:type="dxa"/>
                                </w:tcPr>
                                <w:p w14:paraId="32A65FA9" w14:textId="77777777" w:rsidR="00C17463" w:rsidRDefault="00C17463" w:rsidP="00991414">
                                  <w:r>
                                    <w:t>470</w:t>
                                  </w:r>
                                </w:p>
                              </w:tc>
                              <w:tc>
                                <w:tcPr>
                                  <w:tcW w:w="1225" w:type="dxa"/>
                                </w:tcPr>
                                <w:p w14:paraId="33B0B58E" w14:textId="77777777" w:rsidR="00C17463" w:rsidRDefault="00C17463" w:rsidP="00991414">
                                  <w:r>
                                    <w:t>515</w:t>
                                  </w:r>
                                </w:p>
                              </w:tc>
                            </w:tr>
                            <w:tr w:rsidR="00C17463" w14:paraId="49324912" w14:textId="77777777" w:rsidTr="00991414">
                              <w:tc>
                                <w:tcPr>
                                  <w:tcW w:w="1368" w:type="dxa"/>
                                </w:tcPr>
                                <w:p w14:paraId="1BF69639" w14:textId="77777777" w:rsidR="00C17463" w:rsidRDefault="00C17463" w:rsidP="00991414">
                                  <w:r>
                                    <w:t>Total</w:t>
                                  </w:r>
                                </w:p>
                              </w:tc>
                              <w:tc>
                                <w:tcPr>
                                  <w:tcW w:w="1224" w:type="dxa"/>
                                </w:tcPr>
                                <w:p w14:paraId="5DEDCB2B" w14:textId="77777777" w:rsidR="00C17463" w:rsidRDefault="00C17463" w:rsidP="00991414">
                                  <w:r>
                                    <w:t>60</w:t>
                                  </w:r>
                                </w:p>
                              </w:tc>
                              <w:tc>
                                <w:tcPr>
                                  <w:tcW w:w="1530" w:type="dxa"/>
                                </w:tcPr>
                                <w:p w14:paraId="06980EE2" w14:textId="77777777" w:rsidR="00C17463" w:rsidRDefault="00C17463" w:rsidP="00991414">
                                  <w:r>
                                    <w:t>605</w:t>
                                  </w:r>
                                </w:p>
                              </w:tc>
                              <w:tc>
                                <w:tcPr>
                                  <w:tcW w:w="1225" w:type="dxa"/>
                                </w:tcPr>
                                <w:p w14:paraId="127FBAE9" w14:textId="77777777" w:rsidR="00C17463" w:rsidRDefault="00C17463" w:rsidP="00991414">
                                  <w:r>
                                    <w:t>665</w:t>
                                  </w:r>
                                </w:p>
                              </w:tc>
                            </w:tr>
                          </w:tbl>
                          <w:p w14:paraId="292A1BDF" w14:textId="77777777" w:rsidR="00C17463" w:rsidRPr="00087AF2" w:rsidRDefault="00C17463" w:rsidP="00C17463"/>
                        </w:txbxContent>
                      </wps:txbx>
                      <wps:bodyPr rot="0" vert="horz" wrap="square" lIns="91440" tIns="45720" rIns="91440" bIns="45720" anchor="t" anchorCtr="0" upright="1">
                        <a:noAutofit/>
                      </wps:bodyPr>
                    </wps:wsp>
                  </a:graphicData>
                </a:graphic>
              </wp:inline>
            </w:drawing>
          </mc:Choice>
          <mc:Fallback>
            <w:pict>
              <v:shapetype w14:anchorId="2E4236E2" id="_x0000_t202" coordsize="21600,21600" o:spt="202" path="m,l,21600r21600,l21600,xe">
                <v:stroke joinstyle="miter"/>
                <v:path gradientshapeok="t" o:connecttype="rect"/>
              </v:shapetype>
              <v:shape id="Text Box 92" o:spid="_x0000_s1026" type="#_x0000_t202" style="width:293.65pt;height: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" stroked="f">
                <v:path arrowok="t"/>
                <v:textbo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C17463" w14:paraId="4E5FAECE" w14:textId="77777777" w:rsidTr="00991414">
                        <w:tc>
                          <w:tcPr>
                            <w:tcW w:w="1368" w:type="dxa"/>
                          </w:tcPr>
                          <w:p w14:paraId="626DA959" w14:textId="77777777" w:rsidR="00C17463" w:rsidRDefault="00C17463" w:rsidP="00991414"/>
                        </w:tc>
                        <w:tc>
                          <w:tcPr>
                            <w:tcW w:w="1224" w:type="dxa"/>
                          </w:tcPr>
                          <w:p w14:paraId="24069E8A" w14:textId="77777777" w:rsidR="00C17463" w:rsidRDefault="00C17463" w:rsidP="00991414">
                            <w:r>
                              <w:t>Speeding ticket</w:t>
                            </w:r>
                          </w:p>
                        </w:tc>
                        <w:tc>
                          <w:tcPr>
                            <w:tcW w:w="1530" w:type="dxa"/>
                          </w:tcPr>
                          <w:p w14:paraId="2CFCDA7E" w14:textId="77777777" w:rsidR="00C17463" w:rsidRDefault="00C17463" w:rsidP="00991414">
                            <w:r>
                              <w:t>No speeding ticket</w:t>
                            </w:r>
                          </w:p>
                        </w:tc>
                        <w:tc>
                          <w:tcPr>
                            <w:tcW w:w="1225" w:type="dxa"/>
                          </w:tcPr>
                          <w:p w14:paraId="7B56DCC0" w14:textId="77777777" w:rsidR="00C17463" w:rsidRDefault="00C17463" w:rsidP="00991414">
                            <w:r>
                              <w:t>Total</w:t>
                            </w:r>
                          </w:p>
                        </w:tc>
                      </w:tr>
                      <w:tr w:rsidR="00C17463" w14:paraId="4057A111" w14:textId="77777777" w:rsidTr="00991414">
                        <w:tc>
                          <w:tcPr>
                            <w:tcW w:w="1368" w:type="dxa"/>
                          </w:tcPr>
                          <w:p w14:paraId="47C1F4D2" w14:textId="77777777" w:rsidR="00C17463" w:rsidRDefault="00C17463" w:rsidP="00991414">
                            <w:r>
                              <w:t>Red car</w:t>
                            </w:r>
                          </w:p>
                        </w:tc>
                        <w:tc>
                          <w:tcPr>
                            <w:tcW w:w="1224" w:type="dxa"/>
                          </w:tcPr>
                          <w:p w14:paraId="76D9E9E9" w14:textId="77777777" w:rsidR="00C17463" w:rsidRDefault="00C17463" w:rsidP="00991414">
                            <w:r>
                              <w:t>15</w:t>
                            </w:r>
                          </w:p>
                        </w:tc>
                        <w:tc>
                          <w:tcPr>
                            <w:tcW w:w="1530" w:type="dxa"/>
                          </w:tcPr>
                          <w:p w14:paraId="20EF96BE" w14:textId="77777777" w:rsidR="00C17463" w:rsidRDefault="00C17463" w:rsidP="00991414">
                            <w:r>
                              <w:t>135</w:t>
                            </w:r>
                          </w:p>
                        </w:tc>
                        <w:tc>
                          <w:tcPr>
                            <w:tcW w:w="1225" w:type="dxa"/>
                          </w:tcPr>
                          <w:p w14:paraId="2276BDAF" w14:textId="77777777" w:rsidR="00C17463" w:rsidRDefault="00C17463" w:rsidP="00991414">
                            <w:r>
                              <w:t>150</w:t>
                            </w:r>
                          </w:p>
                        </w:tc>
                      </w:tr>
                      <w:tr w:rsidR="00C17463" w14:paraId="1D31D64A" w14:textId="77777777" w:rsidTr="00991414">
                        <w:tc>
                          <w:tcPr>
                            <w:tcW w:w="1368" w:type="dxa"/>
                          </w:tcPr>
                          <w:p w14:paraId="7CCACF61" w14:textId="77777777" w:rsidR="00C17463" w:rsidRDefault="00C17463" w:rsidP="00991414">
                            <w:r>
                              <w:t>Not red car</w:t>
                            </w:r>
                          </w:p>
                        </w:tc>
                        <w:tc>
                          <w:tcPr>
                            <w:tcW w:w="1224" w:type="dxa"/>
                          </w:tcPr>
                          <w:p w14:paraId="0B82C403" w14:textId="77777777" w:rsidR="00C17463" w:rsidRDefault="00C17463" w:rsidP="00991414">
                            <w:r>
                              <w:t>45</w:t>
                            </w:r>
                          </w:p>
                        </w:tc>
                        <w:tc>
                          <w:tcPr>
                            <w:tcW w:w="1530" w:type="dxa"/>
                          </w:tcPr>
                          <w:p w14:paraId="32A65FA9" w14:textId="77777777" w:rsidR="00C17463" w:rsidRDefault="00C17463" w:rsidP="00991414">
                            <w:r>
                              <w:t>470</w:t>
                            </w:r>
                          </w:p>
                        </w:tc>
                        <w:tc>
                          <w:tcPr>
                            <w:tcW w:w="1225" w:type="dxa"/>
                          </w:tcPr>
                          <w:p w14:paraId="33B0B58E" w14:textId="77777777" w:rsidR="00C17463" w:rsidRDefault="00C17463" w:rsidP="00991414">
                            <w:r>
                              <w:t>515</w:t>
                            </w:r>
                          </w:p>
                        </w:tc>
                      </w:tr>
                      <w:tr w:rsidR="00C17463" w14:paraId="49324912" w14:textId="77777777" w:rsidTr="00991414">
                        <w:tc>
                          <w:tcPr>
                            <w:tcW w:w="1368" w:type="dxa"/>
                          </w:tcPr>
                          <w:p w14:paraId="1BF69639" w14:textId="77777777" w:rsidR="00C17463" w:rsidRDefault="00C17463" w:rsidP="00991414">
                            <w:r>
                              <w:t>Total</w:t>
                            </w:r>
                          </w:p>
                        </w:tc>
                        <w:tc>
                          <w:tcPr>
                            <w:tcW w:w="1224" w:type="dxa"/>
                          </w:tcPr>
                          <w:p w14:paraId="5DEDCB2B" w14:textId="77777777" w:rsidR="00C17463" w:rsidRDefault="00C17463" w:rsidP="00991414">
                            <w:r>
                              <w:t>60</w:t>
                            </w:r>
                          </w:p>
                        </w:tc>
                        <w:tc>
                          <w:tcPr>
                            <w:tcW w:w="1530" w:type="dxa"/>
                          </w:tcPr>
                          <w:p w14:paraId="06980EE2" w14:textId="77777777" w:rsidR="00C17463" w:rsidRDefault="00C17463" w:rsidP="00991414">
                            <w:r>
                              <w:t>605</w:t>
                            </w:r>
                          </w:p>
                        </w:tc>
                        <w:tc>
                          <w:tcPr>
                            <w:tcW w:w="1225" w:type="dxa"/>
                          </w:tcPr>
                          <w:p w14:paraId="127FBAE9" w14:textId="77777777" w:rsidR="00C17463" w:rsidRDefault="00C17463" w:rsidP="00991414">
                            <w:r>
                              <w:t>665</w:t>
                            </w:r>
                          </w:p>
                        </w:tc>
                      </w:tr>
                    </w:tbl>
                    <w:p w14:paraId="292A1BDF" w14:textId="77777777" w:rsidR="00C17463" w:rsidRPr="00087AF2" w:rsidRDefault="00C17463" w:rsidP="00C17463"/>
                  </w:txbxContent>
                </v:textbox>
                <w10:anchorlock/>
              </v:shape>
            </w:pict>
          </mc:Fallback>
        </mc:AlternateContent>
      </w:r>
    </w:p>
    <w:p w14:paraId="276C79CB" w14:textId="51828029" w:rsidR="00281AC1" w:rsidRPr="00FF3409" w:rsidRDefault="00281AC1" w:rsidP="00281AC1">
      <w:pPr>
        <w:pStyle w:val="ExampleBody"/>
        <w:rPr>
          <w:rFonts w:asciiTheme="minorHAnsi" w:hAnsiTheme="minorHAnsi"/>
          <w:sz w:val="22"/>
        </w:rPr>
      </w:pPr>
    </w:p>
    <w:p w14:paraId="07891D9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can see that 15 people of the 665 surveyed had both a red car and got a speeding ticket, so the probability is </w:t>
      </w:r>
      <w:r w:rsidR="0062326F" w:rsidRPr="0062326F">
        <w:rPr>
          <w:rFonts w:asciiTheme="minorHAnsi" w:hAnsiTheme="minorHAnsi"/>
          <w:noProof/>
          <w:position w:val="-24"/>
          <w:sz w:val="22"/>
        </w:rPr>
        <w:object w:dxaOrig="1380" w:dyaOrig="620" w14:anchorId="74771B95">
          <v:shape id="_x0000_i1178" type="#_x0000_t75" alt="" style="width:69pt;height:30.6pt;mso-width-percent:0;mso-height-percent:0;mso-width-percent:0;mso-height-percent:0" o:ole="">
            <v:imagedata r:id="rId73" o:title=""/>
          </v:shape>
          <o:OLEObject Type="Embed" ProgID="Equation.3" ShapeID="_x0000_i1178" DrawAspect="Content" ObjectID="_1618683576" r:id="rId74"/>
        </w:object>
      </w:r>
      <w:r w:rsidRPr="00FF3409">
        <w:rPr>
          <w:rFonts w:asciiTheme="minorHAnsi" w:hAnsiTheme="minorHAnsi"/>
          <w:sz w:val="22"/>
        </w:rPr>
        <w:t>.</w:t>
      </w:r>
    </w:p>
    <w:p w14:paraId="3240F037" w14:textId="77777777" w:rsidR="00281AC1" w:rsidRPr="00FF3409" w:rsidRDefault="00281AC1" w:rsidP="00281AC1">
      <w:pPr>
        <w:pStyle w:val="ExampleBody"/>
        <w:rPr>
          <w:rFonts w:asciiTheme="minorHAnsi" w:hAnsiTheme="minorHAnsi"/>
          <w:sz w:val="22"/>
        </w:rPr>
      </w:pPr>
    </w:p>
    <w:p w14:paraId="004C36F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Notice that having a red car and getting a speeding ticket are not independent events, so the probability of both of them occurring is not simply the product of probabilities of each one occurring.</w:t>
      </w:r>
    </w:p>
    <w:p w14:paraId="06E55210" w14:textId="77777777" w:rsidR="00281AC1" w:rsidRPr="00FF3409" w:rsidRDefault="00281AC1" w:rsidP="00281AC1">
      <w:pPr>
        <w:pStyle w:val="ExampleBody"/>
        <w:rPr>
          <w:rFonts w:asciiTheme="minorHAnsi" w:hAnsiTheme="minorHAnsi"/>
          <w:sz w:val="22"/>
        </w:rPr>
      </w:pPr>
    </w:p>
    <w:p w14:paraId="2689E95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could answer this question by simply adding up the numbers:  15 people with red cars and speeding tickets + 135 with red cars but no ticket + 45 with a ticket but no red car = 195 people.  So the probability is </w:t>
      </w:r>
      <w:r w:rsidR="0062326F" w:rsidRPr="0062326F">
        <w:rPr>
          <w:rFonts w:asciiTheme="minorHAnsi" w:hAnsiTheme="minorHAnsi"/>
          <w:noProof/>
          <w:position w:val="-24"/>
          <w:sz w:val="22"/>
        </w:rPr>
        <w:object w:dxaOrig="1380" w:dyaOrig="620" w14:anchorId="5D93B70A">
          <v:shape id="_x0000_i1177" type="#_x0000_t75" alt="" style="width:69pt;height:30.6pt;mso-width-percent:0;mso-height-percent:0;mso-width-percent:0;mso-height-percent:0" o:ole="">
            <v:imagedata r:id="rId75" o:title=""/>
          </v:shape>
          <o:OLEObject Type="Embed" ProgID="Equation.3" ShapeID="_x0000_i1177" DrawAspect="Content" ObjectID="_1618683577" r:id="rId76"/>
        </w:object>
      </w:r>
      <w:r w:rsidRPr="00FF3409">
        <w:rPr>
          <w:rFonts w:asciiTheme="minorHAnsi" w:hAnsiTheme="minorHAnsi"/>
          <w:sz w:val="22"/>
        </w:rPr>
        <w:t>.</w:t>
      </w:r>
    </w:p>
    <w:p w14:paraId="13CA4376" w14:textId="77777777" w:rsidR="00281AC1" w:rsidRPr="00FF3409" w:rsidRDefault="00281AC1" w:rsidP="00281AC1">
      <w:pPr>
        <w:pStyle w:val="ExampleBody"/>
        <w:rPr>
          <w:rFonts w:asciiTheme="minorHAnsi" w:hAnsiTheme="minorHAnsi"/>
          <w:sz w:val="22"/>
        </w:rPr>
      </w:pPr>
    </w:p>
    <w:p w14:paraId="518AB05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also could have found this probability by:</w:t>
      </w:r>
    </w:p>
    <w:p w14:paraId="509AD63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P(had a red car) + P(got a speeding ticket) – P(had a red car and got a speeding ticket) </w:t>
      </w:r>
    </w:p>
    <w:p w14:paraId="5F19331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 </w:t>
      </w:r>
      <w:r w:rsidR="0062326F" w:rsidRPr="0062326F">
        <w:rPr>
          <w:rFonts w:asciiTheme="minorHAnsi" w:hAnsiTheme="minorHAnsi"/>
          <w:noProof/>
          <w:position w:val="-24"/>
          <w:sz w:val="22"/>
        </w:rPr>
        <w:object w:dxaOrig="2360" w:dyaOrig="620" w14:anchorId="48271DE9">
          <v:shape id="_x0000_i1176" type="#_x0000_t75" alt="" style="width:118.25pt;height:30.6pt;mso-width-percent:0;mso-height-percent:0;mso-width-percent:0;mso-height-percent:0" o:ole="">
            <v:imagedata r:id="rId77" o:title=""/>
          </v:shape>
          <o:OLEObject Type="Embed" ProgID="Equation.3" ShapeID="_x0000_i1176" DrawAspect="Content" ObjectID="_1618683578" r:id="rId78"/>
        </w:object>
      </w:r>
      <w:r w:rsidRPr="00FF3409">
        <w:rPr>
          <w:rFonts w:asciiTheme="minorHAnsi" w:hAnsiTheme="minorHAnsi"/>
          <w:sz w:val="22"/>
        </w:rPr>
        <w:t>.</w:t>
      </w:r>
    </w:p>
    <w:p w14:paraId="64CA69F3" w14:textId="77777777" w:rsidR="00281AC1" w:rsidRPr="00FF3409" w:rsidRDefault="00281AC1" w:rsidP="00281AC1"/>
    <w:p w14:paraId="444F72A2" w14:textId="77777777" w:rsidR="00281AC1" w:rsidRPr="00B20482" w:rsidRDefault="00281AC1" w:rsidP="00281AC1">
      <w:pPr>
        <w:pStyle w:val="Heading3"/>
        <w:rPr>
          <w:rFonts w:asciiTheme="minorHAnsi" w:hAnsiTheme="minorHAnsi"/>
          <w:color w:val="CD0000"/>
          <w:sz w:val="22"/>
          <w:szCs w:val="22"/>
        </w:rPr>
      </w:pPr>
      <w:r w:rsidRPr="00B20482">
        <w:rPr>
          <w:rFonts w:asciiTheme="minorHAnsi" w:hAnsiTheme="minorHAnsi"/>
          <w:color w:val="CD0000"/>
          <w:sz w:val="22"/>
          <w:szCs w:val="22"/>
        </w:rPr>
        <w:t>Conditional Probability</w:t>
      </w:r>
    </w:p>
    <w:p w14:paraId="36ED8526" w14:textId="77777777" w:rsidR="00281AC1" w:rsidRPr="00FF3409" w:rsidRDefault="00281AC1" w:rsidP="00281AC1">
      <w:r w:rsidRPr="00FF3409">
        <w:t xml:space="preserve">Often it is required to compute the probability of an event given that another event has occurred. </w:t>
      </w:r>
    </w:p>
    <w:p w14:paraId="5119C38B" w14:textId="77777777" w:rsidR="00281AC1" w:rsidRPr="00FF3409" w:rsidRDefault="00281AC1" w:rsidP="00281AC1"/>
    <w:p w14:paraId="646F82EF"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3</w:t>
      </w:r>
    </w:p>
    <w:p w14:paraId="24FF0A0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hat is the probability that two cards drawn at random from a deck of playing cards will both be aces? </w:t>
      </w:r>
    </w:p>
    <w:p w14:paraId="67317EE5" w14:textId="77777777" w:rsidR="00281AC1" w:rsidRPr="00FF3409" w:rsidRDefault="00281AC1" w:rsidP="00281AC1">
      <w:pPr>
        <w:pStyle w:val="ExampleBody"/>
        <w:rPr>
          <w:rFonts w:asciiTheme="minorHAnsi" w:hAnsiTheme="minorHAnsi"/>
          <w:sz w:val="22"/>
        </w:rPr>
      </w:pPr>
    </w:p>
    <w:p w14:paraId="70DDFF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It might seem that you could use the formula for the probability of two independent events and simply multiply </w:t>
      </w:r>
      <w:r w:rsidR="0062326F" w:rsidRPr="0062326F">
        <w:rPr>
          <w:rFonts w:asciiTheme="minorHAnsi" w:hAnsiTheme="minorHAnsi"/>
          <w:noProof/>
          <w:position w:val="-24"/>
          <w:sz w:val="22"/>
        </w:rPr>
        <w:object w:dxaOrig="1380" w:dyaOrig="620" w14:anchorId="45F2B802">
          <v:shape id="_x0000_i1175" type="#_x0000_t75" alt="" style="width:69pt;height:30.6pt;mso-width-percent:0;mso-height-percent:0;mso-width-percent:0;mso-height-percent:0" o:ole="">
            <v:imagedata r:id="rId79" o:title=""/>
          </v:shape>
          <o:OLEObject Type="Embed" ProgID="Equation.3" ShapeID="_x0000_i1175" DrawAspect="Content" ObjectID="_1618683579" r:id="rId80"/>
        </w:object>
      </w:r>
      <w:r w:rsidRPr="00FF3409">
        <w:rPr>
          <w:rFonts w:asciiTheme="minorHAnsi" w:hAnsiTheme="minorHAnsi"/>
          <w:sz w:val="22"/>
        </w:rPr>
        <w:t xml:space="preserve">. This would be </w:t>
      </w:r>
      <w:r w:rsidRPr="00FF3409">
        <w:rPr>
          <w:rStyle w:val="important"/>
          <w:rFonts w:asciiTheme="minorHAnsi" w:hAnsiTheme="minorHAnsi"/>
          <w:sz w:val="22"/>
        </w:rPr>
        <w:t>incorrect</w:t>
      </w:r>
      <w:r w:rsidRPr="00FF3409">
        <w:rPr>
          <w:rFonts w:asciiTheme="minorHAnsi" w:hAnsiTheme="minorHAnsi"/>
          <w:sz w:val="22"/>
        </w:rPr>
        <w:t>, however, because the two events are not independent. If the first card drawn is an ace, then the probability that the second card is also an ace would be lower because there would only be three aces left in the deck.</w:t>
      </w:r>
    </w:p>
    <w:p w14:paraId="0FAAD81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Once the first card chosen is an ace, the probability that the second card chosen is also an ace is called the </w:t>
      </w:r>
      <w:r w:rsidRPr="00FF3409">
        <w:rPr>
          <w:rFonts w:asciiTheme="minorHAnsi" w:hAnsiTheme="minorHAnsi"/>
          <w:b/>
          <w:sz w:val="22"/>
        </w:rPr>
        <w:t>conditional probability</w:t>
      </w:r>
      <w:r w:rsidRPr="00FF3409">
        <w:rPr>
          <w:rFonts w:asciiTheme="minorHAnsi" w:hAnsiTheme="minorHAnsi"/>
          <w:sz w:val="22"/>
        </w:rPr>
        <w:t xml:space="preserve"> of drawing an ace. In this case the "condition" is that the first card is an ace. Symbolically, we write this as:  </w:t>
      </w:r>
    </w:p>
    <w:p w14:paraId="283130B1" w14:textId="77777777" w:rsidR="00281AC1" w:rsidRPr="00FF3409" w:rsidRDefault="00281AC1" w:rsidP="00281AC1">
      <w:pPr>
        <w:pStyle w:val="ExampleBody"/>
        <w:rPr>
          <w:rFonts w:asciiTheme="minorHAnsi" w:hAnsiTheme="minorHAnsi"/>
          <w:sz w:val="22"/>
        </w:rPr>
      </w:pPr>
      <w:r w:rsidRPr="00FF3409">
        <w:rPr>
          <w:rFonts w:asciiTheme="minorHAnsi" w:hAnsiTheme="minorHAnsi"/>
          <w:i/>
          <w:sz w:val="22"/>
        </w:rPr>
        <w:t>P</w:t>
      </w:r>
      <w:r w:rsidRPr="00FF3409">
        <w:rPr>
          <w:rFonts w:asciiTheme="minorHAnsi" w:hAnsiTheme="minorHAnsi"/>
          <w:sz w:val="22"/>
        </w:rPr>
        <w:t xml:space="preserve">(ace on second draw | an ace on the first draw).  </w:t>
      </w:r>
    </w:p>
    <w:p w14:paraId="0225C893" w14:textId="77777777" w:rsidR="00281AC1" w:rsidRPr="00FF3409" w:rsidRDefault="00281AC1" w:rsidP="00281AC1">
      <w:pPr>
        <w:pStyle w:val="ExampleBody"/>
        <w:rPr>
          <w:rFonts w:asciiTheme="minorHAnsi" w:hAnsiTheme="minorHAnsi"/>
          <w:sz w:val="22"/>
        </w:rPr>
      </w:pPr>
    </w:p>
    <w:p w14:paraId="7E8C73C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vertical bar "|" is read as "given," so the above expression is short for "The probability that an ace is drawn on the second draw given that an ace was drawn on the first draw." What is this probability?  After an ace is drawn on the first draw, there are 3 aces out of 51 total cards left. This means that the conditional probability of drawing an ace after one ace has already been drawn is </w:t>
      </w:r>
      <w:r w:rsidR="0062326F" w:rsidRPr="0062326F">
        <w:rPr>
          <w:rFonts w:asciiTheme="minorHAnsi" w:hAnsiTheme="minorHAnsi"/>
          <w:noProof/>
          <w:position w:val="-24"/>
          <w:sz w:val="22"/>
        </w:rPr>
        <w:object w:dxaOrig="840" w:dyaOrig="620" w14:anchorId="4D393574">
          <v:shape id="_x0000_i1174" type="#_x0000_t75" alt="" style="width:41.4pt;height:30.6pt;mso-width-percent:0;mso-height-percent:0;mso-width-percent:0;mso-height-percent:0" o:ole="">
            <v:imagedata r:id="rId81" o:title=""/>
          </v:shape>
          <o:OLEObject Type="Embed" ProgID="Equation.3" ShapeID="_x0000_i1174" DrawAspect="Content" ObjectID="_1618683580" r:id="rId82"/>
        </w:object>
      </w:r>
      <w:r w:rsidRPr="00FF3409">
        <w:rPr>
          <w:rFonts w:asciiTheme="minorHAnsi" w:hAnsiTheme="minorHAnsi"/>
          <w:sz w:val="22"/>
        </w:rPr>
        <w:t xml:space="preserve">.   </w:t>
      </w:r>
    </w:p>
    <w:p w14:paraId="6D43C62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us, the probability of both cards being aces is </w:t>
      </w:r>
      <w:r w:rsidR="0062326F" w:rsidRPr="0062326F">
        <w:rPr>
          <w:rFonts w:asciiTheme="minorHAnsi" w:hAnsiTheme="minorHAnsi"/>
          <w:noProof/>
          <w:position w:val="-24"/>
          <w:sz w:val="22"/>
        </w:rPr>
        <w:object w:dxaOrig="2079" w:dyaOrig="620" w14:anchorId="44F132D2">
          <v:shape id="_x0000_i1173" type="#_x0000_t75" alt="" style="width:103.85pt;height:30.6pt;mso-width-percent:0;mso-height-percent:0;mso-width-percent:0;mso-height-percent:0" o:ole="">
            <v:imagedata r:id="rId83" o:title=""/>
          </v:shape>
          <o:OLEObject Type="Embed" ProgID="Equation.3" ShapeID="_x0000_i1173" DrawAspect="Content" ObjectID="_1618683581" r:id="rId84"/>
        </w:object>
      </w:r>
      <w:r w:rsidRPr="00FF3409">
        <w:rPr>
          <w:rFonts w:asciiTheme="minorHAnsi" w:hAnsiTheme="minorHAnsi"/>
          <w:sz w:val="22"/>
        </w:rPr>
        <w:t>.</w:t>
      </w:r>
    </w:p>
    <w:p w14:paraId="5C16DEE6" w14:textId="77777777" w:rsidR="00281AC1" w:rsidRPr="00FF3409" w:rsidRDefault="00281AC1" w:rsidP="00281AC1"/>
    <w:p w14:paraId="7472180F" w14:textId="77777777" w:rsidR="00281AC1" w:rsidRPr="00FF3409" w:rsidRDefault="00281AC1" w:rsidP="00281AC1"/>
    <w:p w14:paraId="5811F6FA" w14:textId="77777777" w:rsidR="00281AC1" w:rsidRPr="00B20482" w:rsidRDefault="00281AC1" w:rsidP="00281AC1">
      <w:pPr>
        <w:pStyle w:val="DefinitionHeader"/>
        <w:rPr>
          <w:color w:val="CD0000"/>
          <w:sz w:val="22"/>
        </w:rPr>
      </w:pPr>
      <w:r w:rsidRPr="00B20482">
        <w:rPr>
          <w:color w:val="CD0000"/>
          <w:sz w:val="22"/>
        </w:rPr>
        <w:t>Conditional Probability</w:t>
      </w:r>
    </w:p>
    <w:p w14:paraId="443CB4A7" w14:textId="77777777" w:rsidR="00281AC1" w:rsidRPr="00FF3409" w:rsidRDefault="00281AC1" w:rsidP="00281AC1">
      <w:pPr>
        <w:pStyle w:val="DefinitionBody"/>
        <w:rPr>
          <w:sz w:val="22"/>
        </w:rPr>
      </w:pPr>
      <w:r w:rsidRPr="00FF3409">
        <w:rPr>
          <w:sz w:val="22"/>
        </w:rPr>
        <w:t xml:space="preserve">The probability the event </w:t>
      </w:r>
      <w:r w:rsidRPr="00FF3409">
        <w:rPr>
          <w:i/>
          <w:sz w:val="22"/>
        </w:rPr>
        <w:t>B</w:t>
      </w:r>
      <w:r w:rsidRPr="00FF3409">
        <w:rPr>
          <w:sz w:val="22"/>
        </w:rPr>
        <w:t xml:space="preserve"> occurs, given that event </w:t>
      </w:r>
      <w:r w:rsidRPr="00FF3409">
        <w:rPr>
          <w:i/>
          <w:sz w:val="22"/>
        </w:rPr>
        <w:t>A</w:t>
      </w:r>
      <w:r w:rsidRPr="00FF3409">
        <w:rPr>
          <w:sz w:val="22"/>
        </w:rPr>
        <w:t xml:space="preserve"> has happened, is represented as</w:t>
      </w:r>
    </w:p>
    <w:p w14:paraId="67EB50B8" w14:textId="77777777" w:rsidR="00281AC1" w:rsidRPr="00FF3409" w:rsidRDefault="00281AC1" w:rsidP="00281AC1">
      <w:pPr>
        <w:pStyle w:val="DefinitionBody"/>
        <w:rPr>
          <w:sz w:val="22"/>
        </w:rPr>
      </w:pPr>
      <w:r w:rsidRPr="00FF3409">
        <w:rPr>
          <w:i/>
          <w:sz w:val="22"/>
        </w:rPr>
        <w:t>P</w:t>
      </w:r>
      <w:r w:rsidRPr="00FF3409">
        <w:rPr>
          <w:sz w:val="22"/>
        </w:rPr>
        <w:t>(</w:t>
      </w:r>
      <w:r w:rsidRPr="00FF3409">
        <w:rPr>
          <w:i/>
          <w:sz w:val="22"/>
        </w:rPr>
        <w:t>B</w:t>
      </w:r>
      <w:r w:rsidRPr="00FF3409">
        <w:rPr>
          <w:sz w:val="22"/>
        </w:rPr>
        <w:t xml:space="preserve"> | </w:t>
      </w:r>
      <w:r w:rsidRPr="00FF3409">
        <w:rPr>
          <w:i/>
          <w:sz w:val="22"/>
        </w:rPr>
        <w:t>A</w:t>
      </w:r>
      <w:r w:rsidRPr="00FF3409">
        <w:rPr>
          <w:sz w:val="22"/>
        </w:rPr>
        <w:t>)</w:t>
      </w:r>
    </w:p>
    <w:p w14:paraId="49848BD1" w14:textId="77777777" w:rsidR="00281AC1" w:rsidRPr="00FF3409" w:rsidRDefault="00281AC1" w:rsidP="00281AC1">
      <w:pPr>
        <w:pStyle w:val="DefinitionBody"/>
        <w:rPr>
          <w:sz w:val="22"/>
        </w:rPr>
      </w:pPr>
      <w:r w:rsidRPr="00FF3409">
        <w:rPr>
          <w:sz w:val="22"/>
        </w:rPr>
        <w:t xml:space="preserve">This is read as “the probability of </w:t>
      </w:r>
      <w:r w:rsidRPr="00FF3409">
        <w:rPr>
          <w:i/>
          <w:sz w:val="22"/>
        </w:rPr>
        <w:t>B</w:t>
      </w:r>
      <w:r w:rsidRPr="00FF3409">
        <w:rPr>
          <w:sz w:val="22"/>
        </w:rPr>
        <w:t xml:space="preserve"> given </w:t>
      </w:r>
      <w:r w:rsidRPr="00FF3409">
        <w:rPr>
          <w:i/>
          <w:sz w:val="22"/>
        </w:rPr>
        <w:t>A</w:t>
      </w:r>
      <w:r w:rsidRPr="00FF3409">
        <w:rPr>
          <w:sz w:val="22"/>
        </w:rPr>
        <w:t>”</w:t>
      </w:r>
    </w:p>
    <w:p w14:paraId="7CF4BD1E" w14:textId="77777777" w:rsidR="00281AC1" w:rsidRPr="00FF3409" w:rsidRDefault="00281AC1" w:rsidP="00281AC1"/>
    <w:p w14:paraId="54083330" w14:textId="77777777" w:rsidR="00281AC1" w:rsidRPr="00FF3409" w:rsidRDefault="00281AC1" w:rsidP="00281AC1"/>
    <w:p w14:paraId="59A0AC0D"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4</w:t>
      </w:r>
    </w:p>
    <w:p w14:paraId="03F552F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Find the probability that a die rolled shows a 6, given that a flipped coin shows a head.</w:t>
      </w:r>
    </w:p>
    <w:p w14:paraId="757D1C01" w14:textId="77777777" w:rsidR="00281AC1" w:rsidRPr="00FF3409" w:rsidRDefault="00281AC1" w:rsidP="00281AC1">
      <w:pPr>
        <w:pStyle w:val="ExampleBody"/>
        <w:rPr>
          <w:rFonts w:asciiTheme="minorHAnsi" w:hAnsiTheme="minorHAnsi"/>
          <w:sz w:val="22"/>
        </w:rPr>
      </w:pPr>
    </w:p>
    <w:p w14:paraId="5BA854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se are two independent events, so the probability of the die rolling a 6 is </w:t>
      </w:r>
      <w:r w:rsidR="0062326F" w:rsidRPr="0062326F">
        <w:rPr>
          <w:rFonts w:asciiTheme="minorHAnsi" w:hAnsiTheme="minorHAnsi"/>
          <w:noProof/>
          <w:position w:val="-24"/>
          <w:sz w:val="22"/>
        </w:rPr>
        <w:object w:dxaOrig="240" w:dyaOrig="620" w14:anchorId="1FB61729">
          <v:shape id="_x0000_i1172" type="#_x0000_t75" alt="" style="width:12pt;height:30.6pt;mso-width-percent:0;mso-height-percent:0;mso-width-percent:0;mso-height-percent:0" o:ole="">
            <v:imagedata r:id="rId85" o:title=""/>
          </v:shape>
          <o:OLEObject Type="Embed" ProgID="Equation.3" ShapeID="_x0000_i1172" DrawAspect="Content" ObjectID="_1618683582" r:id="rId86"/>
        </w:object>
      </w:r>
      <w:r w:rsidRPr="00FF3409">
        <w:rPr>
          <w:rFonts w:asciiTheme="minorHAnsi" w:hAnsiTheme="minorHAnsi"/>
          <w:sz w:val="22"/>
        </w:rPr>
        <w:t>, regardless of the result of the coin flip.</w:t>
      </w:r>
    </w:p>
    <w:p w14:paraId="63C7B298" w14:textId="77777777" w:rsidR="00281AC1" w:rsidRPr="00FF3409" w:rsidRDefault="00281AC1" w:rsidP="00281AC1"/>
    <w:p w14:paraId="7F1B6C8C" w14:textId="77777777" w:rsidR="00281AC1" w:rsidRPr="00FF3409" w:rsidRDefault="00281AC1" w:rsidP="00281AC1"/>
    <w:p w14:paraId="5A203650"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5</w:t>
      </w:r>
    </w:p>
    <w:p w14:paraId="20D073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table below shows the number of survey subjects who have received and not received a speeding ticket in the last year, and the color of their car.  Find the probability that a randomly chosen person:</w:t>
      </w:r>
    </w:p>
    <w:p w14:paraId="77F955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Has a speeding ticket </w:t>
      </w:r>
      <w:r w:rsidRPr="00FF3409">
        <w:rPr>
          <w:rFonts w:asciiTheme="minorHAnsi" w:hAnsiTheme="minorHAnsi"/>
          <w:i/>
          <w:sz w:val="22"/>
        </w:rPr>
        <w:t>given</w:t>
      </w:r>
      <w:r w:rsidRPr="00FF3409">
        <w:rPr>
          <w:rFonts w:asciiTheme="minorHAnsi" w:hAnsiTheme="minorHAnsi"/>
          <w:sz w:val="22"/>
        </w:rPr>
        <w:t xml:space="preserve"> they have a red car</w:t>
      </w:r>
    </w:p>
    <w:p w14:paraId="334E16C7" w14:textId="451796D5" w:rsidR="00281AC1" w:rsidRDefault="00281AC1" w:rsidP="00281AC1">
      <w:pPr>
        <w:pStyle w:val="ExampleBody"/>
        <w:rPr>
          <w:rFonts w:asciiTheme="minorHAnsi" w:hAnsiTheme="minorHAnsi"/>
          <w:sz w:val="22"/>
        </w:rPr>
      </w:pPr>
      <w:r w:rsidRPr="00FF3409">
        <w:rPr>
          <w:rFonts w:asciiTheme="minorHAnsi" w:hAnsiTheme="minorHAnsi"/>
          <w:sz w:val="22"/>
        </w:rPr>
        <w:t xml:space="preserve">b) Has a red car </w:t>
      </w:r>
      <w:r w:rsidRPr="00FF3409">
        <w:rPr>
          <w:rFonts w:asciiTheme="minorHAnsi" w:hAnsiTheme="minorHAnsi"/>
          <w:i/>
          <w:sz w:val="22"/>
        </w:rPr>
        <w:t>given</w:t>
      </w:r>
      <w:r w:rsidRPr="00FF3409">
        <w:rPr>
          <w:rFonts w:asciiTheme="minorHAnsi" w:hAnsiTheme="minorHAnsi"/>
          <w:sz w:val="22"/>
        </w:rPr>
        <w:t xml:space="preserve"> they have a speeding ticket</w:t>
      </w:r>
    </w:p>
    <w:p w14:paraId="3502543A" w14:textId="08C72E6B" w:rsidR="00FE461D" w:rsidRDefault="00FE461D" w:rsidP="00281AC1">
      <w:pPr>
        <w:pStyle w:val="ExampleBody"/>
        <w:rPr>
          <w:rFonts w:asciiTheme="minorHAnsi" w:hAnsiTheme="minorHAnsi"/>
          <w:sz w:val="22"/>
        </w:rPr>
      </w:pPr>
    </w:p>
    <w:p w14:paraId="19301991" w14:textId="77777777" w:rsidR="00FE461D" w:rsidRDefault="00FE461D" w:rsidP="00FE461D">
      <w:pPr>
        <w:pStyle w:val="ExampleBody"/>
      </w:pPr>
      <w:r>
        <w:rPr>
          <w:noProof/>
        </w:rPr>
        <mc:AlternateContent>
          <mc:Choice Requires="wps">
            <w:drawing>
              <wp:inline distT="0" distB="0" distL="0" distR="0" wp14:anchorId="6551877F" wp14:editId="03C7F958">
                <wp:extent cx="3729355" cy="1218565"/>
                <wp:effectExtent l="0" t="0" r="0" b="0"/>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729355" cy="1218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FE461D" w14:paraId="75706B4C" w14:textId="77777777" w:rsidTr="00991414">
                              <w:tc>
                                <w:tcPr>
                                  <w:tcW w:w="1368" w:type="dxa"/>
                                </w:tcPr>
                                <w:p w14:paraId="7CBD0723" w14:textId="77777777" w:rsidR="00FE461D" w:rsidRDefault="00FE461D" w:rsidP="00991414"/>
                              </w:tc>
                              <w:tc>
                                <w:tcPr>
                                  <w:tcW w:w="1224" w:type="dxa"/>
                                </w:tcPr>
                                <w:p w14:paraId="7AC7C891" w14:textId="77777777" w:rsidR="00FE461D" w:rsidRDefault="00FE461D" w:rsidP="00991414">
                                  <w:r>
                                    <w:t>Speeding ticket</w:t>
                                  </w:r>
                                </w:p>
                              </w:tc>
                              <w:tc>
                                <w:tcPr>
                                  <w:tcW w:w="1530" w:type="dxa"/>
                                </w:tcPr>
                                <w:p w14:paraId="5D665072" w14:textId="77777777" w:rsidR="00FE461D" w:rsidRDefault="00FE461D" w:rsidP="00991414">
                                  <w:r>
                                    <w:t>No speeding ticket</w:t>
                                  </w:r>
                                </w:p>
                              </w:tc>
                              <w:tc>
                                <w:tcPr>
                                  <w:tcW w:w="1225" w:type="dxa"/>
                                </w:tcPr>
                                <w:p w14:paraId="3929034D" w14:textId="77777777" w:rsidR="00FE461D" w:rsidRDefault="00FE461D" w:rsidP="00991414">
                                  <w:r>
                                    <w:t>Total</w:t>
                                  </w:r>
                                </w:p>
                              </w:tc>
                            </w:tr>
                            <w:tr w:rsidR="00FE461D" w14:paraId="60F10807" w14:textId="77777777" w:rsidTr="00991414">
                              <w:tc>
                                <w:tcPr>
                                  <w:tcW w:w="1368" w:type="dxa"/>
                                </w:tcPr>
                                <w:p w14:paraId="74D14A00" w14:textId="77777777" w:rsidR="00FE461D" w:rsidRDefault="00FE461D" w:rsidP="00991414">
                                  <w:r>
                                    <w:t>Red car</w:t>
                                  </w:r>
                                </w:p>
                              </w:tc>
                              <w:tc>
                                <w:tcPr>
                                  <w:tcW w:w="1224" w:type="dxa"/>
                                </w:tcPr>
                                <w:p w14:paraId="1C10EAE6" w14:textId="77777777" w:rsidR="00FE461D" w:rsidRDefault="00FE461D" w:rsidP="00991414">
                                  <w:r>
                                    <w:t>15</w:t>
                                  </w:r>
                                </w:p>
                              </w:tc>
                              <w:tc>
                                <w:tcPr>
                                  <w:tcW w:w="1530" w:type="dxa"/>
                                </w:tcPr>
                                <w:p w14:paraId="501027A3" w14:textId="77777777" w:rsidR="00FE461D" w:rsidRDefault="00FE461D" w:rsidP="00991414">
                                  <w:r>
                                    <w:t>135</w:t>
                                  </w:r>
                                </w:p>
                              </w:tc>
                              <w:tc>
                                <w:tcPr>
                                  <w:tcW w:w="1225" w:type="dxa"/>
                                </w:tcPr>
                                <w:p w14:paraId="16CD66E4" w14:textId="77777777" w:rsidR="00FE461D" w:rsidRDefault="00FE461D" w:rsidP="00991414">
                                  <w:r>
                                    <w:t>150</w:t>
                                  </w:r>
                                </w:p>
                              </w:tc>
                            </w:tr>
                            <w:tr w:rsidR="00FE461D" w14:paraId="18C0B49A" w14:textId="77777777" w:rsidTr="00991414">
                              <w:tc>
                                <w:tcPr>
                                  <w:tcW w:w="1368" w:type="dxa"/>
                                </w:tcPr>
                                <w:p w14:paraId="19CDCE29" w14:textId="77777777" w:rsidR="00FE461D" w:rsidRDefault="00FE461D" w:rsidP="00991414">
                                  <w:r>
                                    <w:t>Not red car</w:t>
                                  </w:r>
                                </w:p>
                              </w:tc>
                              <w:tc>
                                <w:tcPr>
                                  <w:tcW w:w="1224" w:type="dxa"/>
                                </w:tcPr>
                                <w:p w14:paraId="076AB7AA" w14:textId="77777777" w:rsidR="00FE461D" w:rsidRDefault="00FE461D" w:rsidP="00991414">
                                  <w:r>
                                    <w:t>45</w:t>
                                  </w:r>
                                </w:p>
                              </w:tc>
                              <w:tc>
                                <w:tcPr>
                                  <w:tcW w:w="1530" w:type="dxa"/>
                                </w:tcPr>
                                <w:p w14:paraId="2414B426" w14:textId="77777777" w:rsidR="00FE461D" w:rsidRDefault="00FE461D" w:rsidP="00991414">
                                  <w:r>
                                    <w:t>470</w:t>
                                  </w:r>
                                </w:p>
                              </w:tc>
                              <w:tc>
                                <w:tcPr>
                                  <w:tcW w:w="1225" w:type="dxa"/>
                                </w:tcPr>
                                <w:p w14:paraId="494FE2E8" w14:textId="77777777" w:rsidR="00FE461D" w:rsidRDefault="00FE461D" w:rsidP="00991414">
                                  <w:r>
                                    <w:t>515</w:t>
                                  </w:r>
                                </w:p>
                              </w:tc>
                            </w:tr>
                            <w:tr w:rsidR="00FE461D" w14:paraId="0848E51B" w14:textId="77777777" w:rsidTr="00991414">
                              <w:tc>
                                <w:tcPr>
                                  <w:tcW w:w="1368" w:type="dxa"/>
                                </w:tcPr>
                                <w:p w14:paraId="33DD3503" w14:textId="77777777" w:rsidR="00FE461D" w:rsidRDefault="00FE461D" w:rsidP="00991414">
                                  <w:r>
                                    <w:t>Total</w:t>
                                  </w:r>
                                </w:p>
                              </w:tc>
                              <w:tc>
                                <w:tcPr>
                                  <w:tcW w:w="1224" w:type="dxa"/>
                                </w:tcPr>
                                <w:p w14:paraId="48478F5A" w14:textId="77777777" w:rsidR="00FE461D" w:rsidRDefault="00FE461D" w:rsidP="00991414">
                                  <w:r>
                                    <w:t>60</w:t>
                                  </w:r>
                                </w:p>
                              </w:tc>
                              <w:tc>
                                <w:tcPr>
                                  <w:tcW w:w="1530" w:type="dxa"/>
                                </w:tcPr>
                                <w:p w14:paraId="7C5352AC" w14:textId="77777777" w:rsidR="00FE461D" w:rsidRDefault="00FE461D" w:rsidP="00991414">
                                  <w:r>
                                    <w:t>605</w:t>
                                  </w:r>
                                </w:p>
                              </w:tc>
                              <w:tc>
                                <w:tcPr>
                                  <w:tcW w:w="1225" w:type="dxa"/>
                                </w:tcPr>
                                <w:p w14:paraId="23978EAA" w14:textId="77777777" w:rsidR="00FE461D" w:rsidRDefault="00FE461D" w:rsidP="00991414">
                                  <w:r>
                                    <w:t>665</w:t>
                                  </w:r>
                                </w:p>
                              </w:tc>
                            </w:tr>
                          </w:tbl>
                          <w:p w14:paraId="6F89EC03" w14:textId="77777777" w:rsidR="00FE461D" w:rsidRPr="00087AF2" w:rsidRDefault="00FE461D" w:rsidP="00FE461D"/>
                        </w:txbxContent>
                      </wps:txbx>
                      <wps:bodyPr rot="0" vert="horz" wrap="square" lIns="91440" tIns="45720" rIns="91440" bIns="45720" anchor="t" anchorCtr="0" upright="1">
                        <a:noAutofit/>
                      </wps:bodyPr>
                    </wps:wsp>
                  </a:graphicData>
                </a:graphic>
              </wp:inline>
            </w:drawing>
          </mc:Choice>
          <mc:Fallback>
            <w:pict>
              <v:shape w14:anchorId="6551877F" id="Text Box 201" o:spid="_x0000_s1027" type="#_x0000_t202" style="width:293.65pt;height: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" stroked="f">
                <v:path arrowok="t"/>
                <v:textbo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FE461D" w14:paraId="75706B4C" w14:textId="77777777" w:rsidTr="00991414">
                        <w:tc>
                          <w:tcPr>
                            <w:tcW w:w="1368" w:type="dxa"/>
                          </w:tcPr>
                          <w:p w14:paraId="7CBD0723" w14:textId="77777777" w:rsidR="00FE461D" w:rsidRDefault="00FE461D" w:rsidP="00991414"/>
                        </w:tc>
                        <w:tc>
                          <w:tcPr>
                            <w:tcW w:w="1224" w:type="dxa"/>
                          </w:tcPr>
                          <w:p w14:paraId="7AC7C891" w14:textId="77777777" w:rsidR="00FE461D" w:rsidRDefault="00FE461D" w:rsidP="00991414">
                            <w:r>
                              <w:t>Speeding ticket</w:t>
                            </w:r>
                          </w:p>
                        </w:tc>
                        <w:tc>
                          <w:tcPr>
                            <w:tcW w:w="1530" w:type="dxa"/>
                          </w:tcPr>
                          <w:p w14:paraId="5D665072" w14:textId="77777777" w:rsidR="00FE461D" w:rsidRDefault="00FE461D" w:rsidP="00991414">
                            <w:r>
                              <w:t>No speeding ticket</w:t>
                            </w:r>
                          </w:p>
                        </w:tc>
                        <w:tc>
                          <w:tcPr>
                            <w:tcW w:w="1225" w:type="dxa"/>
                          </w:tcPr>
                          <w:p w14:paraId="3929034D" w14:textId="77777777" w:rsidR="00FE461D" w:rsidRDefault="00FE461D" w:rsidP="00991414">
                            <w:r>
                              <w:t>Total</w:t>
                            </w:r>
                          </w:p>
                        </w:tc>
                      </w:tr>
                      <w:tr w:rsidR="00FE461D" w14:paraId="60F10807" w14:textId="77777777" w:rsidTr="00991414">
                        <w:tc>
                          <w:tcPr>
                            <w:tcW w:w="1368" w:type="dxa"/>
                          </w:tcPr>
                          <w:p w14:paraId="74D14A00" w14:textId="77777777" w:rsidR="00FE461D" w:rsidRDefault="00FE461D" w:rsidP="00991414">
                            <w:r>
                              <w:t>Red car</w:t>
                            </w:r>
                          </w:p>
                        </w:tc>
                        <w:tc>
                          <w:tcPr>
                            <w:tcW w:w="1224" w:type="dxa"/>
                          </w:tcPr>
                          <w:p w14:paraId="1C10EAE6" w14:textId="77777777" w:rsidR="00FE461D" w:rsidRDefault="00FE461D" w:rsidP="00991414">
                            <w:r>
                              <w:t>15</w:t>
                            </w:r>
                          </w:p>
                        </w:tc>
                        <w:tc>
                          <w:tcPr>
                            <w:tcW w:w="1530" w:type="dxa"/>
                          </w:tcPr>
                          <w:p w14:paraId="501027A3" w14:textId="77777777" w:rsidR="00FE461D" w:rsidRDefault="00FE461D" w:rsidP="00991414">
                            <w:r>
                              <w:t>135</w:t>
                            </w:r>
                          </w:p>
                        </w:tc>
                        <w:tc>
                          <w:tcPr>
                            <w:tcW w:w="1225" w:type="dxa"/>
                          </w:tcPr>
                          <w:p w14:paraId="16CD66E4" w14:textId="77777777" w:rsidR="00FE461D" w:rsidRDefault="00FE461D" w:rsidP="00991414">
                            <w:r>
                              <w:t>150</w:t>
                            </w:r>
                          </w:p>
                        </w:tc>
                      </w:tr>
                      <w:tr w:rsidR="00FE461D" w14:paraId="18C0B49A" w14:textId="77777777" w:rsidTr="00991414">
                        <w:tc>
                          <w:tcPr>
                            <w:tcW w:w="1368" w:type="dxa"/>
                          </w:tcPr>
                          <w:p w14:paraId="19CDCE29" w14:textId="77777777" w:rsidR="00FE461D" w:rsidRDefault="00FE461D" w:rsidP="00991414">
                            <w:r>
                              <w:t>Not red car</w:t>
                            </w:r>
                          </w:p>
                        </w:tc>
                        <w:tc>
                          <w:tcPr>
                            <w:tcW w:w="1224" w:type="dxa"/>
                          </w:tcPr>
                          <w:p w14:paraId="076AB7AA" w14:textId="77777777" w:rsidR="00FE461D" w:rsidRDefault="00FE461D" w:rsidP="00991414">
                            <w:r>
                              <w:t>45</w:t>
                            </w:r>
                          </w:p>
                        </w:tc>
                        <w:tc>
                          <w:tcPr>
                            <w:tcW w:w="1530" w:type="dxa"/>
                          </w:tcPr>
                          <w:p w14:paraId="2414B426" w14:textId="77777777" w:rsidR="00FE461D" w:rsidRDefault="00FE461D" w:rsidP="00991414">
                            <w:r>
                              <w:t>470</w:t>
                            </w:r>
                          </w:p>
                        </w:tc>
                        <w:tc>
                          <w:tcPr>
                            <w:tcW w:w="1225" w:type="dxa"/>
                          </w:tcPr>
                          <w:p w14:paraId="494FE2E8" w14:textId="77777777" w:rsidR="00FE461D" w:rsidRDefault="00FE461D" w:rsidP="00991414">
                            <w:r>
                              <w:t>515</w:t>
                            </w:r>
                          </w:p>
                        </w:tc>
                      </w:tr>
                      <w:tr w:rsidR="00FE461D" w14:paraId="0848E51B" w14:textId="77777777" w:rsidTr="00991414">
                        <w:tc>
                          <w:tcPr>
                            <w:tcW w:w="1368" w:type="dxa"/>
                          </w:tcPr>
                          <w:p w14:paraId="33DD3503" w14:textId="77777777" w:rsidR="00FE461D" w:rsidRDefault="00FE461D" w:rsidP="00991414">
                            <w:r>
                              <w:t>Total</w:t>
                            </w:r>
                          </w:p>
                        </w:tc>
                        <w:tc>
                          <w:tcPr>
                            <w:tcW w:w="1224" w:type="dxa"/>
                          </w:tcPr>
                          <w:p w14:paraId="48478F5A" w14:textId="77777777" w:rsidR="00FE461D" w:rsidRDefault="00FE461D" w:rsidP="00991414">
                            <w:r>
                              <w:t>60</w:t>
                            </w:r>
                          </w:p>
                        </w:tc>
                        <w:tc>
                          <w:tcPr>
                            <w:tcW w:w="1530" w:type="dxa"/>
                          </w:tcPr>
                          <w:p w14:paraId="7C5352AC" w14:textId="77777777" w:rsidR="00FE461D" w:rsidRDefault="00FE461D" w:rsidP="00991414">
                            <w:r>
                              <w:t>605</w:t>
                            </w:r>
                          </w:p>
                        </w:tc>
                        <w:tc>
                          <w:tcPr>
                            <w:tcW w:w="1225" w:type="dxa"/>
                          </w:tcPr>
                          <w:p w14:paraId="23978EAA" w14:textId="77777777" w:rsidR="00FE461D" w:rsidRDefault="00FE461D" w:rsidP="00991414">
                            <w:r>
                              <w:t>665</w:t>
                            </w:r>
                          </w:p>
                        </w:tc>
                      </w:tr>
                    </w:tbl>
                    <w:p w14:paraId="6F89EC03" w14:textId="77777777" w:rsidR="00FE461D" w:rsidRPr="00087AF2" w:rsidRDefault="00FE461D" w:rsidP="00FE461D"/>
                  </w:txbxContent>
                </v:textbox>
                <w10:anchorlock/>
              </v:shape>
            </w:pict>
          </mc:Fallback>
        </mc:AlternateContent>
      </w:r>
    </w:p>
    <w:p w14:paraId="5C4C78A4" w14:textId="77777777" w:rsidR="00FE461D" w:rsidRPr="00FF3409" w:rsidRDefault="00FE461D" w:rsidP="00281AC1">
      <w:pPr>
        <w:pStyle w:val="ExampleBody"/>
        <w:rPr>
          <w:rFonts w:asciiTheme="minorHAnsi" w:hAnsiTheme="minorHAnsi"/>
          <w:sz w:val="22"/>
        </w:rPr>
      </w:pPr>
    </w:p>
    <w:p w14:paraId="55CC9959" w14:textId="26A616B2" w:rsidR="00281AC1" w:rsidRPr="00FF3409" w:rsidRDefault="00281AC1" w:rsidP="00281AC1">
      <w:pPr>
        <w:pStyle w:val="ExampleBody"/>
        <w:rPr>
          <w:rFonts w:asciiTheme="minorHAnsi" w:hAnsiTheme="minorHAnsi"/>
          <w:sz w:val="22"/>
        </w:rPr>
      </w:pPr>
    </w:p>
    <w:p w14:paraId="2523C8F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a) Since we know the person has a red car, we are only considering the 150 people in the first row of the table.  Of those, 15 have a speeding ticket, so </w:t>
      </w:r>
    </w:p>
    <w:p w14:paraId="68E2940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     P(ticket | red car) = </w:t>
      </w:r>
      <w:r w:rsidR="0062326F" w:rsidRPr="0062326F">
        <w:rPr>
          <w:rFonts w:asciiTheme="minorHAnsi" w:hAnsiTheme="minorHAnsi"/>
          <w:noProof/>
          <w:position w:val="-24"/>
          <w:sz w:val="22"/>
        </w:rPr>
        <w:object w:dxaOrig="1480" w:dyaOrig="620" w14:anchorId="41BC7063">
          <v:shape id="_x0000_i1171" type="#_x0000_t75" alt="" style="width:74.35pt;height:30.6pt;mso-width-percent:0;mso-height-percent:0;mso-width-percent:0;mso-height-percent:0" o:ole="">
            <v:imagedata r:id="rId87" o:title=""/>
          </v:shape>
          <o:OLEObject Type="Embed" ProgID="Equation.3" ShapeID="_x0000_i1171" DrawAspect="Content" ObjectID="_1618683583" r:id="rId88"/>
        </w:object>
      </w:r>
      <w:r w:rsidRPr="00FF3409">
        <w:rPr>
          <w:rFonts w:asciiTheme="minorHAnsi" w:hAnsiTheme="minorHAnsi"/>
          <w:sz w:val="22"/>
        </w:rPr>
        <w:t xml:space="preserve"> </w:t>
      </w:r>
    </w:p>
    <w:p w14:paraId="5756F0D8"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b) Since we know the person has a speeding ticket, we are only considering the 60 people in the first column of the table.  Of those, 15 have a red car, so </w:t>
      </w:r>
    </w:p>
    <w:p w14:paraId="3D626FCD"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     P(red car | ticket) = </w:t>
      </w:r>
      <w:r w:rsidR="0062326F" w:rsidRPr="0062326F">
        <w:rPr>
          <w:rFonts w:asciiTheme="minorHAnsi" w:hAnsiTheme="minorHAnsi"/>
          <w:noProof/>
          <w:position w:val="-24"/>
          <w:sz w:val="22"/>
        </w:rPr>
        <w:object w:dxaOrig="1440" w:dyaOrig="620" w14:anchorId="6A6E789C">
          <v:shape id="_x0000_i1170" type="#_x0000_t75" alt="" style="width:1in;height:30.6pt;mso-width-percent:0;mso-height-percent:0;mso-width-percent:0;mso-height-percent:0" o:ole="">
            <v:imagedata r:id="rId89" o:title=""/>
          </v:shape>
          <o:OLEObject Type="Embed" ProgID="Equation.3" ShapeID="_x0000_i1170" DrawAspect="Content" ObjectID="_1618683584" r:id="rId90"/>
        </w:object>
      </w:r>
      <w:r w:rsidRPr="00FF3409">
        <w:rPr>
          <w:rFonts w:asciiTheme="minorHAnsi" w:hAnsiTheme="minorHAnsi"/>
          <w:sz w:val="22"/>
        </w:rPr>
        <w:t>.</w:t>
      </w:r>
    </w:p>
    <w:p w14:paraId="0467E371" w14:textId="77777777" w:rsidR="00281AC1" w:rsidRPr="00FF3409" w:rsidRDefault="00281AC1" w:rsidP="00281AC1"/>
    <w:p w14:paraId="208D22F8" w14:textId="77777777" w:rsidR="00281AC1" w:rsidRPr="00FF3409" w:rsidRDefault="00281AC1" w:rsidP="00281AC1"/>
    <w:p w14:paraId="6183516B" w14:textId="77777777" w:rsidR="00281AC1" w:rsidRPr="00FF3409" w:rsidRDefault="00281AC1" w:rsidP="00281AC1">
      <w:r w:rsidRPr="00FF3409">
        <w:t xml:space="preserve">Notice from the last example that P(B | A) is </w:t>
      </w:r>
      <w:r w:rsidRPr="00FF3409">
        <w:rPr>
          <w:b/>
        </w:rPr>
        <w:t>not</w:t>
      </w:r>
      <w:r w:rsidRPr="00FF3409">
        <w:t xml:space="preserve"> equal to P(A | B).</w:t>
      </w:r>
    </w:p>
    <w:p w14:paraId="05D76119" w14:textId="77777777" w:rsidR="00281AC1" w:rsidRPr="00FF3409" w:rsidRDefault="00281AC1" w:rsidP="00281AC1"/>
    <w:p w14:paraId="32B4ACC9" w14:textId="77777777" w:rsidR="00281AC1" w:rsidRPr="00FF3409" w:rsidRDefault="00281AC1" w:rsidP="00281AC1">
      <w:r w:rsidRPr="00FF3409">
        <w:t>These kinds of conditional probabilities are what insurance companies use to determine your insurance rates.  They look at the conditional probability of you having accident, given your age, your car, your car color, your driving history, etc., and price your policy based on that likelihood.</w:t>
      </w:r>
    </w:p>
    <w:p w14:paraId="58557768" w14:textId="77777777" w:rsidR="00281AC1" w:rsidRPr="00FF3409" w:rsidRDefault="00281AC1" w:rsidP="00281AC1"/>
    <w:p w14:paraId="61D2A932" w14:textId="77777777" w:rsidR="00281AC1" w:rsidRPr="00B20482" w:rsidRDefault="00281AC1" w:rsidP="00281AC1">
      <w:pPr>
        <w:pStyle w:val="DefinitionHeader"/>
        <w:rPr>
          <w:color w:val="CD0000"/>
          <w:sz w:val="22"/>
        </w:rPr>
      </w:pPr>
      <w:r w:rsidRPr="00B20482">
        <w:rPr>
          <w:color w:val="CD0000"/>
          <w:sz w:val="22"/>
        </w:rPr>
        <w:t>Conditional Probability Formula</w:t>
      </w:r>
    </w:p>
    <w:p w14:paraId="69B1C9E3" w14:textId="77777777" w:rsidR="00281AC1" w:rsidRPr="00FF3409" w:rsidRDefault="00281AC1"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 not independent, then </w:t>
      </w:r>
    </w:p>
    <w:p w14:paraId="649B0ACA" w14:textId="77777777" w:rsidR="00281AC1" w:rsidRPr="00FF3409" w:rsidRDefault="00281AC1" w:rsidP="00281AC1">
      <w:pPr>
        <w:pStyle w:val="DefinitionBody"/>
        <w:rPr>
          <w:sz w:val="22"/>
        </w:rPr>
      </w:pP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 xml:space="preserve"> | </w:t>
      </w:r>
      <w:r w:rsidRPr="00FF3409">
        <w:rPr>
          <w:i/>
          <w:sz w:val="22"/>
        </w:rPr>
        <w:t>A</w:t>
      </w:r>
      <w:r w:rsidRPr="00FF3409">
        <w:rPr>
          <w:sz w:val="22"/>
        </w:rPr>
        <w:t>)</w:t>
      </w:r>
    </w:p>
    <w:p w14:paraId="2AF9D4DB" w14:textId="77777777" w:rsidR="00281AC1" w:rsidRPr="00FF3409" w:rsidRDefault="00281AC1" w:rsidP="00281AC1"/>
    <w:p w14:paraId="4D67977F" w14:textId="77777777" w:rsidR="00281AC1" w:rsidRPr="00FF3409" w:rsidRDefault="00281AC1" w:rsidP="00281AC1"/>
    <w:p w14:paraId="1A2BB6FC"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6</w:t>
      </w:r>
    </w:p>
    <w:p w14:paraId="1A179ED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you pull 2 cards out of a deck, what is the probability that both are spades?</w:t>
      </w:r>
    </w:p>
    <w:p w14:paraId="173567EA" w14:textId="77777777" w:rsidR="00281AC1" w:rsidRPr="00FF3409" w:rsidRDefault="00281AC1" w:rsidP="00281AC1">
      <w:pPr>
        <w:pStyle w:val="ExampleBody"/>
        <w:rPr>
          <w:rFonts w:asciiTheme="minorHAnsi" w:hAnsiTheme="minorHAnsi"/>
          <w:sz w:val="22"/>
        </w:rPr>
      </w:pPr>
    </w:p>
    <w:p w14:paraId="76E02C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the first card is a spade is </w:t>
      </w:r>
      <w:r w:rsidR="0062326F" w:rsidRPr="0062326F">
        <w:rPr>
          <w:rFonts w:asciiTheme="minorHAnsi" w:hAnsiTheme="minorHAnsi"/>
          <w:noProof/>
          <w:position w:val="-24"/>
          <w:sz w:val="22"/>
        </w:rPr>
        <w:object w:dxaOrig="340" w:dyaOrig="620" w14:anchorId="5D7AFC64">
          <v:shape id="_x0000_i1169" type="#_x0000_t75" alt="" style="width:17.4pt;height:30.6pt;mso-width-percent:0;mso-height-percent:0;mso-width-percent:0;mso-height-percent:0" o:ole="">
            <v:imagedata r:id="rId91" o:title=""/>
          </v:shape>
          <o:OLEObject Type="Embed" ProgID="Equation.3" ShapeID="_x0000_i1169" DrawAspect="Content" ObjectID="_1618683585" r:id="rId92"/>
        </w:object>
      </w:r>
      <w:r w:rsidRPr="00FF3409">
        <w:rPr>
          <w:rFonts w:asciiTheme="minorHAnsi" w:hAnsiTheme="minorHAnsi"/>
          <w:sz w:val="22"/>
        </w:rPr>
        <w:t>.</w:t>
      </w:r>
    </w:p>
    <w:p w14:paraId="110EDF4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the second card is a spade, given the first was a spade, is </w:t>
      </w:r>
      <w:r w:rsidR="0062326F" w:rsidRPr="0062326F">
        <w:rPr>
          <w:rFonts w:asciiTheme="minorHAnsi" w:hAnsiTheme="minorHAnsi"/>
          <w:noProof/>
          <w:position w:val="-24"/>
          <w:sz w:val="22"/>
        </w:rPr>
        <w:object w:dxaOrig="320" w:dyaOrig="620" w14:anchorId="1B65CE5F">
          <v:shape id="_x0000_i1168" type="#_x0000_t75" alt="" style="width:15.6pt;height:30.6pt;mso-width-percent:0;mso-height-percent:0;mso-width-percent:0;mso-height-percent:0" o:ole="">
            <v:imagedata r:id="rId93" o:title=""/>
          </v:shape>
          <o:OLEObject Type="Embed" ProgID="Equation.3" ShapeID="_x0000_i1168" DrawAspect="Content" ObjectID="_1618683586" r:id="rId94"/>
        </w:object>
      </w:r>
      <w:r w:rsidRPr="00FF3409">
        <w:rPr>
          <w:rFonts w:asciiTheme="minorHAnsi" w:hAnsiTheme="minorHAnsi"/>
          <w:sz w:val="22"/>
        </w:rPr>
        <w:t>, since there is one less spade in the deck, and one less total cards.</w:t>
      </w:r>
    </w:p>
    <w:p w14:paraId="02989804" w14:textId="77777777" w:rsidR="00281AC1" w:rsidRPr="00FF3409" w:rsidRDefault="00281AC1" w:rsidP="00281AC1">
      <w:pPr>
        <w:pStyle w:val="ExampleBody"/>
        <w:rPr>
          <w:rFonts w:asciiTheme="minorHAnsi" w:hAnsiTheme="minorHAnsi"/>
          <w:sz w:val="22"/>
        </w:rPr>
      </w:pPr>
    </w:p>
    <w:p w14:paraId="330C702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both cards are spades is </w:t>
      </w:r>
      <w:r w:rsidR="0062326F" w:rsidRPr="0062326F">
        <w:rPr>
          <w:rFonts w:asciiTheme="minorHAnsi" w:hAnsiTheme="minorHAnsi"/>
          <w:noProof/>
          <w:position w:val="-24"/>
          <w:sz w:val="22"/>
        </w:rPr>
        <w:object w:dxaOrig="2360" w:dyaOrig="620" w14:anchorId="21CF91D4">
          <v:shape id="_x0000_i1167" type="#_x0000_t75" alt="" style="width:118.25pt;height:30.6pt;mso-width-percent:0;mso-height-percent:0;mso-width-percent:0;mso-height-percent:0" o:ole="">
            <v:imagedata r:id="rId95" o:title=""/>
          </v:shape>
          <o:OLEObject Type="Embed" ProgID="Equation.3" ShapeID="_x0000_i1167" DrawAspect="Content" ObjectID="_1618683587" r:id="rId96"/>
        </w:object>
      </w:r>
    </w:p>
    <w:p w14:paraId="7F3833F4" w14:textId="77777777" w:rsidR="00281AC1" w:rsidRPr="00FF3409" w:rsidRDefault="00281AC1" w:rsidP="00281AC1"/>
    <w:p w14:paraId="2A2E2508" w14:textId="77777777" w:rsidR="00281AC1" w:rsidRPr="00FF3409" w:rsidRDefault="00281AC1" w:rsidP="00281AC1"/>
    <w:p w14:paraId="474F7474"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7</w:t>
      </w:r>
    </w:p>
    <w:p w14:paraId="4E336A1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f you draw two cards from a deck, what is the probability that you will get the Ace of Diamonds and a black card? </w:t>
      </w:r>
    </w:p>
    <w:p w14:paraId="257A0066" w14:textId="77777777" w:rsidR="00281AC1" w:rsidRPr="00FF3409" w:rsidRDefault="00281AC1" w:rsidP="00281AC1">
      <w:pPr>
        <w:pStyle w:val="ExampleBody"/>
        <w:rPr>
          <w:rFonts w:asciiTheme="minorHAnsi" w:hAnsiTheme="minorHAnsi"/>
          <w:sz w:val="22"/>
        </w:rPr>
      </w:pPr>
    </w:p>
    <w:p w14:paraId="546E0F3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You can satisfy this condition by having Case A or Case B, as follows: </w:t>
      </w:r>
    </w:p>
    <w:p w14:paraId="1D497EE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Case A) you can get the Ace of Diamonds first and then a black card or </w:t>
      </w:r>
    </w:p>
    <w:p w14:paraId="27953A6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Case B) you can get a black card first and then the Ace of Diamonds. </w:t>
      </w:r>
    </w:p>
    <w:p w14:paraId="22EF6CBF" w14:textId="77777777" w:rsidR="00281AC1" w:rsidRPr="00FF3409" w:rsidRDefault="00281AC1" w:rsidP="00281AC1">
      <w:pPr>
        <w:pStyle w:val="ExampleBody"/>
        <w:rPr>
          <w:rFonts w:asciiTheme="minorHAnsi" w:hAnsiTheme="minorHAnsi"/>
          <w:sz w:val="22"/>
        </w:rPr>
      </w:pPr>
    </w:p>
    <w:p w14:paraId="562BAC9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Let's calculate the probability of Case A. The probability that the first card is the Ace of Diamonds is </w:t>
      </w:r>
      <w:r w:rsidR="0062326F" w:rsidRPr="0062326F">
        <w:rPr>
          <w:rFonts w:asciiTheme="minorHAnsi" w:hAnsiTheme="minorHAnsi"/>
          <w:noProof/>
          <w:position w:val="-24"/>
          <w:sz w:val="22"/>
        </w:rPr>
        <w:object w:dxaOrig="340" w:dyaOrig="620" w14:anchorId="1F38B7C1">
          <v:shape id="_x0000_i1166" type="#_x0000_t75" alt="" style="width:17.4pt;height:30.6pt;mso-width-percent:0;mso-height-percent:0;mso-width-percent:0;mso-height-percent:0" o:ole="">
            <v:imagedata r:id="rId97" o:title=""/>
          </v:shape>
          <o:OLEObject Type="Embed" ProgID="Equation.3" ShapeID="_x0000_i1166" DrawAspect="Content" ObjectID="_1618683588" r:id="rId98"/>
        </w:object>
      </w:r>
      <w:r w:rsidRPr="00FF3409">
        <w:rPr>
          <w:rFonts w:asciiTheme="minorHAnsi" w:hAnsiTheme="minorHAnsi"/>
          <w:sz w:val="22"/>
        </w:rPr>
        <w:t xml:space="preserve">. The probability that the second card is black given that the first card is the Ace of Diamonds is </w:t>
      </w:r>
      <w:r w:rsidR="0062326F" w:rsidRPr="0062326F">
        <w:rPr>
          <w:rFonts w:asciiTheme="minorHAnsi" w:hAnsiTheme="minorHAnsi"/>
          <w:noProof/>
          <w:position w:val="-24"/>
          <w:sz w:val="22"/>
        </w:rPr>
        <w:object w:dxaOrig="360" w:dyaOrig="620" w14:anchorId="74305EE9">
          <v:shape id="_x0000_i1165" type="#_x0000_t75" alt="" style="width:18pt;height:30.6pt;mso-width-percent:0;mso-height-percent:0;mso-width-percent:0;mso-height-percent:0" o:ole="">
            <v:imagedata r:id="rId99" o:title=""/>
          </v:shape>
          <o:OLEObject Type="Embed" ProgID="Equation.3" ShapeID="_x0000_i1165" DrawAspect="Content" ObjectID="_1618683589" r:id="rId100"/>
        </w:object>
      </w:r>
      <w:r w:rsidRPr="00FF3409">
        <w:rPr>
          <w:rFonts w:asciiTheme="minorHAnsi" w:hAnsiTheme="minorHAnsi"/>
          <w:sz w:val="22"/>
        </w:rPr>
        <w:t xml:space="preserve"> because 26 of the remaining 51 cards are black. The probability is therefore </w:t>
      </w:r>
      <w:r w:rsidR="0062326F" w:rsidRPr="0062326F">
        <w:rPr>
          <w:rFonts w:asciiTheme="minorHAnsi" w:hAnsiTheme="minorHAnsi"/>
          <w:noProof/>
          <w:position w:val="-24"/>
          <w:sz w:val="22"/>
        </w:rPr>
        <w:object w:dxaOrig="1400" w:dyaOrig="620" w14:anchorId="7011A1BE">
          <v:shape id="_x0000_i1164" type="#_x0000_t75" alt="" style="width:69.6pt;height:30.6pt;mso-width-percent:0;mso-height-percent:0;mso-width-percent:0;mso-height-percent:0" o:ole="">
            <v:imagedata r:id="rId101" o:title=""/>
          </v:shape>
          <o:OLEObject Type="Embed" ProgID="Equation.3" ShapeID="_x0000_i1164" DrawAspect="Content" ObjectID="_1618683590" r:id="rId102"/>
        </w:object>
      </w:r>
      <w:r w:rsidRPr="00FF3409">
        <w:rPr>
          <w:rFonts w:asciiTheme="minorHAnsi" w:hAnsiTheme="minorHAnsi"/>
          <w:sz w:val="22"/>
        </w:rPr>
        <w:t xml:space="preserve">. </w:t>
      </w:r>
    </w:p>
    <w:p w14:paraId="6489B29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w for Case B: the probability that the first card is black is </w:t>
      </w:r>
      <w:r w:rsidR="0062326F" w:rsidRPr="0062326F">
        <w:rPr>
          <w:rFonts w:asciiTheme="minorHAnsi" w:hAnsiTheme="minorHAnsi"/>
          <w:noProof/>
          <w:position w:val="-24"/>
          <w:sz w:val="22"/>
        </w:rPr>
        <w:object w:dxaOrig="760" w:dyaOrig="620" w14:anchorId="07F919AB">
          <v:shape id="_x0000_i1163" type="#_x0000_t75" alt="" style="width:36.6pt;height:30.6pt;mso-width-percent:0;mso-height-percent:0;mso-width-percent:0;mso-height-percent:0" o:ole="">
            <v:imagedata r:id="rId103" o:title=""/>
          </v:shape>
          <o:OLEObject Type="Embed" ProgID="Equation.3" ShapeID="_x0000_i1163" DrawAspect="Content" ObjectID="_1618683591" r:id="rId104"/>
        </w:object>
      </w:r>
      <w:r w:rsidRPr="00FF3409">
        <w:rPr>
          <w:rFonts w:asciiTheme="minorHAnsi" w:hAnsiTheme="minorHAnsi"/>
          <w:sz w:val="22"/>
        </w:rPr>
        <w:t xml:space="preserve">. The probability that the second card is the Ace of Diamonds given that the first card is black is </w:t>
      </w:r>
      <w:r w:rsidR="0062326F" w:rsidRPr="0062326F">
        <w:rPr>
          <w:rFonts w:asciiTheme="minorHAnsi" w:hAnsiTheme="minorHAnsi"/>
          <w:noProof/>
          <w:position w:val="-24"/>
          <w:sz w:val="22"/>
        </w:rPr>
        <w:object w:dxaOrig="320" w:dyaOrig="620" w14:anchorId="7E246B96">
          <v:shape id="_x0000_i1162" type="#_x0000_t75" alt="" style="width:15.6pt;height:30.6pt;mso-width-percent:0;mso-height-percent:0;mso-width-percent:0;mso-height-percent:0" o:ole="">
            <v:imagedata r:id="rId105" o:title=""/>
          </v:shape>
          <o:OLEObject Type="Embed" ProgID="Equation.3" ShapeID="_x0000_i1162" DrawAspect="Content" ObjectID="_1618683592" r:id="rId106"/>
        </w:object>
      </w:r>
      <w:r w:rsidRPr="00FF3409">
        <w:rPr>
          <w:rFonts w:asciiTheme="minorHAnsi" w:hAnsiTheme="minorHAnsi"/>
          <w:sz w:val="22"/>
        </w:rPr>
        <w:t xml:space="preserve">. The probability of Case B is therefore </w:t>
      </w:r>
      <w:r w:rsidR="0062326F" w:rsidRPr="0062326F">
        <w:rPr>
          <w:rFonts w:asciiTheme="minorHAnsi" w:hAnsiTheme="minorHAnsi"/>
          <w:noProof/>
          <w:position w:val="-24"/>
          <w:sz w:val="22"/>
        </w:rPr>
        <w:object w:dxaOrig="1260" w:dyaOrig="620" w14:anchorId="686B0EA9">
          <v:shape id="_x0000_i1161" type="#_x0000_t75" alt="" style="width:63.65pt;height:30.6pt;mso-width-percent:0;mso-height-percent:0;mso-width-percent:0;mso-height-percent:0" o:ole="">
            <v:imagedata r:id="rId107" o:title=""/>
          </v:shape>
          <o:OLEObject Type="Embed" ProgID="Equation.3" ShapeID="_x0000_i1161" DrawAspect="Content" ObjectID="_1618683593" r:id="rId108"/>
        </w:object>
      </w:r>
      <w:r w:rsidRPr="00FF3409">
        <w:rPr>
          <w:rFonts w:asciiTheme="minorHAnsi" w:hAnsiTheme="minorHAnsi"/>
          <w:sz w:val="22"/>
        </w:rPr>
        <w:t xml:space="preserve">, the same as the probability of Case 1. </w:t>
      </w:r>
    </w:p>
    <w:p w14:paraId="119617FD" w14:textId="77777777" w:rsidR="00281AC1" w:rsidRPr="00FF3409" w:rsidRDefault="00281AC1" w:rsidP="00281AC1">
      <w:pPr>
        <w:pStyle w:val="ExampleBody"/>
        <w:rPr>
          <w:rFonts w:asciiTheme="minorHAnsi" w:hAnsiTheme="minorHAnsi"/>
          <w:sz w:val="22"/>
        </w:rPr>
      </w:pPr>
    </w:p>
    <w:p w14:paraId="46230E6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Recall that the probability of A or B is </w:t>
      </w:r>
      <w:r w:rsidRPr="00FF3409">
        <w:rPr>
          <w:rFonts w:asciiTheme="minorHAnsi" w:hAnsiTheme="minorHAnsi"/>
          <w:i/>
          <w:sz w:val="22"/>
        </w:rPr>
        <w:t>P</w:t>
      </w:r>
      <w:r w:rsidRPr="00FF3409">
        <w:rPr>
          <w:rFonts w:asciiTheme="minorHAnsi" w:hAnsiTheme="minorHAnsi"/>
          <w:sz w:val="22"/>
        </w:rPr>
        <w:t xml:space="preserve">(A) + </w:t>
      </w:r>
      <w:r w:rsidRPr="00FF3409">
        <w:rPr>
          <w:rFonts w:asciiTheme="minorHAnsi" w:hAnsiTheme="minorHAnsi"/>
          <w:i/>
          <w:sz w:val="22"/>
        </w:rPr>
        <w:t>P</w:t>
      </w:r>
      <w:r w:rsidRPr="00FF3409">
        <w:rPr>
          <w:rFonts w:asciiTheme="minorHAnsi" w:hAnsiTheme="minorHAnsi"/>
          <w:sz w:val="22"/>
        </w:rPr>
        <w:t xml:space="preserve">(B) - </w:t>
      </w:r>
      <w:r w:rsidRPr="00FF3409">
        <w:rPr>
          <w:rFonts w:asciiTheme="minorHAnsi" w:hAnsiTheme="minorHAnsi"/>
          <w:i/>
          <w:sz w:val="22"/>
        </w:rPr>
        <w:t>P</w:t>
      </w:r>
      <w:r w:rsidRPr="00FF3409">
        <w:rPr>
          <w:rFonts w:asciiTheme="minorHAnsi" w:hAnsiTheme="minorHAnsi"/>
          <w:sz w:val="22"/>
        </w:rPr>
        <w:t xml:space="preserve">(A and B).  In this problem, </w:t>
      </w:r>
      <w:r w:rsidRPr="00FF3409">
        <w:rPr>
          <w:rFonts w:asciiTheme="minorHAnsi" w:hAnsiTheme="minorHAnsi"/>
          <w:i/>
          <w:sz w:val="22"/>
        </w:rPr>
        <w:t>P</w:t>
      </w:r>
      <w:r w:rsidRPr="00FF3409">
        <w:rPr>
          <w:rFonts w:asciiTheme="minorHAnsi" w:hAnsiTheme="minorHAnsi"/>
          <w:sz w:val="22"/>
        </w:rPr>
        <w:t xml:space="preserve">(A and B) = 0 since the first card cannot be the Ace of Diamonds and be a black card.  Therefore, the probability of Case A or Case B is </w:t>
      </w:r>
      <w:r w:rsidR="0062326F" w:rsidRPr="0062326F">
        <w:rPr>
          <w:rFonts w:asciiTheme="minorHAnsi" w:hAnsiTheme="minorHAnsi"/>
          <w:noProof/>
          <w:position w:val="-24"/>
          <w:sz w:val="22"/>
        </w:rPr>
        <w:object w:dxaOrig="1620" w:dyaOrig="620" w14:anchorId="24EB12DE">
          <v:shape id="_x0000_i1160" type="#_x0000_t75" alt="" style="width:81.55pt;height:30.6pt;mso-width-percent:0;mso-height-percent:0;mso-width-percent:0;mso-height-percent:0" o:ole="">
            <v:imagedata r:id="rId109" o:title=""/>
          </v:shape>
          <o:OLEObject Type="Embed" ProgID="Equation.3" ShapeID="_x0000_i1160" DrawAspect="Content" ObjectID="_1618683594" r:id="rId110"/>
        </w:object>
      </w:r>
      <w:r w:rsidRPr="00FF3409">
        <w:rPr>
          <w:rFonts w:asciiTheme="minorHAnsi" w:hAnsiTheme="minorHAnsi"/>
          <w:sz w:val="22"/>
        </w:rPr>
        <w:t xml:space="preserve">.  The probability that you will get the Ace of Diamonds and a black card when drawing two cards from a deck is </w:t>
      </w:r>
      <w:r w:rsidR="0062326F" w:rsidRPr="0062326F">
        <w:rPr>
          <w:rFonts w:asciiTheme="minorHAnsi" w:hAnsiTheme="minorHAnsi"/>
          <w:noProof/>
          <w:position w:val="-24"/>
          <w:sz w:val="22"/>
        </w:rPr>
        <w:object w:dxaOrig="420" w:dyaOrig="620" w14:anchorId="5B8AFA35">
          <v:shape id="_x0000_i1159" type="#_x0000_t75" alt="" style="width:21pt;height:30.6pt;mso-width-percent:0;mso-height-percent:0;mso-width-percent:0;mso-height-percent:0" o:ole="">
            <v:imagedata r:id="rId111" o:title=""/>
          </v:shape>
          <o:OLEObject Type="Embed" ProgID="Equation.3" ShapeID="_x0000_i1159" DrawAspect="Content" ObjectID="_1618683595" r:id="rId112"/>
        </w:object>
      </w:r>
      <w:r w:rsidRPr="00FF3409">
        <w:rPr>
          <w:rFonts w:asciiTheme="minorHAnsi" w:hAnsiTheme="minorHAnsi"/>
          <w:sz w:val="22"/>
        </w:rPr>
        <w:t>.</w:t>
      </w:r>
    </w:p>
    <w:p w14:paraId="49ECD99D" w14:textId="77777777" w:rsidR="00281AC1" w:rsidRPr="00FF3409" w:rsidRDefault="00281AC1" w:rsidP="00281AC1"/>
    <w:p w14:paraId="1E654576" w14:textId="77777777" w:rsidR="00281AC1" w:rsidRPr="00FF3409" w:rsidRDefault="00281AC1" w:rsidP="00281AC1"/>
    <w:p w14:paraId="2E268926"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8</w:t>
      </w:r>
    </w:p>
    <w:p w14:paraId="1768430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home pregnancy test was given to women, then pregnancy was verified through blood tests.   The following table shows the home pregnancy test results.  Find</w:t>
      </w:r>
    </w:p>
    <w:p w14:paraId="15DF732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w:t>
      </w:r>
      <w:r w:rsidRPr="00FF3409">
        <w:rPr>
          <w:rFonts w:asciiTheme="minorHAnsi" w:hAnsiTheme="minorHAnsi"/>
          <w:i/>
          <w:sz w:val="22"/>
        </w:rPr>
        <w:t>P</w:t>
      </w:r>
      <w:r w:rsidRPr="00FF3409">
        <w:rPr>
          <w:rFonts w:asciiTheme="minorHAnsi" w:hAnsiTheme="minorHAnsi"/>
          <w:sz w:val="22"/>
        </w:rPr>
        <w:t>(not pregnant | positive test result)</w:t>
      </w:r>
    </w:p>
    <w:p w14:paraId="38516753" w14:textId="2D8B1EA4" w:rsidR="00281AC1" w:rsidRDefault="00281AC1" w:rsidP="00281AC1">
      <w:pPr>
        <w:pStyle w:val="ExampleBody"/>
        <w:rPr>
          <w:rFonts w:asciiTheme="minorHAnsi" w:hAnsiTheme="minorHAnsi"/>
          <w:sz w:val="22"/>
        </w:rPr>
      </w:pPr>
      <w:r w:rsidRPr="00FF3409">
        <w:rPr>
          <w:rFonts w:asciiTheme="minorHAnsi" w:hAnsiTheme="minorHAnsi"/>
          <w:sz w:val="22"/>
        </w:rPr>
        <w:t xml:space="preserve">b) </w:t>
      </w:r>
      <w:r w:rsidRPr="00FF3409">
        <w:rPr>
          <w:rFonts w:asciiTheme="minorHAnsi" w:hAnsiTheme="minorHAnsi"/>
          <w:i/>
          <w:sz w:val="22"/>
        </w:rPr>
        <w:t>P</w:t>
      </w:r>
      <w:r w:rsidRPr="00FF3409">
        <w:rPr>
          <w:rFonts w:asciiTheme="minorHAnsi" w:hAnsiTheme="minorHAnsi"/>
          <w:sz w:val="22"/>
        </w:rPr>
        <w:t>(positive test result | not pregnant)</w:t>
      </w:r>
    </w:p>
    <w:p w14:paraId="4D233273" w14:textId="2649C43B" w:rsidR="00BE2C2E" w:rsidRDefault="00BE2C2E" w:rsidP="00281AC1">
      <w:pPr>
        <w:pStyle w:val="ExampleBody"/>
        <w:rPr>
          <w:rFonts w:asciiTheme="minorHAnsi" w:hAnsiTheme="minorHAnsi"/>
          <w:sz w:val="22"/>
        </w:rPr>
      </w:pPr>
    </w:p>
    <w:p w14:paraId="317E642C" w14:textId="77777777" w:rsidR="00BE2C2E" w:rsidRDefault="00BE2C2E" w:rsidP="00BE2C2E">
      <w:pPr>
        <w:pStyle w:val="ExampleBody"/>
      </w:pPr>
      <w:r>
        <w:rPr>
          <w:noProof/>
        </w:rPr>
        <mc:AlternateContent>
          <mc:Choice Requires="wps">
            <w:drawing>
              <wp:inline distT="0" distB="0" distL="0" distR="0" wp14:anchorId="58D5BF9A" wp14:editId="31797CF5">
                <wp:extent cx="3935896" cy="1150620"/>
                <wp:effectExtent l="0" t="0" r="1270" b="5080"/>
                <wp:docPr id="20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935896" cy="1150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5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24"/>
                              <w:gridCol w:w="1530"/>
                              <w:gridCol w:w="1225"/>
                            </w:tblGrid>
                            <w:tr w:rsidR="00BE2C2E" w14:paraId="5895C513" w14:textId="77777777" w:rsidTr="00991414">
                              <w:tc>
                                <w:tcPr>
                                  <w:tcW w:w="1620" w:type="dxa"/>
                                </w:tcPr>
                                <w:p w14:paraId="6DC86DBF" w14:textId="77777777" w:rsidR="00BE2C2E" w:rsidRDefault="00BE2C2E" w:rsidP="00991414"/>
                              </w:tc>
                              <w:tc>
                                <w:tcPr>
                                  <w:tcW w:w="1224" w:type="dxa"/>
                                </w:tcPr>
                                <w:p w14:paraId="3D271C0B" w14:textId="77777777" w:rsidR="00BE2C2E" w:rsidRDefault="00BE2C2E" w:rsidP="00991414">
                                  <w:r>
                                    <w:t>Positive test</w:t>
                                  </w:r>
                                </w:p>
                              </w:tc>
                              <w:tc>
                                <w:tcPr>
                                  <w:tcW w:w="1530" w:type="dxa"/>
                                </w:tcPr>
                                <w:p w14:paraId="206B9BF4" w14:textId="77777777" w:rsidR="00BE2C2E" w:rsidRDefault="00BE2C2E" w:rsidP="00991414">
                                  <w:r>
                                    <w:t>Negative test</w:t>
                                  </w:r>
                                </w:p>
                              </w:tc>
                              <w:tc>
                                <w:tcPr>
                                  <w:tcW w:w="1225" w:type="dxa"/>
                                </w:tcPr>
                                <w:p w14:paraId="5B4A9DD4" w14:textId="77777777" w:rsidR="00BE2C2E" w:rsidRDefault="00BE2C2E" w:rsidP="00991414">
                                  <w:r>
                                    <w:t>Total</w:t>
                                  </w:r>
                                </w:p>
                              </w:tc>
                            </w:tr>
                            <w:tr w:rsidR="00BE2C2E" w14:paraId="44D11C43" w14:textId="77777777" w:rsidTr="00991414">
                              <w:tc>
                                <w:tcPr>
                                  <w:tcW w:w="1620" w:type="dxa"/>
                                </w:tcPr>
                                <w:p w14:paraId="04B65BCC" w14:textId="77777777" w:rsidR="00BE2C2E" w:rsidRDefault="00BE2C2E" w:rsidP="00991414">
                                  <w:r>
                                    <w:t>Pregnant</w:t>
                                  </w:r>
                                </w:p>
                              </w:tc>
                              <w:tc>
                                <w:tcPr>
                                  <w:tcW w:w="1224" w:type="dxa"/>
                                </w:tcPr>
                                <w:p w14:paraId="62EC582E" w14:textId="77777777" w:rsidR="00BE2C2E" w:rsidRDefault="00BE2C2E" w:rsidP="00991414">
                                  <w:r>
                                    <w:t>70</w:t>
                                  </w:r>
                                </w:p>
                              </w:tc>
                              <w:tc>
                                <w:tcPr>
                                  <w:tcW w:w="1530" w:type="dxa"/>
                                </w:tcPr>
                                <w:p w14:paraId="1FFFC9F5" w14:textId="77777777" w:rsidR="00BE2C2E" w:rsidRDefault="00BE2C2E" w:rsidP="00991414">
                                  <w:r>
                                    <w:t>4</w:t>
                                  </w:r>
                                </w:p>
                              </w:tc>
                              <w:tc>
                                <w:tcPr>
                                  <w:tcW w:w="1225" w:type="dxa"/>
                                </w:tcPr>
                                <w:p w14:paraId="32F38F66" w14:textId="77777777" w:rsidR="00BE2C2E" w:rsidRDefault="00BE2C2E" w:rsidP="00991414">
                                  <w:r>
                                    <w:t>74</w:t>
                                  </w:r>
                                </w:p>
                              </w:tc>
                            </w:tr>
                            <w:tr w:rsidR="00BE2C2E" w14:paraId="2F9B9D0F" w14:textId="77777777" w:rsidTr="00991414">
                              <w:tc>
                                <w:tcPr>
                                  <w:tcW w:w="1620" w:type="dxa"/>
                                </w:tcPr>
                                <w:p w14:paraId="253618DF" w14:textId="77777777" w:rsidR="00BE2C2E" w:rsidRDefault="00BE2C2E" w:rsidP="00991414">
                                  <w:r>
                                    <w:t>Not Pregnant</w:t>
                                  </w:r>
                                </w:p>
                              </w:tc>
                              <w:tc>
                                <w:tcPr>
                                  <w:tcW w:w="1224" w:type="dxa"/>
                                </w:tcPr>
                                <w:p w14:paraId="2764F762" w14:textId="77777777" w:rsidR="00BE2C2E" w:rsidRDefault="00BE2C2E" w:rsidP="00991414">
                                  <w:r>
                                    <w:t>5</w:t>
                                  </w:r>
                                </w:p>
                              </w:tc>
                              <w:tc>
                                <w:tcPr>
                                  <w:tcW w:w="1530" w:type="dxa"/>
                                </w:tcPr>
                                <w:p w14:paraId="6773324E" w14:textId="77777777" w:rsidR="00BE2C2E" w:rsidRDefault="00BE2C2E" w:rsidP="00991414">
                                  <w:r>
                                    <w:t>14</w:t>
                                  </w:r>
                                </w:p>
                              </w:tc>
                              <w:tc>
                                <w:tcPr>
                                  <w:tcW w:w="1225" w:type="dxa"/>
                                </w:tcPr>
                                <w:p w14:paraId="495DD405" w14:textId="77777777" w:rsidR="00BE2C2E" w:rsidRDefault="00BE2C2E" w:rsidP="00991414">
                                  <w:r>
                                    <w:t>19</w:t>
                                  </w:r>
                                </w:p>
                              </w:tc>
                            </w:tr>
                            <w:tr w:rsidR="00BE2C2E" w14:paraId="33789C2D" w14:textId="77777777" w:rsidTr="00991414">
                              <w:tc>
                                <w:tcPr>
                                  <w:tcW w:w="1620" w:type="dxa"/>
                                </w:tcPr>
                                <w:p w14:paraId="7FE508BC" w14:textId="77777777" w:rsidR="00BE2C2E" w:rsidRDefault="00BE2C2E" w:rsidP="00991414">
                                  <w:r>
                                    <w:t>Total</w:t>
                                  </w:r>
                                </w:p>
                              </w:tc>
                              <w:tc>
                                <w:tcPr>
                                  <w:tcW w:w="1224" w:type="dxa"/>
                                </w:tcPr>
                                <w:p w14:paraId="108D0EA8" w14:textId="77777777" w:rsidR="00BE2C2E" w:rsidRDefault="00BE2C2E" w:rsidP="00991414">
                                  <w:r>
                                    <w:t>75</w:t>
                                  </w:r>
                                </w:p>
                              </w:tc>
                              <w:tc>
                                <w:tcPr>
                                  <w:tcW w:w="1530" w:type="dxa"/>
                                </w:tcPr>
                                <w:p w14:paraId="0E780E56" w14:textId="77777777" w:rsidR="00BE2C2E" w:rsidRDefault="00BE2C2E" w:rsidP="00991414">
                                  <w:r>
                                    <w:t>18</w:t>
                                  </w:r>
                                </w:p>
                              </w:tc>
                              <w:tc>
                                <w:tcPr>
                                  <w:tcW w:w="1225" w:type="dxa"/>
                                </w:tcPr>
                                <w:p w14:paraId="2ECAC1C6" w14:textId="77777777" w:rsidR="00BE2C2E" w:rsidRDefault="00BE2C2E" w:rsidP="00991414">
                                  <w:r>
                                    <w:t>93</w:t>
                                  </w:r>
                                </w:p>
                              </w:tc>
                            </w:tr>
                          </w:tbl>
                          <w:p w14:paraId="350C3C9F" w14:textId="77777777" w:rsidR="00BE2C2E" w:rsidRPr="00087AF2" w:rsidRDefault="00BE2C2E" w:rsidP="00BE2C2E"/>
                        </w:txbxContent>
                      </wps:txbx>
                      <wps:bodyPr rot="0" vert="horz" wrap="square" lIns="91440" tIns="45720" rIns="91440" bIns="45720" anchor="t" anchorCtr="0" upright="1">
                        <a:noAutofit/>
                      </wps:bodyPr>
                    </wps:wsp>
                  </a:graphicData>
                </a:graphic>
              </wp:inline>
            </w:drawing>
          </mc:Choice>
          <mc:Fallback>
            <w:pict>
              <v:shape w14:anchorId="58D5BF9A" id="Text Box 90" o:spid="_x0000_s1028" type="#_x0000_t202" style="width:309.9pt;height:9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" stroked="f">
                <v:path arrowok="t"/>
                <v:textbox>
                  <w:txbxContent>
                    <w:tbl>
                      <w:tblPr>
                        <w:tblW w:w="55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24"/>
                        <w:gridCol w:w="1530"/>
                        <w:gridCol w:w="1225"/>
                      </w:tblGrid>
                      <w:tr w:rsidR="00BE2C2E" w14:paraId="5895C513" w14:textId="77777777" w:rsidTr="00991414">
                        <w:tc>
                          <w:tcPr>
                            <w:tcW w:w="1620" w:type="dxa"/>
                          </w:tcPr>
                          <w:p w14:paraId="6DC86DBF" w14:textId="77777777" w:rsidR="00BE2C2E" w:rsidRDefault="00BE2C2E" w:rsidP="00991414"/>
                        </w:tc>
                        <w:tc>
                          <w:tcPr>
                            <w:tcW w:w="1224" w:type="dxa"/>
                          </w:tcPr>
                          <w:p w14:paraId="3D271C0B" w14:textId="77777777" w:rsidR="00BE2C2E" w:rsidRDefault="00BE2C2E" w:rsidP="00991414">
                            <w:r>
                              <w:t>Positive test</w:t>
                            </w:r>
                          </w:p>
                        </w:tc>
                        <w:tc>
                          <w:tcPr>
                            <w:tcW w:w="1530" w:type="dxa"/>
                          </w:tcPr>
                          <w:p w14:paraId="206B9BF4" w14:textId="77777777" w:rsidR="00BE2C2E" w:rsidRDefault="00BE2C2E" w:rsidP="00991414">
                            <w:r>
                              <w:t>Negative test</w:t>
                            </w:r>
                          </w:p>
                        </w:tc>
                        <w:tc>
                          <w:tcPr>
                            <w:tcW w:w="1225" w:type="dxa"/>
                          </w:tcPr>
                          <w:p w14:paraId="5B4A9DD4" w14:textId="77777777" w:rsidR="00BE2C2E" w:rsidRDefault="00BE2C2E" w:rsidP="00991414">
                            <w:r>
                              <w:t>Total</w:t>
                            </w:r>
                          </w:p>
                        </w:tc>
                      </w:tr>
                      <w:tr w:rsidR="00BE2C2E" w14:paraId="44D11C43" w14:textId="77777777" w:rsidTr="00991414">
                        <w:tc>
                          <w:tcPr>
                            <w:tcW w:w="1620" w:type="dxa"/>
                          </w:tcPr>
                          <w:p w14:paraId="04B65BCC" w14:textId="77777777" w:rsidR="00BE2C2E" w:rsidRDefault="00BE2C2E" w:rsidP="00991414">
                            <w:r>
                              <w:t>Pregnant</w:t>
                            </w:r>
                          </w:p>
                        </w:tc>
                        <w:tc>
                          <w:tcPr>
                            <w:tcW w:w="1224" w:type="dxa"/>
                          </w:tcPr>
                          <w:p w14:paraId="62EC582E" w14:textId="77777777" w:rsidR="00BE2C2E" w:rsidRDefault="00BE2C2E" w:rsidP="00991414">
                            <w:r>
                              <w:t>70</w:t>
                            </w:r>
                          </w:p>
                        </w:tc>
                        <w:tc>
                          <w:tcPr>
                            <w:tcW w:w="1530" w:type="dxa"/>
                          </w:tcPr>
                          <w:p w14:paraId="1FFFC9F5" w14:textId="77777777" w:rsidR="00BE2C2E" w:rsidRDefault="00BE2C2E" w:rsidP="00991414">
                            <w:r>
                              <w:t>4</w:t>
                            </w:r>
                          </w:p>
                        </w:tc>
                        <w:tc>
                          <w:tcPr>
                            <w:tcW w:w="1225" w:type="dxa"/>
                          </w:tcPr>
                          <w:p w14:paraId="32F38F66" w14:textId="77777777" w:rsidR="00BE2C2E" w:rsidRDefault="00BE2C2E" w:rsidP="00991414">
                            <w:r>
                              <w:t>74</w:t>
                            </w:r>
                          </w:p>
                        </w:tc>
                      </w:tr>
                      <w:tr w:rsidR="00BE2C2E" w14:paraId="2F9B9D0F" w14:textId="77777777" w:rsidTr="00991414">
                        <w:tc>
                          <w:tcPr>
                            <w:tcW w:w="1620" w:type="dxa"/>
                          </w:tcPr>
                          <w:p w14:paraId="253618DF" w14:textId="77777777" w:rsidR="00BE2C2E" w:rsidRDefault="00BE2C2E" w:rsidP="00991414">
                            <w:r>
                              <w:t>Not Pregnant</w:t>
                            </w:r>
                          </w:p>
                        </w:tc>
                        <w:tc>
                          <w:tcPr>
                            <w:tcW w:w="1224" w:type="dxa"/>
                          </w:tcPr>
                          <w:p w14:paraId="2764F762" w14:textId="77777777" w:rsidR="00BE2C2E" w:rsidRDefault="00BE2C2E" w:rsidP="00991414">
                            <w:r>
                              <w:t>5</w:t>
                            </w:r>
                          </w:p>
                        </w:tc>
                        <w:tc>
                          <w:tcPr>
                            <w:tcW w:w="1530" w:type="dxa"/>
                          </w:tcPr>
                          <w:p w14:paraId="6773324E" w14:textId="77777777" w:rsidR="00BE2C2E" w:rsidRDefault="00BE2C2E" w:rsidP="00991414">
                            <w:r>
                              <w:t>14</w:t>
                            </w:r>
                          </w:p>
                        </w:tc>
                        <w:tc>
                          <w:tcPr>
                            <w:tcW w:w="1225" w:type="dxa"/>
                          </w:tcPr>
                          <w:p w14:paraId="495DD405" w14:textId="77777777" w:rsidR="00BE2C2E" w:rsidRDefault="00BE2C2E" w:rsidP="00991414">
                            <w:r>
                              <w:t>19</w:t>
                            </w:r>
                          </w:p>
                        </w:tc>
                      </w:tr>
                      <w:tr w:rsidR="00BE2C2E" w14:paraId="33789C2D" w14:textId="77777777" w:rsidTr="00991414">
                        <w:tc>
                          <w:tcPr>
                            <w:tcW w:w="1620" w:type="dxa"/>
                          </w:tcPr>
                          <w:p w14:paraId="7FE508BC" w14:textId="77777777" w:rsidR="00BE2C2E" w:rsidRDefault="00BE2C2E" w:rsidP="00991414">
                            <w:r>
                              <w:t>Total</w:t>
                            </w:r>
                          </w:p>
                        </w:tc>
                        <w:tc>
                          <w:tcPr>
                            <w:tcW w:w="1224" w:type="dxa"/>
                          </w:tcPr>
                          <w:p w14:paraId="108D0EA8" w14:textId="77777777" w:rsidR="00BE2C2E" w:rsidRDefault="00BE2C2E" w:rsidP="00991414">
                            <w:r>
                              <w:t>75</w:t>
                            </w:r>
                          </w:p>
                        </w:tc>
                        <w:tc>
                          <w:tcPr>
                            <w:tcW w:w="1530" w:type="dxa"/>
                          </w:tcPr>
                          <w:p w14:paraId="0E780E56" w14:textId="77777777" w:rsidR="00BE2C2E" w:rsidRDefault="00BE2C2E" w:rsidP="00991414">
                            <w:r>
                              <w:t>18</w:t>
                            </w:r>
                          </w:p>
                        </w:tc>
                        <w:tc>
                          <w:tcPr>
                            <w:tcW w:w="1225" w:type="dxa"/>
                          </w:tcPr>
                          <w:p w14:paraId="2ECAC1C6" w14:textId="77777777" w:rsidR="00BE2C2E" w:rsidRDefault="00BE2C2E" w:rsidP="00991414">
                            <w:r>
                              <w:t>93</w:t>
                            </w:r>
                          </w:p>
                        </w:tc>
                      </w:tr>
                    </w:tbl>
                    <w:p w14:paraId="350C3C9F" w14:textId="77777777" w:rsidR="00BE2C2E" w:rsidRPr="00087AF2" w:rsidRDefault="00BE2C2E" w:rsidP="00BE2C2E"/>
                  </w:txbxContent>
                </v:textbox>
                <w10:anchorlock/>
              </v:shape>
            </w:pict>
          </mc:Fallback>
        </mc:AlternateContent>
      </w:r>
    </w:p>
    <w:p w14:paraId="76F9D9BB" w14:textId="77777777" w:rsidR="00BE2C2E" w:rsidRPr="00FF3409" w:rsidRDefault="00BE2C2E" w:rsidP="00281AC1">
      <w:pPr>
        <w:pStyle w:val="ExampleBody"/>
        <w:rPr>
          <w:rFonts w:asciiTheme="minorHAnsi" w:hAnsiTheme="minorHAnsi"/>
          <w:sz w:val="22"/>
        </w:rPr>
      </w:pPr>
    </w:p>
    <w:p w14:paraId="25F5B1EC" w14:textId="1F3C61F1" w:rsidR="00281AC1" w:rsidRPr="00FF3409" w:rsidRDefault="00281AC1" w:rsidP="00281AC1">
      <w:pPr>
        <w:pStyle w:val="ExampleBody"/>
        <w:rPr>
          <w:rFonts w:asciiTheme="minorHAnsi" w:hAnsiTheme="minorHAnsi"/>
          <w:sz w:val="22"/>
        </w:rPr>
      </w:pPr>
    </w:p>
    <w:p w14:paraId="5DB76B3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a) Since we know the test result was positive, we’re limited to the 75 women in the first column, of which 5 were not pregnant.  </w:t>
      </w:r>
      <w:r w:rsidRPr="00FF3409">
        <w:rPr>
          <w:rFonts w:asciiTheme="minorHAnsi" w:hAnsiTheme="minorHAnsi"/>
          <w:i/>
          <w:sz w:val="22"/>
        </w:rPr>
        <w:t>P</w:t>
      </w:r>
      <w:r w:rsidRPr="00FF3409">
        <w:rPr>
          <w:rFonts w:asciiTheme="minorHAnsi" w:hAnsiTheme="minorHAnsi"/>
          <w:sz w:val="22"/>
        </w:rPr>
        <w:t xml:space="preserve">(not pregnant | positive test result) = </w:t>
      </w:r>
      <w:r w:rsidR="0062326F" w:rsidRPr="0062326F">
        <w:rPr>
          <w:rFonts w:asciiTheme="minorHAnsi" w:hAnsiTheme="minorHAnsi"/>
          <w:noProof/>
          <w:position w:val="-24"/>
          <w:sz w:val="22"/>
        </w:rPr>
        <w:object w:dxaOrig="1120" w:dyaOrig="620" w14:anchorId="0898ADBA">
          <v:shape id="_x0000_i1158" type="#_x0000_t75" alt="" style="width:56.4pt;height:30.6pt;mso-width-percent:0;mso-height-percent:0;mso-width-percent:0;mso-height-percent:0" o:ole="">
            <v:imagedata r:id="rId113" o:title=""/>
          </v:shape>
          <o:OLEObject Type="Embed" ProgID="Equation.3" ShapeID="_x0000_i1158" DrawAspect="Content" ObjectID="_1618683596" r:id="rId114"/>
        </w:object>
      </w:r>
      <w:r w:rsidRPr="00FF3409">
        <w:rPr>
          <w:rFonts w:asciiTheme="minorHAnsi" w:hAnsiTheme="minorHAnsi"/>
          <w:sz w:val="22"/>
        </w:rPr>
        <w:t xml:space="preserve">. </w:t>
      </w:r>
    </w:p>
    <w:p w14:paraId="609A38C9"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b) Since we know the woman is not pregnant, we are limited to the 19 women in the second row, of which 5 had a positive test.    </w:t>
      </w:r>
      <w:r w:rsidRPr="00FF3409">
        <w:rPr>
          <w:rFonts w:asciiTheme="minorHAnsi" w:hAnsiTheme="minorHAnsi"/>
          <w:i/>
          <w:sz w:val="22"/>
        </w:rPr>
        <w:t>P</w:t>
      </w:r>
      <w:r w:rsidRPr="00FF3409">
        <w:rPr>
          <w:rFonts w:asciiTheme="minorHAnsi" w:hAnsiTheme="minorHAnsi"/>
          <w:sz w:val="22"/>
        </w:rPr>
        <w:t xml:space="preserve">(positive test result | not pregnant) = </w:t>
      </w:r>
      <w:r w:rsidR="0062326F" w:rsidRPr="0062326F">
        <w:rPr>
          <w:rFonts w:asciiTheme="minorHAnsi" w:hAnsiTheme="minorHAnsi"/>
          <w:noProof/>
          <w:position w:val="-24"/>
          <w:sz w:val="22"/>
        </w:rPr>
        <w:object w:dxaOrig="1100" w:dyaOrig="620" w14:anchorId="2EAF6619">
          <v:shape id="_x0000_i1157" type="#_x0000_t75" alt="" style="width:54.6pt;height:30.6pt;mso-width-percent:0;mso-height-percent:0;mso-width-percent:0;mso-height-percent:0" o:ole="">
            <v:imagedata r:id="rId115" o:title=""/>
          </v:shape>
          <o:OLEObject Type="Embed" ProgID="Equation.3" ShapeID="_x0000_i1157" DrawAspect="Content" ObjectID="_1618683597" r:id="rId116"/>
        </w:object>
      </w:r>
    </w:p>
    <w:p w14:paraId="17815C40" w14:textId="77777777" w:rsidR="00281AC1" w:rsidRPr="00FF3409" w:rsidRDefault="00281AC1" w:rsidP="00281AC1">
      <w:pPr>
        <w:pStyle w:val="ExampleBody"/>
        <w:rPr>
          <w:rFonts w:asciiTheme="minorHAnsi" w:hAnsiTheme="minorHAnsi"/>
          <w:sz w:val="22"/>
        </w:rPr>
      </w:pPr>
    </w:p>
    <w:p w14:paraId="58BCC5E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econd result is what is usually called a false positive:  A positive result when the woman is not actually pregnant.</w:t>
      </w:r>
    </w:p>
    <w:p w14:paraId="5D0254FD" w14:textId="77777777" w:rsidR="00281AC1" w:rsidRPr="00FF3409" w:rsidRDefault="00281AC1" w:rsidP="00281AC1"/>
    <w:p w14:paraId="3D834EB8" w14:textId="77777777" w:rsidR="00281AC1" w:rsidRPr="00FF3409" w:rsidRDefault="00281AC1" w:rsidP="00281AC1"/>
    <w:p w14:paraId="716FB664" w14:textId="77777777" w:rsidR="00281AC1" w:rsidRPr="00FF3409" w:rsidRDefault="00281AC1" w:rsidP="00281AC1"/>
    <w:p w14:paraId="65B51A74" w14:textId="77777777" w:rsidR="00281AC1" w:rsidRPr="00FF3409" w:rsidRDefault="00281AC1" w:rsidP="00281AC1"/>
    <w:p w14:paraId="6FC4C55B" w14:textId="77777777" w:rsidR="00281AC1" w:rsidRPr="00B20482" w:rsidRDefault="00281AC1" w:rsidP="00281AC1">
      <w:pPr>
        <w:pStyle w:val="Heading2"/>
        <w:rPr>
          <w:rFonts w:asciiTheme="minorHAnsi" w:hAnsiTheme="minorHAnsi"/>
          <w:color w:val="CD0000"/>
          <w:sz w:val="22"/>
          <w:szCs w:val="22"/>
        </w:rPr>
      </w:pPr>
      <w:r w:rsidRPr="00B20482">
        <w:rPr>
          <w:rFonts w:asciiTheme="minorHAnsi" w:hAnsiTheme="minorHAnsi"/>
          <w:color w:val="CD0000"/>
          <w:sz w:val="22"/>
          <w:szCs w:val="22"/>
        </w:rPr>
        <w:t>Bayes Theorem</w:t>
      </w:r>
    </w:p>
    <w:p w14:paraId="6AD41F81" w14:textId="77777777" w:rsidR="00281AC1" w:rsidRPr="00FF3409" w:rsidRDefault="00281AC1" w:rsidP="00281AC1">
      <w:r w:rsidRPr="00FF3409">
        <w:t>In this section we concentrate on the more complex conditional probability problems we began looking at in the last section.</w:t>
      </w:r>
    </w:p>
    <w:p w14:paraId="66C983FC" w14:textId="77777777" w:rsidR="00281AC1" w:rsidRPr="00FF3409" w:rsidRDefault="00281AC1" w:rsidP="00281AC1"/>
    <w:p w14:paraId="5BD93895"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9</w:t>
      </w:r>
    </w:p>
    <w:p w14:paraId="375C846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 certain disease has an incidence rate of 0.1% (that is, it afflicts 0.1% of the population).  A test has been devised to detect this disease.  The test does not produce false negatives (that is, anyone who has the disease will test positive for it), but the false positive rate is 5% (that is, about 5% of people who take the test will test positive, even though they do not have the disease).  Suppose a randomly selected person takes the test and tests positive.  What is the probability that this person actually has the disease?</w:t>
      </w:r>
    </w:p>
    <w:p w14:paraId="734FEF7B" w14:textId="77777777" w:rsidR="00281AC1" w:rsidRPr="00FF3409" w:rsidRDefault="00281AC1" w:rsidP="00281AC1">
      <w:pPr>
        <w:pStyle w:val="ExampleBody"/>
        <w:rPr>
          <w:rFonts w:asciiTheme="minorHAnsi" w:hAnsiTheme="minorHAnsi"/>
          <w:sz w:val="22"/>
        </w:rPr>
      </w:pPr>
    </w:p>
    <w:p w14:paraId="5CA324E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two ways to approach the solution to this problem.  One involves an important result in probability theory called Bayes' theorem.  We will discuss this theorem a bit later, but for now we will use an alternative and, we hope, much more intuitive approach.</w:t>
      </w:r>
    </w:p>
    <w:p w14:paraId="79CB052F" w14:textId="77777777" w:rsidR="00281AC1" w:rsidRPr="00FF3409" w:rsidRDefault="00281AC1" w:rsidP="00281AC1">
      <w:pPr>
        <w:pStyle w:val="ExampleBody"/>
        <w:rPr>
          <w:rFonts w:asciiTheme="minorHAnsi" w:hAnsiTheme="minorHAnsi"/>
          <w:sz w:val="22"/>
        </w:rPr>
      </w:pPr>
    </w:p>
    <w:p w14:paraId="7C92CB6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Let's break down the information in the problem piece by piece.</w:t>
      </w:r>
    </w:p>
    <w:p w14:paraId="26929EB7" w14:textId="77777777" w:rsidR="00281AC1" w:rsidRPr="00FF3409" w:rsidRDefault="00281AC1" w:rsidP="00281AC1">
      <w:pPr>
        <w:pStyle w:val="ExampleBody"/>
        <w:rPr>
          <w:rFonts w:asciiTheme="minorHAnsi" w:hAnsiTheme="minorHAnsi"/>
          <w:sz w:val="22"/>
        </w:rPr>
      </w:pPr>
    </w:p>
    <w:p w14:paraId="61DF9A09"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Suppose a certain disease has an incidence rate of 0.1% (that is, it afflicts 0.1% of the population).</w:t>
      </w:r>
      <w:r w:rsidRPr="00FF3409">
        <w:rPr>
          <w:rFonts w:asciiTheme="minorHAnsi" w:hAnsiTheme="minorHAnsi"/>
          <w:sz w:val="22"/>
        </w:rPr>
        <w:t xml:space="preserve">  The percentage 0.1% can be converted to a decimal number by moving the decimal place two places to the left, to get 0.001.  In turn, 0.001 can be rewritten as a fraction: 1/1000.  This tells us that about 1 in every 1000 people has the disease.  (If we wanted we could write </w:t>
      </w:r>
      <w:r w:rsidRPr="00FF3409">
        <w:rPr>
          <w:rFonts w:asciiTheme="minorHAnsi" w:hAnsiTheme="minorHAnsi"/>
          <w:i/>
          <w:iCs/>
          <w:sz w:val="22"/>
        </w:rPr>
        <w:t>P</w:t>
      </w:r>
      <w:r w:rsidRPr="00FF3409">
        <w:rPr>
          <w:rFonts w:asciiTheme="minorHAnsi" w:hAnsiTheme="minorHAnsi"/>
          <w:sz w:val="22"/>
        </w:rPr>
        <w:t>(disease)=0.001.)</w:t>
      </w:r>
    </w:p>
    <w:p w14:paraId="5A253704" w14:textId="77777777" w:rsidR="00281AC1" w:rsidRPr="00FF3409" w:rsidRDefault="00281AC1" w:rsidP="00281AC1">
      <w:pPr>
        <w:pStyle w:val="ExampleBody"/>
        <w:rPr>
          <w:rFonts w:asciiTheme="minorHAnsi" w:hAnsiTheme="minorHAnsi"/>
          <w:sz w:val="22"/>
        </w:rPr>
      </w:pPr>
    </w:p>
    <w:p w14:paraId="60BC75EF"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A test has been devised to detect this disease.  The test does not produce false negatives (that is, anyone who has the disease will test positive for it).</w:t>
      </w:r>
      <w:r w:rsidRPr="00FF3409">
        <w:rPr>
          <w:rFonts w:asciiTheme="minorHAnsi" w:hAnsiTheme="minorHAnsi"/>
          <w:sz w:val="22"/>
        </w:rPr>
        <w:t xml:space="preserve">  This part is fairly straightforward: everyone who has the disease will test positive, or alternatively everyone who tests negative does not have the disease.  (We could also say </w:t>
      </w:r>
      <w:r w:rsidRPr="00FF3409">
        <w:rPr>
          <w:rFonts w:asciiTheme="minorHAnsi" w:hAnsiTheme="minorHAnsi"/>
          <w:i/>
          <w:iCs/>
          <w:sz w:val="22"/>
        </w:rPr>
        <w:t>P</w:t>
      </w:r>
      <w:r w:rsidRPr="00FF3409">
        <w:rPr>
          <w:rFonts w:asciiTheme="minorHAnsi" w:hAnsiTheme="minorHAnsi"/>
          <w:sz w:val="22"/>
        </w:rPr>
        <w:t>(positive | disease)=1.)  </w:t>
      </w:r>
    </w:p>
    <w:p w14:paraId="390537BA" w14:textId="77777777" w:rsidR="00281AC1" w:rsidRPr="00FF3409" w:rsidRDefault="00281AC1" w:rsidP="00281AC1">
      <w:pPr>
        <w:pStyle w:val="ExampleBody"/>
        <w:rPr>
          <w:rFonts w:asciiTheme="minorHAnsi" w:hAnsiTheme="minorHAnsi"/>
          <w:sz w:val="22"/>
        </w:rPr>
      </w:pPr>
    </w:p>
    <w:p w14:paraId="1837B59C"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The false positive rate is 5% (that is, about 5% of people who take the test will test positive, even though they do not have the disease).</w:t>
      </w:r>
      <w:r w:rsidRPr="00FF3409">
        <w:rPr>
          <w:rFonts w:asciiTheme="minorHAnsi" w:hAnsiTheme="minorHAnsi"/>
          <w:sz w:val="22"/>
        </w:rPr>
        <w:t xml:space="preserve">  This is even more straightforward.  Another way of looking at it is that of every 100 people who are tested and do not have the disease, 5 will test positive even though they do not have the disease.  (We could also say that </w:t>
      </w:r>
      <w:r w:rsidRPr="00FF3409">
        <w:rPr>
          <w:rFonts w:asciiTheme="minorHAnsi" w:hAnsiTheme="minorHAnsi"/>
          <w:i/>
          <w:iCs/>
          <w:sz w:val="22"/>
        </w:rPr>
        <w:t>P</w:t>
      </w:r>
      <w:r w:rsidRPr="00FF3409">
        <w:rPr>
          <w:rFonts w:asciiTheme="minorHAnsi" w:hAnsiTheme="minorHAnsi"/>
          <w:sz w:val="22"/>
        </w:rPr>
        <w:t>(positive | no disease)=0.05.)</w:t>
      </w:r>
    </w:p>
    <w:p w14:paraId="2C3EEFC0" w14:textId="77777777" w:rsidR="00281AC1" w:rsidRPr="00FF3409" w:rsidRDefault="00281AC1" w:rsidP="00281AC1">
      <w:pPr>
        <w:pStyle w:val="ExampleBody"/>
        <w:rPr>
          <w:rFonts w:asciiTheme="minorHAnsi" w:hAnsiTheme="minorHAnsi"/>
          <w:sz w:val="22"/>
        </w:rPr>
      </w:pPr>
    </w:p>
    <w:p w14:paraId="05805692"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Suppose a randomly selected person takes the test and tests positive.  What is the probability that this person actually has the disease?</w:t>
      </w:r>
      <w:r w:rsidRPr="00FF3409">
        <w:rPr>
          <w:rFonts w:asciiTheme="minorHAnsi" w:hAnsiTheme="minorHAnsi"/>
          <w:sz w:val="22"/>
        </w:rPr>
        <w:t xml:space="preserve">  Here we want to compute </w:t>
      </w:r>
      <w:r w:rsidRPr="00FF3409">
        <w:rPr>
          <w:rFonts w:asciiTheme="minorHAnsi" w:hAnsiTheme="minorHAnsi"/>
          <w:i/>
          <w:iCs/>
          <w:sz w:val="22"/>
        </w:rPr>
        <w:t>P</w:t>
      </w:r>
      <w:r w:rsidRPr="00FF3409">
        <w:rPr>
          <w:rFonts w:asciiTheme="minorHAnsi" w:hAnsiTheme="minorHAnsi"/>
          <w:sz w:val="22"/>
        </w:rPr>
        <w:t xml:space="preserve">(disease|positive).  We already know that </w:t>
      </w:r>
      <w:r w:rsidRPr="00FF3409">
        <w:rPr>
          <w:rFonts w:asciiTheme="minorHAnsi" w:hAnsiTheme="minorHAnsi"/>
          <w:i/>
          <w:iCs/>
          <w:sz w:val="22"/>
        </w:rPr>
        <w:t>P</w:t>
      </w:r>
      <w:r w:rsidRPr="00FF3409">
        <w:rPr>
          <w:rFonts w:asciiTheme="minorHAnsi" w:hAnsiTheme="minorHAnsi"/>
          <w:sz w:val="22"/>
        </w:rPr>
        <w:t>(positive|disease)=1, but remember that conditional probabilities are not equal if the conditions are switched.</w:t>
      </w:r>
    </w:p>
    <w:p w14:paraId="2785CCE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Rather than thinking in terms of all these probabilities we have developed, let's create a hypothetical situation and apply the facts as set out above.  First, suppose we randomly select 1000 people and administer the test.  How many do we expect to have the disease?  Since about 1/1000 of all people are afflicted with the disease, 1/1000 of 1000 people is 1.  (Now you know why we chose 1000.)  Only 1 of 1000 test subjects actually has the disease; the other 999 do not.</w:t>
      </w:r>
    </w:p>
    <w:p w14:paraId="53124D53" w14:textId="77777777" w:rsidR="00281AC1" w:rsidRPr="00FF3409" w:rsidRDefault="00281AC1" w:rsidP="00281AC1">
      <w:pPr>
        <w:pStyle w:val="ExampleBody"/>
        <w:rPr>
          <w:rFonts w:asciiTheme="minorHAnsi" w:hAnsiTheme="minorHAnsi"/>
          <w:sz w:val="22"/>
        </w:rPr>
      </w:pPr>
    </w:p>
    <w:p w14:paraId="002D44B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We also know that 5% of all people who do not have the disease will test positive.  There are 999 disease-free people, so we would expect (0.05)(999)=49.95 (so, about 50) people to test positive who do not have the disease.</w:t>
      </w:r>
    </w:p>
    <w:p w14:paraId="63B1F8F8" w14:textId="77777777" w:rsidR="00281AC1" w:rsidRPr="00FF3409" w:rsidRDefault="00281AC1" w:rsidP="00281AC1">
      <w:pPr>
        <w:pStyle w:val="ExampleBody"/>
        <w:rPr>
          <w:rFonts w:asciiTheme="minorHAnsi" w:hAnsiTheme="minorHAnsi"/>
          <w:sz w:val="22"/>
        </w:rPr>
      </w:pPr>
    </w:p>
    <w:p w14:paraId="3DA92F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w back to the original question, computing </w:t>
      </w:r>
      <w:r w:rsidRPr="00FF3409">
        <w:rPr>
          <w:rFonts w:asciiTheme="minorHAnsi" w:hAnsiTheme="minorHAnsi"/>
          <w:i/>
          <w:iCs/>
          <w:sz w:val="22"/>
        </w:rPr>
        <w:t>P</w:t>
      </w:r>
      <w:r w:rsidRPr="00FF3409">
        <w:rPr>
          <w:rFonts w:asciiTheme="minorHAnsi" w:hAnsiTheme="minorHAnsi"/>
          <w:sz w:val="22"/>
        </w:rPr>
        <w:t>(disease|positive).  There are 51 people who test positive in our example (the one unfortunate person who actually has the disease, plus the 50 people who tested positive but don't).  Only one of these people has the disease, so</w:t>
      </w:r>
    </w:p>
    <w:p w14:paraId="1E9B3D9D" w14:textId="77777777" w:rsidR="00281AC1" w:rsidRPr="00FF3409" w:rsidRDefault="00281AC1" w:rsidP="00281AC1">
      <w:pPr>
        <w:pStyle w:val="ExampleBody"/>
        <w:rPr>
          <w:rFonts w:asciiTheme="minorHAnsi" w:hAnsiTheme="minorHAnsi"/>
          <w:sz w:val="22"/>
        </w:rPr>
      </w:pPr>
    </w:p>
    <w:p w14:paraId="449772B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P(disease | positive) </w:t>
      </w:r>
      <w:r w:rsidR="0062326F" w:rsidRPr="0062326F">
        <w:rPr>
          <w:rFonts w:asciiTheme="minorHAnsi" w:hAnsiTheme="minorHAnsi"/>
          <w:noProof/>
          <w:position w:val="-24"/>
          <w:sz w:val="22"/>
        </w:rPr>
        <w:object w:dxaOrig="1440" w:dyaOrig="620" w14:anchorId="30888A3B">
          <v:shape id="_x0000_i1156" type="#_x0000_t75" alt="" style="width:1in;height:30.6pt;mso-width-percent:0;mso-height-percent:0;mso-width-percent:0;mso-height-percent:0" o:ole="">
            <v:imagedata r:id="rId117" o:title=""/>
          </v:shape>
          <o:OLEObject Type="Embed" ProgID="Equation.3" ShapeID="_x0000_i1156" DrawAspect="Content" ObjectID="_1618683598" r:id="rId118"/>
        </w:object>
      </w:r>
    </w:p>
    <w:p w14:paraId="0118F00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or less than 2%.  Does this surprise you?  This means that of all people who test positive, over 98% </w:t>
      </w:r>
      <w:r w:rsidRPr="00FF3409">
        <w:rPr>
          <w:rFonts w:asciiTheme="minorHAnsi" w:hAnsiTheme="minorHAnsi"/>
          <w:i/>
          <w:iCs/>
          <w:sz w:val="22"/>
        </w:rPr>
        <w:t>do not have the disease</w:t>
      </w:r>
      <w:r w:rsidRPr="00FF3409">
        <w:rPr>
          <w:rFonts w:asciiTheme="minorHAnsi" w:hAnsiTheme="minorHAnsi"/>
          <w:sz w:val="22"/>
        </w:rPr>
        <w:t>.  </w:t>
      </w:r>
    </w:p>
    <w:p w14:paraId="34BC5D89" w14:textId="77777777" w:rsidR="00281AC1" w:rsidRPr="00FF3409" w:rsidRDefault="00281AC1" w:rsidP="00281AC1">
      <w:pPr>
        <w:pStyle w:val="ExampleBody"/>
        <w:rPr>
          <w:rFonts w:asciiTheme="minorHAnsi" w:hAnsiTheme="minorHAnsi"/>
          <w:sz w:val="22"/>
        </w:rPr>
      </w:pPr>
    </w:p>
    <w:p w14:paraId="395D1E5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answer we got was slightly approximate, since we rounded 49.95 to 50.  We could redo the problem with 100,000 test subjects, 100 of whom would have the disease and (0.05)(99,900)=4995 test positive but do not have the disease, so the exact probability of having the disease if you test positive is </w:t>
      </w:r>
    </w:p>
    <w:p w14:paraId="4461150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P(disease | positive) </w:t>
      </w:r>
      <w:r w:rsidR="0062326F" w:rsidRPr="0062326F">
        <w:rPr>
          <w:rFonts w:asciiTheme="minorHAnsi" w:hAnsiTheme="minorHAnsi"/>
          <w:noProof/>
          <w:position w:val="-24"/>
          <w:sz w:val="22"/>
        </w:rPr>
        <w:object w:dxaOrig="1680" w:dyaOrig="620" w14:anchorId="423301FC">
          <v:shape id="_x0000_i1155" type="#_x0000_t75" alt="" style="width:84pt;height:30.6pt;mso-width-percent:0;mso-height-percent:0;mso-width-percent:0;mso-height-percent:0" o:ole="">
            <v:imagedata r:id="rId119" o:title=""/>
          </v:shape>
          <o:OLEObject Type="Embed" ProgID="Equation.3" ShapeID="_x0000_i1155" DrawAspect="Content" ObjectID="_1618683599" r:id="rId120"/>
        </w:object>
      </w:r>
    </w:p>
    <w:p w14:paraId="5B7193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is pretty much the same answer.</w:t>
      </w:r>
    </w:p>
    <w:p w14:paraId="2F309DAD" w14:textId="77777777" w:rsidR="00281AC1" w:rsidRPr="00FF3409" w:rsidRDefault="00281AC1" w:rsidP="00281AC1"/>
    <w:p w14:paraId="771DC5B8" w14:textId="77777777" w:rsidR="00281AC1" w:rsidRPr="00FF3409" w:rsidRDefault="00281AC1" w:rsidP="00281AC1"/>
    <w:p w14:paraId="4C3715CF" w14:textId="77777777" w:rsidR="00281AC1" w:rsidRPr="00FF3409" w:rsidRDefault="00281AC1" w:rsidP="00281AC1">
      <w:r w:rsidRPr="00FF3409">
        <w:t xml:space="preserve">But back to the surprising result.  </w:t>
      </w:r>
      <w:r w:rsidRPr="00FF3409">
        <w:rPr>
          <w:i/>
          <w:iCs/>
        </w:rPr>
        <w:t>Of all people who test positive, over 98% do not have the disease.</w:t>
      </w:r>
      <w:r w:rsidRPr="00FF3409">
        <w:t xml:space="preserve">  If your guess for the probability a person who tests positive has the disease was wildly different from the right answer (2%), don't feel bad.  The exact same problem was posed to doctors and medical students at the Harvard Medical School 25 years ago and the results revealed in a 1978 </w:t>
      </w:r>
      <w:r w:rsidRPr="00FF3409">
        <w:rPr>
          <w:i/>
          <w:iCs/>
        </w:rPr>
        <w:t>New England Journal of Medicine</w:t>
      </w:r>
      <w:r w:rsidRPr="00FF3409">
        <w:t xml:space="preserve"> article.  Only about 18% of the participants got the right answer.  Most of the rest thought the answer was closer to 95% (perhaps they were misled by the false positive rate of 5%).</w:t>
      </w:r>
    </w:p>
    <w:p w14:paraId="784C8AAD" w14:textId="77777777" w:rsidR="00281AC1" w:rsidRPr="00FF3409" w:rsidRDefault="00281AC1" w:rsidP="00281AC1"/>
    <w:p w14:paraId="2B70FEF1" w14:textId="77777777" w:rsidR="00281AC1" w:rsidRPr="00FF3409" w:rsidRDefault="00281AC1" w:rsidP="00281AC1">
      <w:r w:rsidRPr="00FF3409">
        <w:t>So at least you should feel a little better that a bunch of doctors didn't get the right answer either (assuming you thought the answer was much higher).  But the significance of this finding and similar results from other studies in the intervening years lies not in making math students feel better but in the possibly catastrophic consequences it might have for patient care.  If a doctor thinks the chances that a positive test result nearly guarantees that a patient has a disease, they might begin an unnecessary and possibly harmful treatment regimen on a healthy patient.  Or worse, as in the early days of the AIDS crisis when being HIV-positive was often equated with a death sentence, the patient might take a drastic action and commit suicide.</w:t>
      </w:r>
    </w:p>
    <w:p w14:paraId="28F13334" w14:textId="77777777" w:rsidR="00281AC1" w:rsidRPr="00FF3409" w:rsidRDefault="00281AC1" w:rsidP="00281AC1"/>
    <w:p w14:paraId="48460897" w14:textId="77777777" w:rsidR="00281AC1" w:rsidRPr="00FF3409" w:rsidRDefault="00281AC1" w:rsidP="00281AC1">
      <w:r w:rsidRPr="00FF3409">
        <w:t xml:space="preserve">As we have seen in this hypothetical example, the most responsible course of action for treating a patient who tests positive would be to counsel the patient that they most likely do </w:t>
      </w:r>
      <w:r w:rsidRPr="00FF3409">
        <w:rPr>
          <w:i/>
          <w:iCs/>
        </w:rPr>
        <w:t>not</w:t>
      </w:r>
      <w:r w:rsidRPr="00FF3409">
        <w:t xml:space="preserve"> have the disease and to order further, more reliable, tests to verify the diagnosis.</w:t>
      </w:r>
    </w:p>
    <w:p w14:paraId="41C45342" w14:textId="77777777" w:rsidR="00281AC1" w:rsidRPr="00FF3409" w:rsidRDefault="00281AC1" w:rsidP="00281AC1"/>
    <w:p w14:paraId="23BAF2FB" w14:textId="77777777" w:rsidR="00281AC1" w:rsidRPr="00FF3409" w:rsidRDefault="00281AC1" w:rsidP="00281AC1">
      <w:r w:rsidRPr="00FF3409">
        <w:t>One of the reasons that the doctors and medical students in the study did so poorly is that such problems, when presented in the types of statistics courses that medical students often take, are solved by use of Bayes' theorem, which is stated as follows:</w:t>
      </w:r>
    </w:p>
    <w:p w14:paraId="56083F27" w14:textId="77777777" w:rsidR="00281AC1" w:rsidRPr="00B20482" w:rsidRDefault="00281AC1" w:rsidP="00281AC1">
      <w:pPr>
        <w:pStyle w:val="DefinitionHeader"/>
        <w:rPr>
          <w:color w:val="CD0000"/>
          <w:sz w:val="22"/>
        </w:rPr>
      </w:pPr>
      <w:r w:rsidRPr="00B20482">
        <w:rPr>
          <w:color w:val="CD0000"/>
          <w:sz w:val="22"/>
        </w:rPr>
        <w:t>Bayes’ Theorem</w:t>
      </w:r>
    </w:p>
    <w:p w14:paraId="156BAF4F" w14:textId="77777777" w:rsidR="00281AC1" w:rsidRPr="00FF3409" w:rsidRDefault="0062326F" w:rsidP="00281AC1">
      <w:pPr>
        <w:pStyle w:val="DefinitionBody"/>
        <w:rPr>
          <w:sz w:val="22"/>
        </w:rPr>
      </w:pPr>
      <w:r w:rsidRPr="00FF3409">
        <w:rPr>
          <w:noProof/>
          <w:position w:val="-28"/>
          <w:sz w:val="22"/>
        </w:rPr>
        <w:object w:dxaOrig="4020" w:dyaOrig="660" w14:anchorId="0D5AAC40">
          <v:shape id="_x0000_i1154" type="#_x0000_t75" alt="" style="width:201pt;height:33pt;mso-width-percent:0;mso-height-percent:0;mso-width-percent:0;mso-height-percent:0" o:ole="">
            <v:imagedata r:id="rId121" o:title=""/>
          </v:shape>
          <o:OLEObject Type="Embed" ProgID="Equation.3" ShapeID="_x0000_i1154" DrawAspect="Content" ObjectID="_1618683600" r:id="rId122"/>
        </w:object>
      </w:r>
    </w:p>
    <w:p w14:paraId="5F313201" w14:textId="77777777" w:rsidR="00281AC1" w:rsidRPr="00FF3409" w:rsidRDefault="00281AC1" w:rsidP="00281AC1"/>
    <w:p w14:paraId="7D583510" w14:textId="77777777" w:rsidR="00281AC1" w:rsidRPr="00FF3409" w:rsidRDefault="00281AC1" w:rsidP="00281AC1"/>
    <w:p w14:paraId="3BF8ABD0" w14:textId="77777777" w:rsidR="00281AC1" w:rsidRPr="00FF3409" w:rsidRDefault="00281AC1" w:rsidP="00281AC1">
      <w:r w:rsidRPr="00FF3409">
        <w:t>In our earlier example, this translates to</w:t>
      </w:r>
    </w:p>
    <w:p w14:paraId="4DE40DEC" w14:textId="77777777" w:rsidR="00281AC1" w:rsidRPr="00FF3409" w:rsidRDefault="0062326F" w:rsidP="00281AC1">
      <w:r w:rsidRPr="00FF3409">
        <w:rPr>
          <w:noProof/>
          <w:position w:val="-28"/>
        </w:rPr>
        <w:object w:dxaOrig="8980" w:dyaOrig="660" w14:anchorId="5A7F1918">
          <v:shape id="_x0000_i1153" type="#_x0000_t75" alt="" style="width:449.45pt;height:33pt;mso-width-percent:0;mso-height-percent:0;mso-width-percent:0;mso-height-percent:0" o:ole="">
            <v:imagedata r:id="rId123" o:title=""/>
          </v:shape>
          <o:OLEObject Type="Embed" ProgID="Equation.3" ShapeID="_x0000_i1153" DrawAspect="Content" ObjectID="_1618683601" r:id="rId124"/>
        </w:object>
      </w:r>
    </w:p>
    <w:p w14:paraId="40F6FBE3" w14:textId="77777777" w:rsidR="00281AC1" w:rsidRPr="00FF3409" w:rsidRDefault="00281AC1" w:rsidP="00281AC1"/>
    <w:p w14:paraId="5E2A158B" w14:textId="77777777" w:rsidR="00281AC1" w:rsidRPr="00FF3409" w:rsidRDefault="00281AC1" w:rsidP="00281AC1">
      <w:r w:rsidRPr="00FF3409">
        <w:t>Plugging in the numbers gives</w:t>
      </w:r>
    </w:p>
    <w:p w14:paraId="0F896CC9" w14:textId="77777777" w:rsidR="00281AC1" w:rsidRPr="00FF3409" w:rsidRDefault="0062326F" w:rsidP="00281AC1">
      <w:r w:rsidRPr="00FF3409">
        <w:rPr>
          <w:noProof/>
          <w:position w:val="-28"/>
        </w:rPr>
        <w:object w:dxaOrig="5640" w:dyaOrig="660" w14:anchorId="44E0616A">
          <v:shape id="_x0000_i1152" type="#_x0000_t75" alt="" style="width:282pt;height:33pt;mso-width-percent:0;mso-height-percent:0;mso-width-percent:0;mso-height-percent:0" o:ole="">
            <v:imagedata r:id="rId125" o:title=""/>
          </v:shape>
          <o:OLEObject Type="Embed" ProgID="Equation.3" ShapeID="_x0000_i1152" DrawAspect="Content" ObjectID="_1618683602" r:id="rId126"/>
        </w:object>
      </w:r>
    </w:p>
    <w:p w14:paraId="261F1517" w14:textId="77777777" w:rsidR="00281AC1" w:rsidRPr="00FF3409" w:rsidRDefault="00281AC1" w:rsidP="00281AC1"/>
    <w:p w14:paraId="1178E46E" w14:textId="77777777" w:rsidR="00281AC1" w:rsidRPr="00FF3409" w:rsidRDefault="00281AC1" w:rsidP="00281AC1">
      <w:r w:rsidRPr="00FF3409">
        <w:t xml:space="preserve">which is exactly the same answer as our original solution.  </w:t>
      </w:r>
    </w:p>
    <w:p w14:paraId="65E017F7" w14:textId="77777777" w:rsidR="00281AC1" w:rsidRPr="00FF3409" w:rsidRDefault="00281AC1" w:rsidP="00281AC1"/>
    <w:p w14:paraId="61044DEC" w14:textId="77777777" w:rsidR="00281AC1" w:rsidRPr="00FF3409" w:rsidRDefault="00281AC1" w:rsidP="00281AC1">
      <w:r w:rsidRPr="00FF3409">
        <w:t xml:space="preserve">The problem is that you (or the typical medical student, or even the typical math professor) are much more likely to be able to remember the original solution than to remember Bayes' theorem.  Psychologists, such as Gerd Gigerenzer, author of </w:t>
      </w:r>
      <w:r w:rsidRPr="00FF3409">
        <w:rPr>
          <w:i/>
          <w:iCs/>
        </w:rPr>
        <w:t>Calculated Risks: How to Know When Numbers Deceive You</w:t>
      </w:r>
      <w:r w:rsidRPr="00FF3409">
        <w:t>, have advocated that the method involved in the original solution (which Gigerenzer calls the method of "natural frequencies") be employed in place of Bayes' Theorem.  Gigerenzer performed a study and found that those educated in the natural frequency method were able to recall it far longer than those who were taught Bayes' theorem.  When one considers the possible life-and-death consequences associated with such calculations it seems wise to heed his advice. </w:t>
      </w:r>
    </w:p>
    <w:p w14:paraId="7D2E45DA" w14:textId="77777777" w:rsidR="00281AC1" w:rsidRPr="00FF3409" w:rsidRDefault="00281AC1" w:rsidP="00281AC1"/>
    <w:p w14:paraId="733AA458" w14:textId="77777777" w:rsidR="00281AC1" w:rsidRPr="00FF3409" w:rsidRDefault="00281AC1" w:rsidP="00281AC1"/>
    <w:p w14:paraId="2BBFB064"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20</w:t>
      </w:r>
    </w:p>
    <w:p w14:paraId="73DEBFD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ertain disease has an incidence rate of 2%.  If the false negative rate is 10% and the false positive rate is 1%, compute the probability that a person who tests positive actually has the disease.</w:t>
      </w:r>
    </w:p>
    <w:p w14:paraId="4373BC28" w14:textId="77777777" w:rsidR="00281AC1" w:rsidRPr="00FF3409" w:rsidRDefault="00281AC1" w:rsidP="00281AC1">
      <w:pPr>
        <w:pStyle w:val="ExampleBody"/>
        <w:rPr>
          <w:rFonts w:asciiTheme="minorHAnsi" w:hAnsiTheme="minorHAnsi"/>
          <w:sz w:val="22"/>
        </w:rPr>
      </w:pPr>
    </w:p>
    <w:p w14:paraId="4A0624F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magine 10,000 people who are tested.  Of these 10,000, 200 will have the disease; 10% of them, or 20, will test negative and the remaining 180 will test positive.  Of the 9800 who do not have the disease, 98 will test positive.  So of the 278 total people who test positive, 180 will have the disease.  Thus </w:t>
      </w:r>
    </w:p>
    <w:p w14:paraId="68C52126"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3440" w:dyaOrig="620" w14:anchorId="782D9C36">
          <v:shape id="_x0000_i1151" type="#_x0000_t75" alt="" style="width:172.15pt;height:30.6pt;mso-width-percent:0;mso-height-percent:0;mso-width-percent:0;mso-height-percent:0" o:ole="">
            <v:imagedata r:id="rId127" o:title=""/>
          </v:shape>
          <o:OLEObject Type="Embed" ProgID="Equation.3" ShapeID="_x0000_i1151" DrawAspect="Content" ObjectID="_1618683603" r:id="rId128"/>
        </w:object>
      </w:r>
    </w:p>
    <w:p w14:paraId="6D958D9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 about 65% of the people who test positive will have the disease. </w:t>
      </w:r>
    </w:p>
    <w:p w14:paraId="1D65AB15" w14:textId="77777777" w:rsidR="00281AC1" w:rsidRPr="00FF3409" w:rsidRDefault="00281AC1" w:rsidP="00281AC1">
      <w:pPr>
        <w:pStyle w:val="ExampleBody"/>
        <w:rPr>
          <w:rFonts w:asciiTheme="minorHAnsi" w:hAnsiTheme="minorHAnsi"/>
          <w:sz w:val="22"/>
        </w:rPr>
      </w:pPr>
    </w:p>
    <w:p w14:paraId="6060F43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Using Bayes theorem directly would give the same result:</w:t>
      </w:r>
    </w:p>
    <w:p w14:paraId="02857C36"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8"/>
          <w:sz w:val="22"/>
        </w:rPr>
        <w:object w:dxaOrig="6560" w:dyaOrig="660" w14:anchorId="342598C7">
          <v:shape id="_x0000_i1150" type="#_x0000_t75" alt="" style="width:328.35pt;height:33pt;mso-width-percent:0;mso-height-percent:0;mso-width-percent:0;mso-height-percent:0" o:ole="">
            <v:imagedata r:id="rId129" o:title=""/>
          </v:shape>
          <o:OLEObject Type="Embed" ProgID="Equation.3" ShapeID="_x0000_i1150" DrawAspect="Content" ObjectID="_1618683604" r:id="rId130"/>
        </w:object>
      </w:r>
    </w:p>
    <w:p w14:paraId="55FAC6C2" w14:textId="77777777" w:rsidR="00281AC1" w:rsidRPr="00FF3409" w:rsidRDefault="00281AC1" w:rsidP="00281AC1"/>
    <w:p w14:paraId="10A7E197" w14:textId="77777777" w:rsidR="00281AC1" w:rsidRPr="00FF3409" w:rsidRDefault="00281AC1" w:rsidP="00281AC1"/>
    <w:p w14:paraId="1386118F" w14:textId="77777777" w:rsidR="00281AC1" w:rsidRPr="00FF3409" w:rsidRDefault="00281AC1" w:rsidP="00281AC1"/>
    <w:p w14:paraId="195C5B2A" w14:textId="77777777" w:rsidR="00281AC1" w:rsidRPr="00085928" w:rsidRDefault="00281AC1" w:rsidP="00281AC1">
      <w:pPr>
        <w:pStyle w:val="Heading2"/>
        <w:rPr>
          <w:rFonts w:asciiTheme="minorHAnsi" w:hAnsiTheme="minorHAnsi"/>
          <w:color w:val="CD0000"/>
          <w:sz w:val="22"/>
          <w:szCs w:val="22"/>
        </w:rPr>
      </w:pPr>
      <w:r w:rsidRPr="00085928">
        <w:rPr>
          <w:rFonts w:asciiTheme="minorHAnsi" w:hAnsiTheme="minorHAnsi"/>
          <w:color w:val="CD0000"/>
          <w:sz w:val="22"/>
          <w:szCs w:val="22"/>
        </w:rPr>
        <w:t>Counting</w:t>
      </w:r>
    </w:p>
    <w:p w14:paraId="0722274A" w14:textId="77777777" w:rsidR="00281AC1" w:rsidRPr="00FF3409" w:rsidRDefault="00281AC1" w:rsidP="00281AC1">
      <w:r w:rsidRPr="00FF3409">
        <w:t xml:space="preserve">Counting?  You already know how to count or you wouldn't be taking a college-level math class, right?  Well yes, but what we'll really be investigating here are ways of counting </w:t>
      </w:r>
      <w:r w:rsidRPr="00FF3409">
        <w:rPr>
          <w:i/>
          <w:iCs/>
        </w:rPr>
        <w:t>efficiently</w:t>
      </w:r>
      <w:r w:rsidRPr="00FF3409">
        <w:t xml:space="preserve">.  When we </w:t>
      </w:r>
      <w:r w:rsidRPr="00FF3409">
        <w:lastRenderedPageBreak/>
        <w:t xml:space="preserve">get to the probability situations a bit later in this chapter we will need to count some </w:t>
      </w:r>
      <w:r w:rsidRPr="00FF3409">
        <w:rPr>
          <w:i/>
          <w:iCs/>
        </w:rPr>
        <w:t>very</w:t>
      </w:r>
      <w:r w:rsidRPr="00FF3409">
        <w:t xml:space="preserve"> large numbers, like the number of possible winning lottery tickets.  One way to do this would be to write down every possible set of numbers that might show up on a lottery ticket, but believe me: you don't want to do this.</w:t>
      </w:r>
    </w:p>
    <w:p w14:paraId="4449EADE" w14:textId="77777777" w:rsidR="00281AC1" w:rsidRPr="00FF3409" w:rsidRDefault="00281AC1" w:rsidP="00281AC1"/>
    <w:p w14:paraId="62C42E33"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Basic Counting</w:t>
      </w:r>
    </w:p>
    <w:p w14:paraId="1B2D356B" w14:textId="77777777" w:rsidR="00281AC1" w:rsidRPr="00FF3409" w:rsidRDefault="00281AC1" w:rsidP="00281AC1">
      <w:r w:rsidRPr="00FF3409">
        <w:t>We will start, however, with some more reasonable sorts of counting problems in order to develop the ideas that we will soon need.</w:t>
      </w:r>
    </w:p>
    <w:p w14:paraId="30670A03" w14:textId="77777777" w:rsidR="00281AC1" w:rsidRPr="00FF3409" w:rsidRDefault="00281AC1" w:rsidP="00281AC1"/>
    <w:p w14:paraId="7BF7DB2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1</w:t>
      </w:r>
    </w:p>
    <w:p w14:paraId="6E9F14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t a particular restaurant you have three choices for an appetizer (soup, salad or breadsticks) and five choices for a main course (hamburger, sandwich, quiche, fajita or pizza). If you are allowed to choose exactly one item from each category for your meal, how many different meal options do you have?</w:t>
      </w:r>
    </w:p>
    <w:p w14:paraId="67D9A8C1" w14:textId="77777777" w:rsidR="00281AC1" w:rsidRPr="00FF3409" w:rsidRDefault="00281AC1" w:rsidP="00281AC1">
      <w:pPr>
        <w:pStyle w:val="ExampleBody"/>
        <w:rPr>
          <w:rFonts w:asciiTheme="minorHAnsi" w:hAnsiTheme="minorHAnsi"/>
          <w:sz w:val="22"/>
        </w:rPr>
      </w:pPr>
    </w:p>
    <w:p w14:paraId="242BE089"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1</w:t>
      </w:r>
      <w:r w:rsidRPr="00FF3409">
        <w:rPr>
          <w:rFonts w:asciiTheme="minorHAnsi" w:hAnsiTheme="minorHAnsi"/>
          <w:sz w:val="22"/>
        </w:rPr>
        <w:t xml:space="preserve">: One way to solve this problem would be to systematically list each possible meal: </w:t>
      </w:r>
    </w:p>
    <w:p w14:paraId="4251BB3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up + hamburger </w:t>
      </w:r>
      <w:r w:rsidRPr="00FF3409">
        <w:rPr>
          <w:rFonts w:asciiTheme="minorHAnsi" w:hAnsiTheme="minorHAnsi"/>
          <w:sz w:val="22"/>
        </w:rPr>
        <w:tab/>
      </w:r>
      <w:r w:rsidRPr="00FF3409">
        <w:rPr>
          <w:rFonts w:asciiTheme="minorHAnsi" w:hAnsiTheme="minorHAnsi"/>
          <w:sz w:val="22"/>
        </w:rPr>
        <w:tab/>
        <w:t xml:space="preserve">soup + sandwich </w:t>
      </w:r>
      <w:r w:rsidRPr="00FF3409">
        <w:rPr>
          <w:rFonts w:asciiTheme="minorHAnsi" w:hAnsiTheme="minorHAnsi"/>
          <w:sz w:val="22"/>
        </w:rPr>
        <w:tab/>
      </w:r>
      <w:r w:rsidRPr="00FF3409">
        <w:rPr>
          <w:rFonts w:asciiTheme="minorHAnsi" w:hAnsiTheme="minorHAnsi"/>
          <w:sz w:val="22"/>
        </w:rPr>
        <w:tab/>
        <w:t xml:space="preserve">soup + quiche </w:t>
      </w:r>
    </w:p>
    <w:p w14:paraId="5488FA5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up + fajit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soup + pizz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salad + hamburger </w:t>
      </w:r>
    </w:p>
    <w:p w14:paraId="25F893A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alad + sandwich </w:t>
      </w:r>
      <w:r w:rsidRPr="00FF3409">
        <w:rPr>
          <w:rFonts w:asciiTheme="minorHAnsi" w:hAnsiTheme="minorHAnsi"/>
          <w:sz w:val="22"/>
        </w:rPr>
        <w:tab/>
      </w:r>
      <w:r w:rsidRPr="00FF3409">
        <w:rPr>
          <w:rFonts w:asciiTheme="minorHAnsi" w:hAnsiTheme="minorHAnsi"/>
          <w:sz w:val="22"/>
        </w:rPr>
        <w:tab/>
        <w:t xml:space="preserve">salad + quiche </w:t>
      </w:r>
      <w:r w:rsidRPr="00FF3409">
        <w:rPr>
          <w:rFonts w:asciiTheme="minorHAnsi" w:hAnsiTheme="minorHAnsi"/>
          <w:sz w:val="22"/>
        </w:rPr>
        <w:tab/>
      </w:r>
      <w:r w:rsidRPr="00FF3409">
        <w:rPr>
          <w:rFonts w:asciiTheme="minorHAnsi" w:hAnsiTheme="minorHAnsi"/>
          <w:sz w:val="22"/>
        </w:rPr>
        <w:tab/>
        <w:t xml:space="preserve">salad + fajita </w:t>
      </w:r>
    </w:p>
    <w:p w14:paraId="4C45426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alad + pizz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breadsticks + hamburger </w:t>
      </w:r>
      <w:r w:rsidRPr="00FF3409">
        <w:rPr>
          <w:rFonts w:asciiTheme="minorHAnsi" w:hAnsiTheme="minorHAnsi"/>
          <w:sz w:val="22"/>
        </w:rPr>
        <w:tab/>
        <w:t xml:space="preserve">breadsticks + sandwich </w:t>
      </w:r>
    </w:p>
    <w:p w14:paraId="1811A0B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readsticks + quiche </w:t>
      </w:r>
      <w:r w:rsidRPr="00FF3409">
        <w:rPr>
          <w:rFonts w:asciiTheme="minorHAnsi" w:hAnsiTheme="minorHAnsi"/>
          <w:sz w:val="22"/>
        </w:rPr>
        <w:tab/>
      </w:r>
      <w:r w:rsidRPr="00FF3409">
        <w:rPr>
          <w:rFonts w:asciiTheme="minorHAnsi" w:hAnsiTheme="minorHAnsi"/>
          <w:sz w:val="22"/>
        </w:rPr>
        <w:tab/>
        <w:t xml:space="preserve">breadsticks + fajita </w:t>
      </w:r>
      <w:r w:rsidRPr="00FF3409">
        <w:rPr>
          <w:rFonts w:asciiTheme="minorHAnsi" w:hAnsiTheme="minorHAnsi"/>
          <w:sz w:val="22"/>
        </w:rPr>
        <w:tab/>
      </w:r>
      <w:r w:rsidRPr="00FF3409">
        <w:rPr>
          <w:rFonts w:asciiTheme="minorHAnsi" w:hAnsiTheme="minorHAnsi"/>
          <w:sz w:val="22"/>
        </w:rPr>
        <w:tab/>
        <w:t xml:space="preserve">breadsticks + pizza </w:t>
      </w:r>
    </w:p>
    <w:p w14:paraId="774E8B60" w14:textId="77777777" w:rsidR="00281AC1" w:rsidRPr="00FF3409" w:rsidRDefault="00281AC1" w:rsidP="00281AC1">
      <w:pPr>
        <w:pStyle w:val="ExampleBody"/>
        <w:rPr>
          <w:rFonts w:asciiTheme="minorHAnsi" w:hAnsiTheme="minorHAnsi"/>
          <w:sz w:val="22"/>
        </w:rPr>
      </w:pPr>
    </w:p>
    <w:p w14:paraId="1B45E35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ssuming that we did this systematically and that we neither missed any possibilities nor listed any possibility more than once, the answer would be 15.  Thus you could go to the restaurant 15 nights in a row and have a different meal each night. </w:t>
      </w:r>
    </w:p>
    <w:p w14:paraId="632FC8BD" w14:textId="77777777" w:rsidR="00281AC1" w:rsidRPr="00FF3409" w:rsidRDefault="00281AC1" w:rsidP="00281AC1">
      <w:pPr>
        <w:pStyle w:val="ExampleBody"/>
        <w:rPr>
          <w:rFonts w:asciiTheme="minorHAnsi" w:hAnsiTheme="minorHAnsi"/>
          <w:sz w:val="22"/>
        </w:rPr>
      </w:pPr>
    </w:p>
    <w:p w14:paraId="3B34DAB8"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2</w:t>
      </w:r>
      <w:r w:rsidRPr="00FF3409">
        <w:rPr>
          <w:rFonts w:asciiTheme="minorHAnsi" w:hAnsiTheme="minorHAnsi"/>
          <w:sz w:val="22"/>
        </w:rPr>
        <w:t xml:space="preserve">: Another way to solve this problem would be to list all the possibilities in a table: </w:t>
      </w:r>
    </w:p>
    <w:p w14:paraId="75B7996F" w14:textId="4299EB3F" w:rsidR="00281AC1" w:rsidRPr="00FF3409" w:rsidRDefault="00CD687A" w:rsidP="00281AC1">
      <w:pPr>
        <w:pStyle w:val="ExampleBody"/>
        <w:rPr>
          <w:rFonts w:asciiTheme="minorHAnsi" w:hAnsiTheme="minorHAnsi"/>
          <w:sz w:val="22"/>
        </w:rPr>
      </w:pPr>
      <w:r>
        <w:rPr>
          <w:noProof/>
        </w:rPr>
        <mc:AlternateContent>
          <mc:Choice Requires="wps">
            <w:drawing>
              <wp:inline distT="0" distB="0" distL="0" distR="0" wp14:anchorId="25E29E7D" wp14:editId="01E6E9A5">
                <wp:extent cx="4628515" cy="937895"/>
                <wp:effectExtent l="0" t="0" r="0" b="0"/>
                <wp:docPr id="203"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628515" cy="937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1436"/>
                              <w:gridCol w:w="1077"/>
                              <w:gridCol w:w="828"/>
                              <w:gridCol w:w="690"/>
                              <w:gridCol w:w="672"/>
                            </w:tblGrid>
                            <w:tr w:rsidR="00CD687A" w:rsidRPr="00CF2544" w14:paraId="3EA5D434" w14:textId="77777777" w:rsidTr="00991414">
                              <w:tc>
                                <w:tcPr>
                                  <w:tcW w:w="0" w:type="auto"/>
                                  <w:hideMark/>
                                </w:tcPr>
                                <w:p w14:paraId="65439802" w14:textId="77777777" w:rsidR="00CD687A" w:rsidRPr="00CF2544" w:rsidRDefault="00CD687A" w:rsidP="00991414">
                                  <w:pPr>
                                    <w:rPr>
                                      <w:b/>
                                      <w:bCs/>
                                    </w:rPr>
                                  </w:pPr>
                                  <w:r w:rsidRPr="00CF2544">
                                    <w:rPr>
                                      <w:b/>
                                      <w:bCs/>
                                    </w:rPr>
                                    <w:t> </w:t>
                                  </w:r>
                                </w:p>
                              </w:tc>
                              <w:tc>
                                <w:tcPr>
                                  <w:tcW w:w="0" w:type="auto"/>
                                  <w:hideMark/>
                                </w:tcPr>
                                <w:p w14:paraId="6D2B6768" w14:textId="77777777" w:rsidR="00CD687A" w:rsidRPr="00CF2544" w:rsidRDefault="00CD687A" w:rsidP="00991414">
                                  <w:pPr>
                                    <w:rPr>
                                      <w:b/>
                                      <w:bCs/>
                                    </w:rPr>
                                  </w:pPr>
                                  <w:r w:rsidRPr="00CF2544">
                                    <w:rPr>
                                      <w:b/>
                                      <w:bCs/>
                                    </w:rPr>
                                    <w:t>hamburger</w:t>
                                  </w:r>
                                </w:p>
                              </w:tc>
                              <w:tc>
                                <w:tcPr>
                                  <w:tcW w:w="0" w:type="auto"/>
                                  <w:hideMark/>
                                </w:tcPr>
                                <w:p w14:paraId="352AE317" w14:textId="77777777" w:rsidR="00CD687A" w:rsidRPr="00CF2544" w:rsidRDefault="00CD687A" w:rsidP="00991414">
                                  <w:pPr>
                                    <w:rPr>
                                      <w:b/>
                                      <w:bCs/>
                                    </w:rPr>
                                  </w:pPr>
                                  <w:r w:rsidRPr="00CF2544">
                                    <w:rPr>
                                      <w:b/>
                                      <w:bCs/>
                                    </w:rPr>
                                    <w:t>sandwich</w:t>
                                  </w:r>
                                </w:p>
                              </w:tc>
                              <w:tc>
                                <w:tcPr>
                                  <w:tcW w:w="0" w:type="auto"/>
                                  <w:hideMark/>
                                </w:tcPr>
                                <w:p w14:paraId="4956A8D2" w14:textId="77777777" w:rsidR="00CD687A" w:rsidRPr="00CF2544" w:rsidRDefault="00CD687A" w:rsidP="00991414">
                                  <w:pPr>
                                    <w:rPr>
                                      <w:b/>
                                      <w:bCs/>
                                    </w:rPr>
                                  </w:pPr>
                                  <w:r w:rsidRPr="00CF2544">
                                    <w:rPr>
                                      <w:b/>
                                      <w:bCs/>
                                    </w:rPr>
                                    <w:t>quiche</w:t>
                                  </w:r>
                                </w:p>
                              </w:tc>
                              <w:tc>
                                <w:tcPr>
                                  <w:tcW w:w="0" w:type="auto"/>
                                  <w:hideMark/>
                                </w:tcPr>
                                <w:p w14:paraId="1C97545C" w14:textId="77777777" w:rsidR="00CD687A" w:rsidRPr="00CF2544" w:rsidRDefault="00CD687A" w:rsidP="00991414">
                                  <w:pPr>
                                    <w:rPr>
                                      <w:b/>
                                      <w:bCs/>
                                    </w:rPr>
                                  </w:pPr>
                                  <w:r w:rsidRPr="00CF2544">
                                    <w:rPr>
                                      <w:b/>
                                      <w:bCs/>
                                    </w:rPr>
                                    <w:t>fajita</w:t>
                                  </w:r>
                                </w:p>
                              </w:tc>
                              <w:tc>
                                <w:tcPr>
                                  <w:tcW w:w="0" w:type="auto"/>
                                  <w:hideMark/>
                                </w:tcPr>
                                <w:p w14:paraId="748C1F9E" w14:textId="77777777" w:rsidR="00CD687A" w:rsidRPr="00CF2544" w:rsidRDefault="00CD687A" w:rsidP="00991414">
                                  <w:pPr>
                                    <w:rPr>
                                      <w:b/>
                                      <w:bCs/>
                                    </w:rPr>
                                  </w:pPr>
                                  <w:r w:rsidRPr="00CF2544">
                                    <w:rPr>
                                      <w:b/>
                                      <w:bCs/>
                                    </w:rPr>
                                    <w:t>pizza</w:t>
                                  </w:r>
                                </w:p>
                              </w:tc>
                            </w:tr>
                            <w:tr w:rsidR="00CD687A" w:rsidRPr="00CF2544" w14:paraId="16D91CEC" w14:textId="77777777" w:rsidTr="00991414">
                              <w:tc>
                                <w:tcPr>
                                  <w:tcW w:w="0" w:type="auto"/>
                                  <w:hideMark/>
                                </w:tcPr>
                                <w:p w14:paraId="7ACAA6A1" w14:textId="77777777" w:rsidR="00CD687A" w:rsidRPr="00CF2544" w:rsidRDefault="00CD687A" w:rsidP="00991414">
                                  <w:pPr>
                                    <w:rPr>
                                      <w:b/>
                                      <w:bCs/>
                                    </w:rPr>
                                  </w:pPr>
                                  <w:r w:rsidRPr="00CF2544">
                                    <w:rPr>
                                      <w:b/>
                                      <w:bCs/>
                                    </w:rPr>
                                    <w:t>soup</w:t>
                                  </w:r>
                                </w:p>
                              </w:tc>
                              <w:tc>
                                <w:tcPr>
                                  <w:tcW w:w="0" w:type="auto"/>
                                  <w:hideMark/>
                                </w:tcPr>
                                <w:p w14:paraId="4B67633A" w14:textId="77777777" w:rsidR="00CD687A" w:rsidRPr="00CF2544" w:rsidRDefault="00CD687A" w:rsidP="00991414">
                                  <w:r w:rsidRPr="00CF2544">
                                    <w:t> soup+burger</w:t>
                                  </w:r>
                                </w:p>
                              </w:tc>
                              <w:tc>
                                <w:tcPr>
                                  <w:tcW w:w="0" w:type="auto"/>
                                  <w:hideMark/>
                                </w:tcPr>
                                <w:p w14:paraId="585681E8" w14:textId="77777777" w:rsidR="00CD687A" w:rsidRPr="00CF2544" w:rsidRDefault="00CD687A" w:rsidP="00991414">
                                  <w:r w:rsidRPr="00CF2544">
                                    <w:t> </w:t>
                                  </w:r>
                                </w:p>
                              </w:tc>
                              <w:tc>
                                <w:tcPr>
                                  <w:tcW w:w="0" w:type="auto"/>
                                  <w:hideMark/>
                                </w:tcPr>
                                <w:p w14:paraId="09C29952" w14:textId="77777777" w:rsidR="00CD687A" w:rsidRPr="00CF2544" w:rsidRDefault="00CD687A" w:rsidP="00991414">
                                  <w:r w:rsidRPr="00CF2544">
                                    <w:t> </w:t>
                                  </w:r>
                                </w:p>
                              </w:tc>
                              <w:tc>
                                <w:tcPr>
                                  <w:tcW w:w="0" w:type="auto"/>
                                  <w:hideMark/>
                                </w:tcPr>
                                <w:p w14:paraId="098091D2" w14:textId="77777777" w:rsidR="00CD687A" w:rsidRPr="00CF2544" w:rsidRDefault="00CD687A" w:rsidP="00991414">
                                  <w:r w:rsidRPr="00CF2544">
                                    <w:t> </w:t>
                                  </w:r>
                                </w:p>
                              </w:tc>
                              <w:tc>
                                <w:tcPr>
                                  <w:tcW w:w="0" w:type="auto"/>
                                  <w:hideMark/>
                                </w:tcPr>
                                <w:p w14:paraId="2466CD27" w14:textId="77777777" w:rsidR="00CD687A" w:rsidRPr="00CF2544" w:rsidRDefault="00CD687A" w:rsidP="00991414">
                                  <w:r w:rsidRPr="00CF2544">
                                    <w:t> </w:t>
                                  </w:r>
                                </w:p>
                              </w:tc>
                            </w:tr>
                            <w:tr w:rsidR="00CD687A" w:rsidRPr="00CF2544" w14:paraId="71835506" w14:textId="77777777" w:rsidTr="00991414">
                              <w:tc>
                                <w:tcPr>
                                  <w:tcW w:w="0" w:type="auto"/>
                                  <w:hideMark/>
                                </w:tcPr>
                                <w:p w14:paraId="223755B7" w14:textId="77777777" w:rsidR="00CD687A" w:rsidRPr="00CF2544" w:rsidRDefault="00CD687A" w:rsidP="00991414">
                                  <w:pPr>
                                    <w:rPr>
                                      <w:b/>
                                      <w:bCs/>
                                    </w:rPr>
                                  </w:pPr>
                                  <w:r w:rsidRPr="00CF2544">
                                    <w:rPr>
                                      <w:b/>
                                      <w:bCs/>
                                    </w:rPr>
                                    <w:t>salad</w:t>
                                  </w:r>
                                </w:p>
                              </w:tc>
                              <w:tc>
                                <w:tcPr>
                                  <w:tcW w:w="0" w:type="auto"/>
                                  <w:hideMark/>
                                </w:tcPr>
                                <w:p w14:paraId="3FE00800" w14:textId="77777777" w:rsidR="00CD687A" w:rsidRPr="00CF2544" w:rsidRDefault="00CD687A" w:rsidP="00991414">
                                  <w:r w:rsidRPr="00CF2544">
                                    <w:t> salad+burger</w:t>
                                  </w:r>
                                </w:p>
                              </w:tc>
                              <w:tc>
                                <w:tcPr>
                                  <w:tcW w:w="0" w:type="auto"/>
                                  <w:hideMark/>
                                </w:tcPr>
                                <w:p w14:paraId="109FBC86" w14:textId="77777777" w:rsidR="00CD687A" w:rsidRPr="00CF2544" w:rsidRDefault="00CD687A" w:rsidP="00991414">
                                  <w:r w:rsidRPr="00CF2544">
                                    <w:t> </w:t>
                                  </w:r>
                                </w:p>
                              </w:tc>
                              <w:tc>
                                <w:tcPr>
                                  <w:tcW w:w="0" w:type="auto"/>
                                  <w:hideMark/>
                                </w:tcPr>
                                <w:p w14:paraId="5B100FF5" w14:textId="77777777" w:rsidR="00CD687A" w:rsidRPr="00CF2544" w:rsidRDefault="00CD687A" w:rsidP="00991414">
                                  <w:r w:rsidRPr="00CF2544">
                                    <w:t> </w:t>
                                  </w:r>
                                </w:p>
                              </w:tc>
                              <w:tc>
                                <w:tcPr>
                                  <w:tcW w:w="0" w:type="auto"/>
                                  <w:hideMark/>
                                </w:tcPr>
                                <w:p w14:paraId="12411B73" w14:textId="77777777" w:rsidR="00CD687A" w:rsidRPr="00CF2544" w:rsidRDefault="00CD687A" w:rsidP="00991414">
                                  <w:r w:rsidRPr="00CF2544">
                                    <w:t> </w:t>
                                  </w:r>
                                </w:p>
                              </w:tc>
                              <w:tc>
                                <w:tcPr>
                                  <w:tcW w:w="0" w:type="auto"/>
                                  <w:hideMark/>
                                </w:tcPr>
                                <w:p w14:paraId="66C6BE67" w14:textId="77777777" w:rsidR="00CD687A" w:rsidRPr="00CF2544" w:rsidRDefault="00CD687A" w:rsidP="00991414">
                                  <w:r w:rsidRPr="00CF2544">
                                    <w:t> </w:t>
                                  </w:r>
                                </w:p>
                              </w:tc>
                            </w:tr>
                            <w:tr w:rsidR="00CD687A" w:rsidRPr="00CF2544" w14:paraId="44E0F236" w14:textId="77777777" w:rsidTr="00991414">
                              <w:tc>
                                <w:tcPr>
                                  <w:tcW w:w="0" w:type="auto"/>
                                  <w:hideMark/>
                                </w:tcPr>
                                <w:p w14:paraId="5661BEB0" w14:textId="77777777" w:rsidR="00CD687A" w:rsidRPr="00CF2544" w:rsidRDefault="00CD687A" w:rsidP="00991414">
                                  <w:pPr>
                                    <w:rPr>
                                      <w:b/>
                                      <w:bCs/>
                                    </w:rPr>
                                  </w:pPr>
                                  <w:r w:rsidRPr="00CF2544">
                                    <w:rPr>
                                      <w:b/>
                                      <w:bCs/>
                                    </w:rPr>
                                    <w:t>bread</w:t>
                                  </w:r>
                                </w:p>
                              </w:tc>
                              <w:tc>
                                <w:tcPr>
                                  <w:tcW w:w="0" w:type="auto"/>
                                  <w:hideMark/>
                                </w:tcPr>
                                <w:p w14:paraId="7EDD5B59" w14:textId="77777777" w:rsidR="00CD687A" w:rsidRPr="00CF2544" w:rsidRDefault="00CD687A" w:rsidP="00991414">
                                  <w:r w:rsidRPr="00CF2544">
                                    <w:rPr>
                                      <w:i/>
                                      <w:iCs/>
                                    </w:rPr>
                                    <w:t>etc.</w:t>
                                  </w:r>
                                </w:p>
                              </w:tc>
                              <w:tc>
                                <w:tcPr>
                                  <w:tcW w:w="0" w:type="auto"/>
                                  <w:hideMark/>
                                </w:tcPr>
                                <w:p w14:paraId="0D065760" w14:textId="77777777" w:rsidR="00CD687A" w:rsidRPr="00CF2544" w:rsidRDefault="00CD687A" w:rsidP="00991414">
                                  <w:r w:rsidRPr="00CF2544">
                                    <w:t> </w:t>
                                  </w:r>
                                </w:p>
                              </w:tc>
                              <w:tc>
                                <w:tcPr>
                                  <w:tcW w:w="0" w:type="auto"/>
                                  <w:hideMark/>
                                </w:tcPr>
                                <w:p w14:paraId="4752C309" w14:textId="77777777" w:rsidR="00CD687A" w:rsidRPr="00CF2544" w:rsidRDefault="00CD687A" w:rsidP="00991414">
                                  <w:r w:rsidRPr="00CF2544">
                                    <w:t> </w:t>
                                  </w:r>
                                </w:p>
                              </w:tc>
                              <w:tc>
                                <w:tcPr>
                                  <w:tcW w:w="0" w:type="auto"/>
                                  <w:hideMark/>
                                </w:tcPr>
                                <w:p w14:paraId="4D10FCD9" w14:textId="77777777" w:rsidR="00CD687A" w:rsidRPr="00CF2544" w:rsidRDefault="00CD687A" w:rsidP="00991414">
                                  <w:r w:rsidRPr="00CF2544">
                                    <w:t> </w:t>
                                  </w:r>
                                </w:p>
                              </w:tc>
                              <w:tc>
                                <w:tcPr>
                                  <w:tcW w:w="0" w:type="auto"/>
                                  <w:hideMark/>
                                </w:tcPr>
                                <w:p w14:paraId="1FC0DCBD" w14:textId="77777777" w:rsidR="00CD687A" w:rsidRPr="00CF2544" w:rsidRDefault="00CD687A" w:rsidP="00991414">
                                  <w:r w:rsidRPr="00CF2544">
                                    <w:t> </w:t>
                                  </w:r>
                                </w:p>
                              </w:tc>
                            </w:tr>
                          </w:tbl>
                          <w:p w14:paraId="04B8DA43" w14:textId="77777777" w:rsidR="00CD687A" w:rsidRDefault="00CD687A" w:rsidP="00CD687A"/>
                        </w:txbxContent>
                      </wps:txbx>
                      <wps:bodyPr rot="0" vert="horz" wrap="square" lIns="91440" tIns="45720" rIns="91440" bIns="45720" anchor="t" anchorCtr="0" upright="1">
                        <a:noAutofit/>
                      </wps:bodyPr>
                    </wps:wsp>
                  </a:graphicData>
                </a:graphic>
              </wp:inline>
            </w:drawing>
          </mc:Choice>
          <mc:Fallback>
            <w:pict>
              <v:shape w14:anchorId="25E29E7D" id="Text Box 89" o:spid="_x0000_s1029" type="#_x0000_t202" style="width:364.45pt;height:7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" stroked="f">
                <v:path arrowok="t"/>
                <v:textbo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1436"/>
                        <w:gridCol w:w="1077"/>
                        <w:gridCol w:w="828"/>
                        <w:gridCol w:w="690"/>
                        <w:gridCol w:w="672"/>
                      </w:tblGrid>
                      <w:tr w:rsidR="00CD687A" w:rsidRPr="00CF2544" w14:paraId="3EA5D434" w14:textId="77777777" w:rsidTr="00991414">
                        <w:tc>
                          <w:tcPr>
                            <w:tcW w:w="0" w:type="auto"/>
                            <w:hideMark/>
                          </w:tcPr>
                          <w:p w14:paraId="65439802" w14:textId="77777777" w:rsidR="00CD687A" w:rsidRPr="00CF2544" w:rsidRDefault="00CD687A" w:rsidP="00991414">
                            <w:pPr>
                              <w:rPr>
                                <w:b/>
                                <w:bCs/>
                              </w:rPr>
                            </w:pPr>
                            <w:r w:rsidRPr="00CF2544">
                              <w:rPr>
                                <w:b/>
                                <w:bCs/>
                              </w:rPr>
                              <w:t> </w:t>
                            </w:r>
                          </w:p>
                        </w:tc>
                        <w:tc>
                          <w:tcPr>
                            <w:tcW w:w="0" w:type="auto"/>
                            <w:hideMark/>
                          </w:tcPr>
                          <w:p w14:paraId="6D2B6768" w14:textId="77777777" w:rsidR="00CD687A" w:rsidRPr="00CF2544" w:rsidRDefault="00CD687A" w:rsidP="00991414">
                            <w:pPr>
                              <w:rPr>
                                <w:b/>
                                <w:bCs/>
                              </w:rPr>
                            </w:pPr>
                            <w:r w:rsidRPr="00CF2544">
                              <w:rPr>
                                <w:b/>
                                <w:bCs/>
                              </w:rPr>
                              <w:t>hamburger</w:t>
                            </w:r>
                          </w:p>
                        </w:tc>
                        <w:tc>
                          <w:tcPr>
                            <w:tcW w:w="0" w:type="auto"/>
                            <w:hideMark/>
                          </w:tcPr>
                          <w:p w14:paraId="352AE317" w14:textId="77777777" w:rsidR="00CD687A" w:rsidRPr="00CF2544" w:rsidRDefault="00CD687A" w:rsidP="00991414">
                            <w:pPr>
                              <w:rPr>
                                <w:b/>
                                <w:bCs/>
                              </w:rPr>
                            </w:pPr>
                            <w:r w:rsidRPr="00CF2544">
                              <w:rPr>
                                <w:b/>
                                <w:bCs/>
                              </w:rPr>
                              <w:t>sandwich</w:t>
                            </w:r>
                          </w:p>
                        </w:tc>
                        <w:tc>
                          <w:tcPr>
                            <w:tcW w:w="0" w:type="auto"/>
                            <w:hideMark/>
                          </w:tcPr>
                          <w:p w14:paraId="4956A8D2" w14:textId="77777777" w:rsidR="00CD687A" w:rsidRPr="00CF2544" w:rsidRDefault="00CD687A" w:rsidP="00991414">
                            <w:pPr>
                              <w:rPr>
                                <w:b/>
                                <w:bCs/>
                              </w:rPr>
                            </w:pPr>
                            <w:r w:rsidRPr="00CF2544">
                              <w:rPr>
                                <w:b/>
                                <w:bCs/>
                              </w:rPr>
                              <w:t>quiche</w:t>
                            </w:r>
                          </w:p>
                        </w:tc>
                        <w:tc>
                          <w:tcPr>
                            <w:tcW w:w="0" w:type="auto"/>
                            <w:hideMark/>
                          </w:tcPr>
                          <w:p w14:paraId="1C97545C" w14:textId="77777777" w:rsidR="00CD687A" w:rsidRPr="00CF2544" w:rsidRDefault="00CD687A" w:rsidP="00991414">
                            <w:pPr>
                              <w:rPr>
                                <w:b/>
                                <w:bCs/>
                              </w:rPr>
                            </w:pPr>
                            <w:r w:rsidRPr="00CF2544">
                              <w:rPr>
                                <w:b/>
                                <w:bCs/>
                              </w:rPr>
                              <w:t>fajita</w:t>
                            </w:r>
                          </w:p>
                        </w:tc>
                        <w:tc>
                          <w:tcPr>
                            <w:tcW w:w="0" w:type="auto"/>
                            <w:hideMark/>
                          </w:tcPr>
                          <w:p w14:paraId="748C1F9E" w14:textId="77777777" w:rsidR="00CD687A" w:rsidRPr="00CF2544" w:rsidRDefault="00CD687A" w:rsidP="00991414">
                            <w:pPr>
                              <w:rPr>
                                <w:b/>
                                <w:bCs/>
                              </w:rPr>
                            </w:pPr>
                            <w:r w:rsidRPr="00CF2544">
                              <w:rPr>
                                <w:b/>
                                <w:bCs/>
                              </w:rPr>
                              <w:t>pizza</w:t>
                            </w:r>
                          </w:p>
                        </w:tc>
                      </w:tr>
                      <w:tr w:rsidR="00CD687A" w:rsidRPr="00CF2544" w14:paraId="16D91CEC" w14:textId="77777777" w:rsidTr="00991414">
                        <w:tc>
                          <w:tcPr>
                            <w:tcW w:w="0" w:type="auto"/>
                            <w:hideMark/>
                          </w:tcPr>
                          <w:p w14:paraId="7ACAA6A1" w14:textId="77777777" w:rsidR="00CD687A" w:rsidRPr="00CF2544" w:rsidRDefault="00CD687A" w:rsidP="00991414">
                            <w:pPr>
                              <w:rPr>
                                <w:b/>
                                <w:bCs/>
                              </w:rPr>
                            </w:pPr>
                            <w:r w:rsidRPr="00CF2544">
                              <w:rPr>
                                <w:b/>
                                <w:bCs/>
                              </w:rPr>
                              <w:t>soup</w:t>
                            </w:r>
                          </w:p>
                        </w:tc>
                        <w:tc>
                          <w:tcPr>
                            <w:tcW w:w="0" w:type="auto"/>
                            <w:hideMark/>
                          </w:tcPr>
                          <w:p w14:paraId="4B67633A" w14:textId="77777777" w:rsidR="00CD687A" w:rsidRPr="00CF2544" w:rsidRDefault="00CD687A" w:rsidP="00991414">
                            <w:r w:rsidRPr="00CF2544">
                              <w:t> soup+burger</w:t>
                            </w:r>
                          </w:p>
                        </w:tc>
                        <w:tc>
                          <w:tcPr>
                            <w:tcW w:w="0" w:type="auto"/>
                            <w:hideMark/>
                          </w:tcPr>
                          <w:p w14:paraId="585681E8" w14:textId="77777777" w:rsidR="00CD687A" w:rsidRPr="00CF2544" w:rsidRDefault="00CD687A" w:rsidP="00991414">
                            <w:r w:rsidRPr="00CF2544">
                              <w:t> </w:t>
                            </w:r>
                          </w:p>
                        </w:tc>
                        <w:tc>
                          <w:tcPr>
                            <w:tcW w:w="0" w:type="auto"/>
                            <w:hideMark/>
                          </w:tcPr>
                          <w:p w14:paraId="09C29952" w14:textId="77777777" w:rsidR="00CD687A" w:rsidRPr="00CF2544" w:rsidRDefault="00CD687A" w:rsidP="00991414">
                            <w:r w:rsidRPr="00CF2544">
                              <w:t> </w:t>
                            </w:r>
                          </w:p>
                        </w:tc>
                        <w:tc>
                          <w:tcPr>
                            <w:tcW w:w="0" w:type="auto"/>
                            <w:hideMark/>
                          </w:tcPr>
                          <w:p w14:paraId="098091D2" w14:textId="77777777" w:rsidR="00CD687A" w:rsidRPr="00CF2544" w:rsidRDefault="00CD687A" w:rsidP="00991414">
                            <w:r w:rsidRPr="00CF2544">
                              <w:t> </w:t>
                            </w:r>
                          </w:p>
                        </w:tc>
                        <w:tc>
                          <w:tcPr>
                            <w:tcW w:w="0" w:type="auto"/>
                            <w:hideMark/>
                          </w:tcPr>
                          <w:p w14:paraId="2466CD27" w14:textId="77777777" w:rsidR="00CD687A" w:rsidRPr="00CF2544" w:rsidRDefault="00CD687A" w:rsidP="00991414">
                            <w:r w:rsidRPr="00CF2544">
                              <w:t> </w:t>
                            </w:r>
                          </w:p>
                        </w:tc>
                      </w:tr>
                      <w:tr w:rsidR="00CD687A" w:rsidRPr="00CF2544" w14:paraId="71835506" w14:textId="77777777" w:rsidTr="00991414">
                        <w:tc>
                          <w:tcPr>
                            <w:tcW w:w="0" w:type="auto"/>
                            <w:hideMark/>
                          </w:tcPr>
                          <w:p w14:paraId="223755B7" w14:textId="77777777" w:rsidR="00CD687A" w:rsidRPr="00CF2544" w:rsidRDefault="00CD687A" w:rsidP="00991414">
                            <w:pPr>
                              <w:rPr>
                                <w:b/>
                                <w:bCs/>
                              </w:rPr>
                            </w:pPr>
                            <w:r w:rsidRPr="00CF2544">
                              <w:rPr>
                                <w:b/>
                                <w:bCs/>
                              </w:rPr>
                              <w:t>salad</w:t>
                            </w:r>
                          </w:p>
                        </w:tc>
                        <w:tc>
                          <w:tcPr>
                            <w:tcW w:w="0" w:type="auto"/>
                            <w:hideMark/>
                          </w:tcPr>
                          <w:p w14:paraId="3FE00800" w14:textId="77777777" w:rsidR="00CD687A" w:rsidRPr="00CF2544" w:rsidRDefault="00CD687A" w:rsidP="00991414">
                            <w:r w:rsidRPr="00CF2544">
                              <w:t> salad+burger</w:t>
                            </w:r>
                          </w:p>
                        </w:tc>
                        <w:tc>
                          <w:tcPr>
                            <w:tcW w:w="0" w:type="auto"/>
                            <w:hideMark/>
                          </w:tcPr>
                          <w:p w14:paraId="109FBC86" w14:textId="77777777" w:rsidR="00CD687A" w:rsidRPr="00CF2544" w:rsidRDefault="00CD687A" w:rsidP="00991414">
                            <w:r w:rsidRPr="00CF2544">
                              <w:t> </w:t>
                            </w:r>
                          </w:p>
                        </w:tc>
                        <w:tc>
                          <w:tcPr>
                            <w:tcW w:w="0" w:type="auto"/>
                            <w:hideMark/>
                          </w:tcPr>
                          <w:p w14:paraId="5B100FF5" w14:textId="77777777" w:rsidR="00CD687A" w:rsidRPr="00CF2544" w:rsidRDefault="00CD687A" w:rsidP="00991414">
                            <w:r w:rsidRPr="00CF2544">
                              <w:t> </w:t>
                            </w:r>
                          </w:p>
                        </w:tc>
                        <w:tc>
                          <w:tcPr>
                            <w:tcW w:w="0" w:type="auto"/>
                            <w:hideMark/>
                          </w:tcPr>
                          <w:p w14:paraId="12411B73" w14:textId="77777777" w:rsidR="00CD687A" w:rsidRPr="00CF2544" w:rsidRDefault="00CD687A" w:rsidP="00991414">
                            <w:r w:rsidRPr="00CF2544">
                              <w:t> </w:t>
                            </w:r>
                          </w:p>
                        </w:tc>
                        <w:tc>
                          <w:tcPr>
                            <w:tcW w:w="0" w:type="auto"/>
                            <w:hideMark/>
                          </w:tcPr>
                          <w:p w14:paraId="66C6BE67" w14:textId="77777777" w:rsidR="00CD687A" w:rsidRPr="00CF2544" w:rsidRDefault="00CD687A" w:rsidP="00991414">
                            <w:r w:rsidRPr="00CF2544">
                              <w:t> </w:t>
                            </w:r>
                          </w:p>
                        </w:tc>
                      </w:tr>
                      <w:tr w:rsidR="00CD687A" w:rsidRPr="00CF2544" w14:paraId="44E0F236" w14:textId="77777777" w:rsidTr="00991414">
                        <w:tc>
                          <w:tcPr>
                            <w:tcW w:w="0" w:type="auto"/>
                            <w:hideMark/>
                          </w:tcPr>
                          <w:p w14:paraId="5661BEB0" w14:textId="77777777" w:rsidR="00CD687A" w:rsidRPr="00CF2544" w:rsidRDefault="00CD687A" w:rsidP="00991414">
                            <w:pPr>
                              <w:rPr>
                                <w:b/>
                                <w:bCs/>
                              </w:rPr>
                            </w:pPr>
                            <w:r w:rsidRPr="00CF2544">
                              <w:rPr>
                                <w:b/>
                                <w:bCs/>
                              </w:rPr>
                              <w:t>bread</w:t>
                            </w:r>
                          </w:p>
                        </w:tc>
                        <w:tc>
                          <w:tcPr>
                            <w:tcW w:w="0" w:type="auto"/>
                            <w:hideMark/>
                          </w:tcPr>
                          <w:p w14:paraId="7EDD5B59" w14:textId="77777777" w:rsidR="00CD687A" w:rsidRPr="00CF2544" w:rsidRDefault="00CD687A" w:rsidP="00991414">
                            <w:r w:rsidRPr="00CF2544">
                              <w:rPr>
                                <w:i/>
                                <w:iCs/>
                              </w:rPr>
                              <w:t>etc.</w:t>
                            </w:r>
                          </w:p>
                        </w:tc>
                        <w:tc>
                          <w:tcPr>
                            <w:tcW w:w="0" w:type="auto"/>
                            <w:hideMark/>
                          </w:tcPr>
                          <w:p w14:paraId="0D065760" w14:textId="77777777" w:rsidR="00CD687A" w:rsidRPr="00CF2544" w:rsidRDefault="00CD687A" w:rsidP="00991414">
                            <w:r w:rsidRPr="00CF2544">
                              <w:t> </w:t>
                            </w:r>
                          </w:p>
                        </w:tc>
                        <w:tc>
                          <w:tcPr>
                            <w:tcW w:w="0" w:type="auto"/>
                            <w:hideMark/>
                          </w:tcPr>
                          <w:p w14:paraId="4752C309" w14:textId="77777777" w:rsidR="00CD687A" w:rsidRPr="00CF2544" w:rsidRDefault="00CD687A" w:rsidP="00991414">
                            <w:r w:rsidRPr="00CF2544">
                              <w:t> </w:t>
                            </w:r>
                          </w:p>
                        </w:tc>
                        <w:tc>
                          <w:tcPr>
                            <w:tcW w:w="0" w:type="auto"/>
                            <w:hideMark/>
                          </w:tcPr>
                          <w:p w14:paraId="4D10FCD9" w14:textId="77777777" w:rsidR="00CD687A" w:rsidRPr="00CF2544" w:rsidRDefault="00CD687A" w:rsidP="00991414">
                            <w:r w:rsidRPr="00CF2544">
                              <w:t> </w:t>
                            </w:r>
                          </w:p>
                        </w:tc>
                        <w:tc>
                          <w:tcPr>
                            <w:tcW w:w="0" w:type="auto"/>
                            <w:hideMark/>
                          </w:tcPr>
                          <w:p w14:paraId="1FC0DCBD" w14:textId="77777777" w:rsidR="00CD687A" w:rsidRPr="00CF2544" w:rsidRDefault="00CD687A" w:rsidP="00991414">
                            <w:r w:rsidRPr="00CF2544">
                              <w:t> </w:t>
                            </w:r>
                          </w:p>
                        </w:tc>
                      </w:tr>
                    </w:tbl>
                    <w:p w14:paraId="04B8DA43" w14:textId="77777777" w:rsidR="00CD687A" w:rsidRDefault="00CD687A" w:rsidP="00CD687A"/>
                  </w:txbxContent>
                </v:textbox>
                <w10:anchorlock/>
              </v:shape>
            </w:pict>
          </mc:Fallback>
        </mc:AlternateContent>
      </w:r>
    </w:p>
    <w:p w14:paraId="1F863A4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each of the cells in the table we could list the corresponding meal: soup + hamburger in the upper left corner, salad + hamburger below it, etc.  But if we didn't really care </w:t>
      </w:r>
      <w:r w:rsidRPr="00FF3409">
        <w:rPr>
          <w:rFonts w:asciiTheme="minorHAnsi" w:hAnsiTheme="minorHAnsi"/>
          <w:i/>
          <w:iCs/>
          <w:sz w:val="22"/>
        </w:rPr>
        <w:t>what</w:t>
      </w:r>
      <w:r w:rsidRPr="00FF3409">
        <w:rPr>
          <w:rFonts w:asciiTheme="minorHAnsi" w:hAnsiTheme="minorHAnsi"/>
          <w:sz w:val="22"/>
        </w:rPr>
        <w:t xml:space="preserve"> the possible meals are, only </w:t>
      </w:r>
      <w:r w:rsidRPr="00FF3409">
        <w:rPr>
          <w:rFonts w:asciiTheme="minorHAnsi" w:hAnsiTheme="minorHAnsi"/>
          <w:i/>
          <w:iCs/>
          <w:sz w:val="22"/>
        </w:rPr>
        <w:t>how many</w:t>
      </w:r>
      <w:r w:rsidRPr="00FF3409">
        <w:rPr>
          <w:rFonts w:asciiTheme="minorHAnsi" w:hAnsiTheme="minorHAnsi"/>
          <w:sz w:val="22"/>
        </w:rPr>
        <w:t xml:space="preserve"> possible meals there are, we could just count the number of cells and arrive at an answer of 15, which matches our answer from the first solution.  (It's always good when you solve a problem two different ways and get the same answer!) </w:t>
      </w:r>
    </w:p>
    <w:p w14:paraId="7B7762ED" w14:textId="77777777" w:rsidR="00281AC1" w:rsidRPr="00FF3409" w:rsidRDefault="00281AC1" w:rsidP="00281AC1">
      <w:pPr>
        <w:pStyle w:val="ExampleBody"/>
        <w:rPr>
          <w:rFonts w:asciiTheme="minorHAnsi" w:hAnsiTheme="minorHAnsi"/>
          <w:sz w:val="22"/>
        </w:rPr>
      </w:pPr>
    </w:p>
    <w:p w14:paraId="2E1B1ED3"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3</w:t>
      </w:r>
      <w:r w:rsidRPr="00FF3409">
        <w:rPr>
          <w:rFonts w:asciiTheme="minorHAnsi" w:hAnsiTheme="minorHAnsi"/>
          <w:sz w:val="22"/>
        </w:rPr>
        <w:t xml:space="preserve">: We already have two perfectly good solutions.  Why do we need a third?  The first method was not very systematic, and we might easily have made an omission.  The second method was better, but suppose that in addition to the appetizer and the main course we further complicated the problem by adding desserts to the menu: we've used the rows of the table for the appetizers and the columns for the main courses—where will the desserts go?  We would need a third dimension, and since drawing 3-D tables on a 2-D page or computer screen isn't terribly easy, we need a better way in case we have three categories to choose form instead of just two. </w:t>
      </w:r>
    </w:p>
    <w:p w14:paraId="617A60E3" w14:textId="77777777" w:rsidR="00281AC1" w:rsidRPr="00FF3409" w:rsidRDefault="00281AC1" w:rsidP="00281AC1">
      <w:pPr>
        <w:pStyle w:val="ExampleBody"/>
        <w:rPr>
          <w:rFonts w:asciiTheme="minorHAnsi" w:hAnsiTheme="minorHAnsi"/>
          <w:sz w:val="22"/>
        </w:rPr>
      </w:pPr>
    </w:p>
    <w:p w14:paraId="2EE3D54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So, back to the problem in the example.  What else can we do?  Let's draw a </w:t>
      </w:r>
      <w:r w:rsidRPr="00FF3409">
        <w:rPr>
          <w:rFonts w:asciiTheme="minorHAnsi" w:hAnsiTheme="minorHAnsi"/>
          <w:b/>
          <w:bCs/>
          <w:sz w:val="22"/>
        </w:rPr>
        <w:t>tree diagram</w:t>
      </w:r>
      <w:r w:rsidRPr="00FF3409">
        <w:rPr>
          <w:rFonts w:asciiTheme="minorHAnsi" w:hAnsiTheme="minorHAnsi"/>
          <w:sz w:val="22"/>
        </w:rPr>
        <w:t xml:space="preserve">: </w:t>
      </w:r>
    </w:p>
    <w:p w14:paraId="757B004D" w14:textId="53F32B0F" w:rsidR="00281AC1" w:rsidRPr="00FF3409" w:rsidRDefault="00E463C1" w:rsidP="00281AC1">
      <w:pPr>
        <w:pStyle w:val="ExampleBody"/>
        <w:rPr>
          <w:rFonts w:asciiTheme="minorHAnsi" w:hAnsiTheme="minorHAnsi"/>
          <w:sz w:val="22"/>
        </w:rPr>
      </w:pPr>
      <w:r w:rsidRPr="000F6C1E">
        <w:fldChar w:fldCharType="begin"/>
      </w:r>
      <w:r w:rsidRPr="000F6C1E">
        <w:instrText xml:space="preserve"> INCLUDEPICTURE "http://home.comcast.net/%7Ejeffeldridge98026/117text/tree1.gif" \* MERGEFORMATINET </w:instrText>
      </w:r>
      <w:r w:rsidRPr="000F6C1E">
        <w:fldChar w:fldCharType="separate"/>
      </w:r>
      <w:r w:rsidRPr="000F6C1E">
        <w:rPr>
          <w:noProof/>
        </w:rPr>
        <w:drawing>
          <wp:inline distT="0" distB="0" distL="0" distR="0" wp14:anchorId="32C7B897" wp14:editId="3301400A">
            <wp:extent cx="4759325" cy="2856865"/>
            <wp:effectExtent l="0" t="0" r="0" b="0"/>
            <wp:docPr id="204" name="Picture 204" descr="tree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descr="tree1"/>
                    <pic:cNvPicPr>
                      <a:picLocks/>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59325" cy="2856865"/>
                    </a:xfrm>
                    <a:prstGeom prst="rect">
                      <a:avLst/>
                    </a:prstGeom>
                    <a:noFill/>
                    <a:ln>
                      <a:noFill/>
                    </a:ln>
                  </pic:spPr>
                </pic:pic>
              </a:graphicData>
            </a:graphic>
          </wp:inline>
        </w:drawing>
      </w:r>
      <w:r w:rsidRPr="000F6C1E">
        <w:fldChar w:fldCharType="end"/>
      </w:r>
      <w:r w:rsidR="00281AC1" w:rsidRPr="00FF3409">
        <w:rPr>
          <w:rFonts w:asciiTheme="minorHAnsi" w:hAnsiTheme="minorHAnsi"/>
          <w:sz w:val="22"/>
        </w:rPr>
        <w:fldChar w:fldCharType="begin"/>
      </w:r>
      <w:r w:rsidR="00281AC1" w:rsidRPr="00FF3409">
        <w:rPr>
          <w:rFonts w:asciiTheme="minorHAnsi" w:hAnsiTheme="minorHAnsi"/>
          <w:sz w:val="22"/>
        </w:rPr>
        <w:instrText xml:space="preserve"> INCLUDEPICTURE "http://home.comcast.net/%7Ejeffeldridge98026/117text/tree1.gif" \* MERGEFORMATINET </w:instrText>
      </w:r>
      <w:r w:rsidR="00281AC1" w:rsidRPr="00FF3409">
        <w:rPr>
          <w:rFonts w:asciiTheme="minorHAnsi" w:hAnsiTheme="minorHAnsi"/>
          <w:sz w:val="22"/>
        </w:rPr>
        <w:fldChar w:fldCharType="separate"/>
      </w:r>
      <w:r w:rsidR="00472A41">
        <w:rPr>
          <w:rFonts w:asciiTheme="minorHAnsi" w:hAnsiTheme="minorHAnsi"/>
          <w:sz w:val="22"/>
        </w:rPr>
        <w:fldChar w:fldCharType="begin"/>
      </w:r>
      <w:r w:rsidR="00472A41">
        <w:rPr>
          <w:rFonts w:asciiTheme="minorHAnsi" w:hAnsiTheme="minorHAnsi"/>
          <w:sz w:val="22"/>
        </w:rPr>
        <w:instrText xml:space="preserve"> INCLUDEPICTURE  "http://home.comcast.net/~jeffeldridge98026/117text/tree1.gif" \* MERGEFORMATINET </w:instrText>
      </w:r>
      <w:r w:rsidR="00472A41">
        <w:rPr>
          <w:rFonts w:asciiTheme="minorHAnsi" w:hAnsiTheme="minorHAnsi"/>
          <w:sz w:val="22"/>
        </w:rPr>
        <w:fldChar w:fldCharType="separate"/>
      </w:r>
      <w:r w:rsidR="0024591E">
        <w:rPr>
          <w:rFonts w:asciiTheme="minorHAnsi" w:hAnsiTheme="minorHAnsi"/>
          <w:sz w:val="22"/>
        </w:rPr>
        <w:fldChar w:fldCharType="begin"/>
      </w:r>
      <w:r w:rsidR="0024591E">
        <w:rPr>
          <w:rFonts w:asciiTheme="minorHAnsi" w:hAnsiTheme="minorHAnsi"/>
          <w:sz w:val="22"/>
        </w:rPr>
        <w:instrText xml:space="preserve"> INCLUDEPICTURE  "http://home.comcast.net/~jeffeldridge98026/117text/tree1.gif" \* MERGEFORMATINET </w:instrText>
      </w:r>
      <w:r w:rsidR="0024591E">
        <w:rPr>
          <w:rFonts w:asciiTheme="minorHAnsi" w:hAnsiTheme="minorHAnsi"/>
          <w:sz w:val="22"/>
        </w:rPr>
        <w:fldChar w:fldCharType="separate"/>
      </w:r>
      <w:r w:rsidR="001D5F62">
        <w:rPr>
          <w:rFonts w:asciiTheme="minorHAnsi" w:hAnsiTheme="minorHAnsi"/>
          <w:noProof/>
          <w:sz w:val="22"/>
        </w:rPr>
        <w:fldChar w:fldCharType="begin"/>
      </w:r>
      <w:r w:rsidR="001D5F62">
        <w:rPr>
          <w:rFonts w:asciiTheme="minorHAnsi" w:hAnsiTheme="minorHAnsi"/>
          <w:noProof/>
          <w:sz w:val="22"/>
        </w:rPr>
        <w:instrText xml:space="preserve"> INCLUDEPICTURE  \d "http://home.comcast.net/~jeffeldridge98026/117text/tree1.gif" \* MERGEFORMATINET </w:instrText>
      </w:r>
      <w:r w:rsidR="001D5F62">
        <w:rPr>
          <w:rFonts w:asciiTheme="minorHAnsi" w:hAnsiTheme="minorHAnsi"/>
          <w:noProof/>
          <w:sz w:val="22"/>
        </w:rPr>
        <w:fldChar w:fldCharType="end"/>
      </w:r>
      <w:r w:rsidR="0024591E">
        <w:rPr>
          <w:rFonts w:asciiTheme="minorHAnsi" w:hAnsiTheme="minorHAnsi"/>
          <w:sz w:val="22"/>
        </w:rPr>
        <w:fldChar w:fldCharType="end"/>
      </w:r>
      <w:r w:rsidR="00472A41">
        <w:rPr>
          <w:rFonts w:asciiTheme="minorHAnsi" w:hAnsiTheme="minorHAnsi"/>
          <w:sz w:val="22"/>
        </w:rPr>
        <w:fldChar w:fldCharType="end"/>
      </w:r>
      <w:r w:rsidR="00281AC1" w:rsidRPr="00FF3409">
        <w:rPr>
          <w:rFonts w:asciiTheme="minorHAnsi" w:hAnsiTheme="minorHAnsi"/>
          <w:sz w:val="22"/>
        </w:rPr>
        <w:fldChar w:fldCharType="end"/>
      </w:r>
    </w:p>
    <w:p w14:paraId="0AC78A8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is is called a "tree" diagram because at each stage we branch out, like the branches on a tree.  In this case, we first drew five branches (one for each main course) and then for each of those branches we drew three more branches (one for each appetizer).  We count the number of branches at the final level and get (surprise, surprise!) 15. </w:t>
      </w:r>
    </w:p>
    <w:p w14:paraId="241B1160" w14:textId="77777777" w:rsidR="00281AC1" w:rsidRPr="00FF3409" w:rsidRDefault="00281AC1" w:rsidP="00281AC1">
      <w:pPr>
        <w:pStyle w:val="ExampleBody"/>
        <w:rPr>
          <w:rFonts w:asciiTheme="minorHAnsi" w:hAnsiTheme="minorHAnsi"/>
          <w:sz w:val="22"/>
        </w:rPr>
      </w:pPr>
    </w:p>
    <w:p w14:paraId="3D7654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we wanted, we could instead draw three branches at the first stage for the three appetizers and then five branches (one for each main course) branching out of each of those three branches.</w:t>
      </w:r>
    </w:p>
    <w:p w14:paraId="7F9AA77D" w14:textId="77777777" w:rsidR="00281AC1" w:rsidRPr="00FF3409" w:rsidRDefault="00281AC1" w:rsidP="00281AC1"/>
    <w:p w14:paraId="6B186D47" w14:textId="77777777" w:rsidR="00281AC1" w:rsidRPr="00FF3409" w:rsidRDefault="00281AC1" w:rsidP="00281AC1"/>
    <w:p w14:paraId="23253B33" w14:textId="77777777" w:rsidR="00281AC1" w:rsidRPr="00FF3409" w:rsidRDefault="00281AC1" w:rsidP="00281AC1">
      <w:r w:rsidRPr="00FF3409">
        <w:t>OK, so now we know how to count possibilities using tables and tree diagrams.  These methods will continue to be useful in certain cases, but imagine a game where you have two decks of cards (with 52 cards in each deck) and you select one card from each deck.  Would you really want to draw a table or tree diagram to determine the number of outcomes of this game?</w:t>
      </w:r>
    </w:p>
    <w:p w14:paraId="665CD77C" w14:textId="77777777" w:rsidR="00281AC1" w:rsidRPr="00FF3409" w:rsidRDefault="00281AC1" w:rsidP="00281AC1"/>
    <w:p w14:paraId="12C3A696" w14:textId="77777777" w:rsidR="00281AC1" w:rsidRPr="00FF3409" w:rsidRDefault="00281AC1" w:rsidP="00281AC1"/>
    <w:p w14:paraId="76DA899A" w14:textId="77777777" w:rsidR="00281AC1" w:rsidRPr="00FF3409" w:rsidRDefault="00281AC1" w:rsidP="00281AC1">
      <w:r w:rsidRPr="00FF3409">
        <w:t xml:space="preserve">Let's go back to the previous example that involved selecting a meal from three appetizers and five main courses, and look at the second solution that used a table.  Notice that one way to count the number of possible meals is simply to number each of the appropriate cells in the table, as we have done above.  But another way to count the number of cells in the table would be multiply the number of rows (3) by the number of columns (5) to get 15.  Notice that we could have arrived at the same result without making a table at all by simply multiplying the number of choices for the appetizer (3) by the number of choices for the main course (5). We generalize this technique as the </w:t>
      </w:r>
      <w:r w:rsidRPr="00FF3409">
        <w:rPr>
          <w:i/>
          <w:iCs/>
        </w:rPr>
        <w:t>basic counting rule</w:t>
      </w:r>
      <w:r w:rsidRPr="00FF3409">
        <w:t>:</w:t>
      </w:r>
    </w:p>
    <w:p w14:paraId="38DDD33B" w14:textId="77777777" w:rsidR="00281AC1" w:rsidRPr="00FF3409" w:rsidRDefault="00281AC1" w:rsidP="00281AC1"/>
    <w:p w14:paraId="30FD42B2" w14:textId="77777777" w:rsidR="00281AC1" w:rsidRPr="00085928" w:rsidRDefault="00281AC1" w:rsidP="00281AC1">
      <w:pPr>
        <w:pStyle w:val="DefinitionHeader"/>
        <w:rPr>
          <w:color w:val="CD0000"/>
          <w:sz w:val="22"/>
        </w:rPr>
      </w:pPr>
      <w:r w:rsidRPr="00085928">
        <w:rPr>
          <w:color w:val="CD0000"/>
          <w:sz w:val="22"/>
        </w:rPr>
        <w:t>Basic Counting Rule</w:t>
      </w:r>
    </w:p>
    <w:p w14:paraId="7EF46C58" w14:textId="77777777" w:rsidR="00281AC1" w:rsidRPr="00FF3409" w:rsidRDefault="00281AC1" w:rsidP="00281AC1">
      <w:pPr>
        <w:pStyle w:val="DefinitionBody"/>
        <w:rPr>
          <w:sz w:val="22"/>
        </w:rPr>
      </w:pPr>
      <w:r w:rsidRPr="00FF3409">
        <w:rPr>
          <w:sz w:val="22"/>
        </w:rPr>
        <w:t xml:space="preserve">If we are asked to choose one item from each of two separate categories where there are </w:t>
      </w:r>
      <w:r w:rsidRPr="00FF3409">
        <w:rPr>
          <w:i/>
          <w:iCs/>
          <w:sz w:val="22"/>
        </w:rPr>
        <w:t>m</w:t>
      </w:r>
      <w:r w:rsidRPr="00FF3409">
        <w:rPr>
          <w:sz w:val="22"/>
        </w:rPr>
        <w:t xml:space="preserve"> items in the first category and </w:t>
      </w:r>
      <w:r w:rsidRPr="00FF3409">
        <w:rPr>
          <w:i/>
          <w:iCs/>
          <w:sz w:val="22"/>
        </w:rPr>
        <w:t>n</w:t>
      </w:r>
      <w:r w:rsidRPr="00FF3409">
        <w:rPr>
          <w:sz w:val="22"/>
        </w:rPr>
        <w:t xml:space="preserve"> items in the second category, then the total number of available choices is </w:t>
      </w:r>
      <w:r w:rsidRPr="00FF3409">
        <w:rPr>
          <w:i/>
          <w:iCs/>
          <w:sz w:val="22"/>
        </w:rPr>
        <w:t xml:space="preserve">m </w:t>
      </w:r>
      <w:r w:rsidRPr="00FF3409">
        <w:rPr>
          <w:b/>
          <w:bCs/>
          <w:sz w:val="22"/>
        </w:rPr>
        <w:t xml:space="preserve">· </w:t>
      </w:r>
      <w:r w:rsidRPr="00FF3409">
        <w:rPr>
          <w:i/>
          <w:iCs/>
          <w:sz w:val="22"/>
        </w:rPr>
        <w:t>n</w:t>
      </w:r>
      <w:r w:rsidRPr="00FF3409">
        <w:rPr>
          <w:sz w:val="22"/>
        </w:rPr>
        <w:t>.</w:t>
      </w:r>
    </w:p>
    <w:p w14:paraId="01ED6954" w14:textId="77777777" w:rsidR="00281AC1" w:rsidRPr="00FF3409" w:rsidRDefault="00281AC1" w:rsidP="00281AC1">
      <w:pPr>
        <w:pStyle w:val="DefinitionBody"/>
        <w:rPr>
          <w:sz w:val="22"/>
        </w:rPr>
      </w:pPr>
    </w:p>
    <w:p w14:paraId="0BEE6AA6" w14:textId="77777777" w:rsidR="00281AC1" w:rsidRPr="00FF3409" w:rsidRDefault="00281AC1" w:rsidP="00281AC1">
      <w:pPr>
        <w:pStyle w:val="DefinitionBody"/>
        <w:rPr>
          <w:sz w:val="22"/>
        </w:rPr>
      </w:pPr>
      <w:r w:rsidRPr="00FF3409">
        <w:rPr>
          <w:sz w:val="22"/>
        </w:rPr>
        <w:t>This is sometimes called the multiplication rule for probabilities.</w:t>
      </w:r>
    </w:p>
    <w:p w14:paraId="547E1F73" w14:textId="77777777" w:rsidR="00281AC1" w:rsidRPr="00FF3409" w:rsidRDefault="00281AC1" w:rsidP="00281AC1"/>
    <w:p w14:paraId="058951A4" w14:textId="77777777" w:rsidR="00281AC1" w:rsidRPr="00FF3409" w:rsidRDefault="00281AC1" w:rsidP="00281AC1"/>
    <w:p w14:paraId="000DC717"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2</w:t>
      </w:r>
    </w:p>
    <w:p w14:paraId="2B9B6DE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21 novels and 18 volumes of poetry on a reading list for a college English course. How many different ways can a student select one novel and one volume of poetry to read during the quarter? </w:t>
      </w:r>
    </w:p>
    <w:p w14:paraId="04D4521A" w14:textId="77777777" w:rsidR="00281AC1" w:rsidRPr="00FF3409" w:rsidRDefault="00281AC1" w:rsidP="00281AC1">
      <w:pPr>
        <w:pStyle w:val="ExampleBody"/>
        <w:rPr>
          <w:rFonts w:asciiTheme="minorHAnsi" w:hAnsiTheme="minorHAnsi"/>
          <w:sz w:val="22"/>
        </w:rPr>
      </w:pPr>
    </w:p>
    <w:p w14:paraId="605E510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21 choices from the first category and 18 for the second, so there are 21 </w:t>
      </w:r>
      <w:r w:rsidRPr="00FF3409">
        <w:rPr>
          <w:rFonts w:asciiTheme="minorHAnsi" w:hAnsiTheme="minorHAnsi"/>
          <w:b/>
          <w:bCs/>
          <w:sz w:val="22"/>
        </w:rPr>
        <w:t>·</w:t>
      </w:r>
      <w:r w:rsidRPr="00FF3409">
        <w:rPr>
          <w:rFonts w:asciiTheme="minorHAnsi" w:hAnsiTheme="minorHAnsi"/>
          <w:sz w:val="22"/>
        </w:rPr>
        <w:t> 18 = 378 possibilities.</w:t>
      </w:r>
    </w:p>
    <w:p w14:paraId="1D56C851" w14:textId="77777777" w:rsidR="00281AC1" w:rsidRPr="00FF3409" w:rsidRDefault="00281AC1" w:rsidP="00281AC1"/>
    <w:p w14:paraId="254F984E" w14:textId="77777777" w:rsidR="00281AC1" w:rsidRPr="00FF3409" w:rsidRDefault="00281AC1" w:rsidP="00281AC1"/>
    <w:p w14:paraId="7992A9BF" w14:textId="77777777" w:rsidR="00281AC1" w:rsidRPr="00FF3409" w:rsidRDefault="00281AC1" w:rsidP="00281AC1">
      <w:r w:rsidRPr="00FF3409">
        <w:t xml:space="preserve">The Basic Counting Rule can be extended when there are more than two categories by applying it repeatedly, as we see in the next example. </w:t>
      </w:r>
    </w:p>
    <w:p w14:paraId="0A86F42F" w14:textId="77777777" w:rsidR="00281AC1" w:rsidRPr="00FF3409" w:rsidRDefault="00281AC1" w:rsidP="00281AC1"/>
    <w:p w14:paraId="765262D9" w14:textId="77777777" w:rsidR="00281AC1" w:rsidRPr="00FF3409" w:rsidRDefault="00281AC1" w:rsidP="00281AC1"/>
    <w:p w14:paraId="51A70C60"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3</w:t>
      </w:r>
    </w:p>
    <w:p w14:paraId="1092AE4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t a particular restaurant you have three choices for an appetizer (soup, salad or breadsticks), five choices for a main course (hamburger, sandwich, quiche, fajita or pasta) and two choices for dessert (pie or ice cream). If you are allowed to choose exactly one item from each category for your meal, how many different meal options do you have?</w:t>
      </w:r>
    </w:p>
    <w:p w14:paraId="663550E8" w14:textId="77777777" w:rsidR="00281AC1" w:rsidRPr="00FF3409" w:rsidRDefault="00281AC1" w:rsidP="00281AC1">
      <w:pPr>
        <w:pStyle w:val="ExampleBody"/>
        <w:rPr>
          <w:rFonts w:asciiTheme="minorHAnsi" w:hAnsiTheme="minorHAnsi"/>
          <w:sz w:val="22"/>
        </w:rPr>
      </w:pPr>
    </w:p>
    <w:p w14:paraId="266DB01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3 choices for an appetizer, 5 for the main course and 2 for dessert, so there are </w:t>
      </w:r>
    </w:p>
    <w:p w14:paraId="5908699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3</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5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 30 possibilities.</w:t>
      </w:r>
    </w:p>
    <w:p w14:paraId="32C6E75F" w14:textId="77777777" w:rsidR="00281AC1" w:rsidRPr="00FF3409" w:rsidRDefault="00281AC1" w:rsidP="00281AC1"/>
    <w:p w14:paraId="13A6FF7B" w14:textId="77777777" w:rsidR="00281AC1" w:rsidRPr="00FF3409" w:rsidRDefault="00281AC1" w:rsidP="00281AC1"/>
    <w:p w14:paraId="08A3CE9B"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4</w:t>
      </w:r>
    </w:p>
    <w:p w14:paraId="0F39B7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quiz consists of 3 true-or-false questions.  In how many ways can a student answer the quiz?</w:t>
      </w:r>
    </w:p>
    <w:p w14:paraId="3438BD4A" w14:textId="77777777" w:rsidR="00281AC1" w:rsidRPr="00FF3409" w:rsidRDefault="00281AC1" w:rsidP="00281AC1">
      <w:pPr>
        <w:pStyle w:val="ExampleBody"/>
        <w:rPr>
          <w:rFonts w:asciiTheme="minorHAnsi" w:hAnsiTheme="minorHAnsi"/>
          <w:sz w:val="22"/>
        </w:rPr>
      </w:pPr>
    </w:p>
    <w:p w14:paraId="7FC296F2" w14:textId="77777777" w:rsidR="00281AC1" w:rsidRPr="00FF3409" w:rsidRDefault="00281AC1" w:rsidP="00085928">
      <w:pPr>
        <w:pStyle w:val="ExampleBody"/>
        <w:rPr>
          <w:rFonts w:asciiTheme="minorHAnsi" w:hAnsiTheme="minorHAnsi"/>
          <w:sz w:val="22"/>
        </w:rPr>
      </w:pPr>
      <w:r w:rsidRPr="00FF3409">
        <w:rPr>
          <w:rFonts w:asciiTheme="minorHAnsi" w:hAnsiTheme="minorHAnsi"/>
          <w:sz w:val="22"/>
        </w:rPr>
        <w:t>There are 3 questions.  Each question has 2 possible answers (true or false), so the quiz may be answered in 2</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 8 different ways.  Recall that another way to write 2</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is 2</w:t>
      </w:r>
      <w:r w:rsidRPr="00FF3409">
        <w:rPr>
          <w:rFonts w:asciiTheme="minorHAnsi" w:hAnsiTheme="minorHAnsi"/>
          <w:sz w:val="22"/>
          <w:vertAlign w:val="superscript"/>
        </w:rPr>
        <w:t>3</w:t>
      </w:r>
      <w:r w:rsidRPr="00FF3409">
        <w:rPr>
          <w:rFonts w:asciiTheme="minorHAnsi" w:hAnsiTheme="minorHAnsi"/>
          <w:sz w:val="22"/>
        </w:rPr>
        <w:t xml:space="preserve">, which is much more compact.  </w:t>
      </w:r>
    </w:p>
    <w:p w14:paraId="6725C4A9"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Permutations</w:t>
      </w:r>
    </w:p>
    <w:p w14:paraId="2EF68640" w14:textId="77777777" w:rsidR="00281AC1" w:rsidRPr="00FF3409" w:rsidRDefault="00281AC1" w:rsidP="00281AC1">
      <w:r w:rsidRPr="00FF3409">
        <w:t>In this section we will develop an even faster way to solve some of the problems we have already learned to solve by other means.  Let's start with a couple examples.</w:t>
      </w:r>
    </w:p>
    <w:p w14:paraId="42890C95" w14:textId="77777777" w:rsidR="00281AC1" w:rsidRPr="00FF3409" w:rsidRDefault="00281AC1" w:rsidP="00281AC1"/>
    <w:p w14:paraId="1EB486F9"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5</w:t>
      </w:r>
    </w:p>
    <w:p w14:paraId="0EAAC5F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ow many different ways can the letters of the word MATH be rearranged to form a four-letter code word?</w:t>
      </w:r>
    </w:p>
    <w:p w14:paraId="48786CF7" w14:textId="77777777" w:rsidR="00281AC1" w:rsidRPr="00FF3409" w:rsidRDefault="00281AC1" w:rsidP="00281AC1">
      <w:pPr>
        <w:pStyle w:val="ExampleBody"/>
        <w:rPr>
          <w:rFonts w:asciiTheme="minorHAnsi" w:hAnsiTheme="minorHAnsi"/>
          <w:sz w:val="22"/>
        </w:rPr>
      </w:pPr>
    </w:p>
    <w:p w14:paraId="4EF9255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is problem is a bit different.  Instead of choosing one item from each of several different categories, we are repeatedly choosing items from the </w:t>
      </w:r>
      <w:r w:rsidRPr="00FF3409">
        <w:rPr>
          <w:rFonts w:asciiTheme="minorHAnsi" w:hAnsiTheme="minorHAnsi"/>
          <w:i/>
          <w:iCs/>
          <w:sz w:val="22"/>
        </w:rPr>
        <w:t>same</w:t>
      </w:r>
      <w:r w:rsidRPr="00FF3409">
        <w:rPr>
          <w:rFonts w:asciiTheme="minorHAnsi" w:hAnsiTheme="minorHAnsi"/>
          <w:sz w:val="22"/>
        </w:rPr>
        <w:t xml:space="preserve"> category (the category is: the letters of the word MATH) and each time we choose an item we </w:t>
      </w:r>
      <w:r w:rsidRPr="00FF3409">
        <w:rPr>
          <w:rFonts w:asciiTheme="minorHAnsi" w:hAnsiTheme="minorHAnsi"/>
          <w:i/>
          <w:iCs/>
          <w:sz w:val="22"/>
        </w:rPr>
        <w:t>do not replace</w:t>
      </w:r>
      <w:r w:rsidRPr="00FF3409">
        <w:rPr>
          <w:rFonts w:asciiTheme="minorHAnsi" w:hAnsiTheme="minorHAnsi"/>
          <w:sz w:val="22"/>
        </w:rPr>
        <w:t xml:space="preserve"> it, so there is one fewer choice at the next stage: we have 4 choices for the first letter (say we choose A), then 3 choices for the second (M, T and H; say we choose H), then 2 choices for the next letter (M and T; say we choose M) and only one choice at the last stage (T).  Thus there are 4 </w:t>
      </w:r>
      <w:r w:rsidRPr="00FF3409">
        <w:rPr>
          <w:rFonts w:asciiTheme="minorHAnsi" w:hAnsiTheme="minorHAnsi"/>
          <w:b/>
          <w:bCs/>
          <w:sz w:val="22"/>
        </w:rPr>
        <w:t xml:space="preserve">· </w:t>
      </w:r>
      <w:r w:rsidRPr="00FF3409">
        <w:rPr>
          <w:rFonts w:asciiTheme="minorHAnsi" w:hAnsiTheme="minorHAnsi"/>
          <w:sz w:val="22"/>
        </w:rPr>
        <w:t xml:space="preserve">3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1 = 24 ways to spell a code worth with the letters MATH.</w:t>
      </w:r>
    </w:p>
    <w:p w14:paraId="471A1368" w14:textId="77777777" w:rsidR="00281AC1" w:rsidRPr="00FF3409" w:rsidRDefault="00281AC1" w:rsidP="00281AC1"/>
    <w:p w14:paraId="4E675B57" w14:textId="77777777" w:rsidR="00281AC1" w:rsidRPr="00FF3409" w:rsidRDefault="00281AC1" w:rsidP="00281AC1"/>
    <w:p w14:paraId="6E27FB49" w14:textId="77777777" w:rsidR="00281AC1" w:rsidRPr="00FF3409" w:rsidRDefault="00281AC1" w:rsidP="00281AC1">
      <w:pPr>
        <w:rPr>
          <w:bCs/>
        </w:rPr>
      </w:pPr>
      <w:r w:rsidRPr="00FF3409">
        <w:lastRenderedPageBreak/>
        <w:t xml:space="preserve">In this example, we needed to calculate </w:t>
      </w:r>
      <w:r w:rsidRPr="00FF3409">
        <w:rPr>
          <w:i/>
        </w:rPr>
        <w:t>n</w:t>
      </w:r>
      <w:r w:rsidRPr="00FF3409">
        <w:t> </w:t>
      </w:r>
      <w:r w:rsidRPr="00FF3409">
        <w:rPr>
          <w:bCs/>
        </w:rPr>
        <w:t>· (</w:t>
      </w:r>
      <w:r w:rsidRPr="00FF3409">
        <w:rPr>
          <w:bCs/>
          <w:i/>
        </w:rPr>
        <w:t>n</w:t>
      </w:r>
      <w:r w:rsidRPr="00FF3409">
        <w:rPr>
          <w:bCs/>
        </w:rPr>
        <w:t xml:space="preserve"> – 1) · (</w:t>
      </w:r>
      <w:r w:rsidRPr="00FF3409">
        <w:rPr>
          <w:bCs/>
          <w:i/>
        </w:rPr>
        <w:t>n</w:t>
      </w:r>
      <w:r w:rsidRPr="00FF3409">
        <w:rPr>
          <w:bCs/>
        </w:rPr>
        <w:t xml:space="preserve"> – 2) ··· 3 · 2 · 1.  This calculation shows up often in mathematics, and is called the </w:t>
      </w:r>
      <w:r w:rsidRPr="00FF3409">
        <w:rPr>
          <w:b/>
          <w:bCs/>
        </w:rPr>
        <w:t>factorial</w:t>
      </w:r>
      <w:r w:rsidRPr="00FF3409">
        <w:rPr>
          <w:bCs/>
        </w:rPr>
        <w:t xml:space="preserve">, and is notated </w:t>
      </w:r>
      <w:r w:rsidRPr="00FF3409">
        <w:rPr>
          <w:bCs/>
          <w:i/>
        </w:rPr>
        <w:t>n</w:t>
      </w:r>
      <w:r w:rsidRPr="00FF3409">
        <w:rPr>
          <w:bCs/>
        </w:rPr>
        <w:t>!</w:t>
      </w:r>
    </w:p>
    <w:p w14:paraId="0EE001D4" w14:textId="77777777" w:rsidR="00281AC1" w:rsidRPr="00FF3409" w:rsidRDefault="00281AC1" w:rsidP="00281AC1">
      <w:pPr>
        <w:rPr>
          <w:bCs/>
        </w:rPr>
      </w:pPr>
    </w:p>
    <w:p w14:paraId="42B2E17B" w14:textId="77777777" w:rsidR="00281AC1" w:rsidRPr="00085928" w:rsidRDefault="00281AC1" w:rsidP="00281AC1">
      <w:pPr>
        <w:pStyle w:val="DefinitionHeader"/>
        <w:rPr>
          <w:color w:val="CD0000"/>
          <w:sz w:val="22"/>
        </w:rPr>
      </w:pPr>
      <w:r w:rsidRPr="00085928">
        <w:rPr>
          <w:color w:val="CD0000"/>
          <w:sz w:val="22"/>
        </w:rPr>
        <w:t>Factorial</w:t>
      </w:r>
    </w:p>
    <w:p w14:paraId="6380FFC0" w14:textId="77777777" w:rsidR="00281AC1" w:rsidRPr="00FF3409" w:rsidRDefault="00281AC1" w:rsidP="00281AC1">
      <w:pPr>
        <w:pStyle w:val="DefinitionBody"/>
        <w:rPr>
          <w:sz w:val="22"/>
        </w:rPr>
      </w:pPr>
      <w:r w:rsidRPr="00FF3409">
        <w:rPr>
          <w:i/>
          <w:sz w:val="22"/>
        </w:rPr>
        <w:t>n</w:t>
      </w:r>
      <w:r w:rsidRPr="00FF3409">
        <w:rPr>
          <w:sz w:val="22"/>
        </w:rPr>
        <w:t xml:space="preserve">! = </w:t>
      </w:r>
      <w:r w:rsidRPr="00FF3409">
        <w:rPr>
          <w:i/>
          <w:sz w:val="22"/>
        </w:rPr>
        <w:t>n</w:t>
      </w:r>
      <w:r w:rsidRPr="00FF3409">
        <w:rPr>
          <w:sz w:val="22"/>
        </w:rPr>
        <w:t> · (</w:t>
      </w:r>
      <w:r w:rsidRPr="00FF3409">
        <w:rPr>
          <w:i/>
          <w:sz w:val="22"/>
        </w:rPr>
        <w:t>n</w:t>
      </w:r>
      <w:r w:rsidRPr="00FF3409">
        <w:rPr>
          <w:sz w:val="22"/>
        </w:rPr>
        <w:t xml:space="preserve"> – 1) · (</w:t>
      </w:r>
      <w:r w:rsidRPr="00FF3409">
        <w:rPr>
          <w:i/>
          <w:sz w:val="22"/>
        </w:rPr>
        <w:t>n</w:t>
      </w:r>
      <w:r w:rsidRPr="00FF3409">
        <w:rPr>
          <w:sz w:val="22"/>
        </w:rPr>
        <w:t xml:space="preserve"> – 2) ··· 3 · 2 · 1</w:t>
      </w:r>
    </w:p>
    <w:p w14:paraId="66E0614F" w14:textId="77777777" w:rsidR="00281AC1" w:rsidRPr="00FF3409" w:rsidRDefault="00281AC1" w:rsidP="00281AC1">
      <w:pPr>
        <w:rPr>
          <w:bCs/>
        </w:rPr>
      </w:pPr>
    </w:p>
    <w:p w14:paraId="4901F781" w14:textId="77777777" w:rsidR="00281AC1" w:rsidRPr="00FF3409" w:rsidRDefault="00281AC1" w:rsidP="00281AC1">
      <w:pPr>
        <w:rPr>
          <w:bCs/>
        </w:rPr>
      </w:pPr>
    </w:p>
    <w:p w14:paraId="6B80E79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6</w:t>
      </w:r>
    </w:p>
    <w:p w14:paraId="4B41F3A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ow many ways can five different door prizes be distributed among five people?</w:t>
      </w:r>
    </w:p>
    <w:p w14:paraId="3C2E5A6A" w14:textId="77777777" w:rsidR="00281AC1" w:rsidRPr="00FF3409" w:rsidRDefault="00281AC1" w:rsidP="00281AC1">
      <w:pPr>
        <w:pStyle w:val="ExampleBody"/>
        <w:rPr>
          <w:rFonts w:asciiTheme="minorHAnsi" w:hAnsiTheme="minorHAnsi"/>
          <w:sz w:val="22"/>
        </w:rPr>
      </w:pPr>
    </w:p>
    <w:p w14:paraId="594F662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5 choices of prize for the first person, 4 choices for the second, and so on.  The number of ways the prizes can be distributed will be 5! = 5 </w:t>
      </w:r>
      <w:r w:rsidRPr="00FF3409">
        <w:rPr>
          <w:rFonts w:asciiTheme="minorHAnsi" w:hAnsiTheme="minorHAnsi"/>
          <w:b/>
          <w:bCs/>
          <w:sz w:val="22"/>
        </w:rPr>
        <w:t xml:space="preserve">· </w:t>
      </w:r>
      <w:r w:rsidRPr="00FF3409">
        <w:rPr>
          <w:rFonts w:asciiTheme="minorHAnsi" w:hAnsiTheme="minorHAnsi"/>
          <w:sz w:val="22"/>
        </w:rPr>
        <w:t xml:space="preserve">4 </w:t>
      </w:r>
      <w:r w:rsidRPr="00FF3409">
        <w:rPr>
          <w:rFonts w:asciiTheme="minorHAnsi" w:hAnsiTheme="minorHAnsi"/>
          <w:b/>
          <w:bCs/>
          <w:sz w:val="22"/>
        </w:rPr>
        <w:t xml:space="preserve">· </w:t>
      </w:r>
      <w:r w:rsidRPr="00FF3409">
        <w:rPr>
          <w:rFonts w:asciiTheme="minorHAnsi" w:hAnsiTheme="minorHAnsi"/>
          <w:sz w:val="22"/>
        </w:rPr>
        <w:t xml:space="preserve">3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1 = 120 ways.</w:t>
      </w:r>
    </w:p>
    <w:p w14:paraId="560FCC19" w14:textId="77777777" w:rsidR="00281AC1" w:rsidRPr="00FF3409" w:rsidRDefault="00281AC1" w:rsidP="00281AC1"/>
    <w:p w14:paraId="3715CFAC" w14:textId="77777777" w:rsidR="00281AC1" w:rsidRPr="00FF3409" w:rsidRDefault="00281AC1" w:rsidP="00281AC1"/>
    <w:p w14:paraId="5ACCC53C" w14:textId="77777777" w:rsidR="00281AC1" w:rsidRPr="00FF3409" w:rsidRDefault="00281AC1" w:rsidP="00281AC1">
      <w:r w:rsidRPr="00FF3409">
        <w:t>Now we will consider some slightly different examples.</w:t>
      </w:r>
    </w:p>
    <w:p w14:paraId="7CB78122" w14:textId="77777777" w:rsidR="00281AC1" w:rsidRPr="00FF3409" w:rsidRDefault="00281AC1" w:rsidP="00281AC1"/>
    <w:p w14:paraId="26E1FC99" w14:textId="77777777" w:rsidR="00281AC1" w:rsidRPr="00FF3409" w:rsidRDefault="00281AC1" w:rsidP="00281AC1"/>
    <w:p w14:paraId="46A44E2D"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7</w:t>
      </w:r>
    </w:p>
    <w:p w14:paraId="2857F0F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harity benefit is attended by 25 people and three gift certificates are given away as door prizes: one gift certificate is in the amount of $100, the second is worth $25 and the third is worth $10.  Assuming that no person receives more than one prize, how many different ways can the three gift certificates be awarded?</w:t>
      </w:r>
    </w:p>
    <w:p w14:paraId="50C3D453" w14:textId="77777777" w:rsidR="00281AC1" w:rsidRPr="00FF3409" w:rsidRDefault="00281AC1" w:rsidP="00281AC1">
      <w:pPr>
        <w:pStyle w:val="ExampleBody"/>
        <w:rPr>
          <w:rFonts w:asciiTheme="minorHAnsi" w:hAnsiTheme="minorHAnsi"/>
          <w:sz w:val="22"/>
        </w:rPr>
      </w:pPr>
    </w:p>
    <w:p w14:paraId="03B54E8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25 choices for the person who receives the $100 certificate, 24 remaining choices for the $25 certificate and 23 choices for the $10 certificate, so there are 25 </w:t>
      </w:r>
      <w:r w:rsidRPr="00FF3409">
        <w:rPr>
          <w:rFonts w:asciiTheme="minorHAnsi" w:hAnsiTheme="minorHAnsi"/>
          <w:b/>
          <w:bCs/>
          <w:sz w:val="22"/>
        </w:rPr>
        <w:t>·</w:t>
      </w:r>
      <w:r w:rsidRPr="00FF3409">
        <w:rPr>
          <w:rFonts w:asciiTheme="minorHAnsi" w:hAnsiTheme="minorHAnsi"/>
          <w:sz w:val="22"/>
        </w:rPr>
        <w:t xml:space="preserve"> 24 </w:t>
      </w:r>
      <w:r w:rsidRPr="00FF3409">
        <w:rPr>
          <w:rFonts w:asciiTheme="minorHAnsi" w:hAnsiTheme="minorHAnsi"/>
          <w:b/>
          <w:bCs/>
          <w:sz w:val="22"/>
        </w:rPr>
        <w:t>·</w:t>
      </w:r>
      <w:r w:rsidRPr="00FF3409">
        <w:rPr>
          <w:rFonts w:asciiTheme="minorHAnsi" w:hAnsiTheme="minorHAnsi"/>
          <w:sz w:val="22"/>
        </w:rPr>
        <w:t xml:space="preserve"> 23 = 13,800 ways in which the prizes can be awarded.</w:t>
      </w:r>
    </w:p>
    <w:p w14:paraId="5D91FA0A" w14:textId="77777777" w:rsidR="00281AC1" w:rsidRPr="00FF3409" w:rsidRDefault="00281AC1" w:rsidP="00281AC1"/>
    <w:p w14:paraId="4432348A" w14:textId="77777777" w:rsidR="00281AC1" w:rsidRPr="00FF3409" w:rsidRDefault="00281AC1" w:rsidP="00281AC1"/>
    <w:p w14:paraId="551662FB"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8</w:t>
      </w:r>
    </w:p>
    <w:p w14:paraId="56E010A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Eight sprinters have made it to the Olympic finals in the 100-meter race. In how many different ways can the gold, silver and bronze medals be awarded? </w:t>
      </w:r>
    </w:p>
    <w:p w14:paraId="6CEB857F" w14:textId="77777777" w:rsidR="00281AC1" w:rsidRPr="00FF3409" w:rsidRDefault="00281AC1" w:rsidP="00281AC1">
      <w:pPr>
        <w:pStyle w:val="ExampleBody"/>
        <w:rPr>
          <w:rFonts w:asciiTheme="minorHAnsi" w:hAnsiTheme="minorHAnsi"/>
          <w:sz w:val="22"/>
        </w:rPr>
      </w:pPr>
    </w:p>
    <w:p w14:paraId="226D472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8 choices for the gold medal winner, 7 remaining choices for the silver, and 6 for the bronze, so there are 8 </w:t>
      </w:r>
      <w:r w:rsidRPr="00FF3409">
        <w:rPr>
          <w:rFonts w:asciiTheme="minorHAnsi" w:hAnsiTheme="minorHAnsi"/>
          <w:b/>
          <w:bCs/>
          <w:sz w:val="22"/>
        </w:rPr>
        <w:t>·</w:t>
      </w:r>
      <w:r w:rsidRPr="00FF3409">
        <w:rPr>
          <w:rFonts w:asciiTheme="minorHAnsi" w:hAnsiTheme="minorHAnsi"/>
          <w:sz w:val="22"/>
        </w:rPr>
        <w:t xml:space="preserve"> 7 </w:t>
      </w:r>
      <w:r w:rsidRPr="00FF3409">
        <w:rPr>
          <w:rFonts w:asciiTheme="minorHAnsi" w:hAnsiTheme="minorHAnsi"/>
          <w:b/>
          <w:bCs/>
          <w:sz w:val="22"/>
        </w:rPr>
        <w:t>·</w:t>
      </w:r>
      <w:r w:rsidRPr="00FF3409">
        <w:rPr>
          <w:rFonts w:asciiTheme="minorHAnsi" w:hAnsiTheme="minorHAnsi"/>
          <w:sz w:val="22"/>
        </w:rPr>
        <w:t xml:space="preserve"> 6 = 336 ways the three medals can be awarded to the 8 runners.</w:t>
      </w:r>
    </w:p>
    <w:p w14:paraId="554EAFB4" w14:textId="77777777" w:rsidR="00281AC1" w:rsidRPr="00FF3409" w:rsidRDefault="00281AC1" w:rsidP="00281AC1">
      <w:pPr>
        <w:pStyle w:val="ExampleBody"/>
        <w:rPr>
          <w:rFonts w:asciiTheme="minorHAnsi" w:hAnsiTheme="minorHAnsi"/>
          <w:sz w:val="22"/>
        </w:rPr>
      </w:pPr>
    </w:p>
    <w:p w14:paraId="46B769C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e that in these preceding examples, the gift certificates and the Olympic medals were awarded </w:t>
      </w:r>
      <w:r w:rsidRPr="00FF3409">
        <w:rPr>
          <w:rFonts w:asciiTheme="minorHAnsi" w:hAnsiTheme="minorHAnsi"/>
          <w:i/>
          <w:iCs/>
          <w:sz w:val="22"/>
        </w:rPr>
        <w:t>without replacement</w:t>
      </w:r>
      <w:r w:rsidRPr="00FF3409">
        <w:rPr>
          <w:rFonts w:asciiTheme="minorHAnsi" w:hAnsiTheme="minorHAnsi"/>
          <w:sz w:val="22"/>
        </w:rPr>
        <w:t>; that is, once we have chosen a winner of the first door prize or the gold medal, they are not eligible for the other prizes. Thus, at each succeeding stage of the solution there is one fewer choice (25, then 24, then 23 in the first example; 8, then 7, then 6 in the second).  Contrast this with the situation of a multiple choice test, where there might be five possible answers — A, B, C, D or E — for each question on the test.</w:t>
      </w:r>
    </w:p>
    <w:p w14:paraId="0560D108" w14:textId="77777777" w:rsidR="00281AC1" w:rsidRPr="00FF3409" w:rsidRDefault="00281AC1" w:rsidP="00281AC1"/>
    <w:p w14:paraId="6E3FD10F" w14:textId="77777777" w:rsidR="00281AC1" w:rsidRPr="00FF3409" w:rsidRDefault="00281AC1" w:rsidP="00281AC1"/>
    <w:p w14:paraId="21440C49" w14:textId="77777777" w:rsidR="00281AC1" w:rsidRPr="00FF3409" w:rsidRDefault="00281AC1" w:rsidP="00281AC1">
      <w:r w:rsidRPr="00FF3409">
        <w:t xml:space="preserve">Note also that </w:t>
      </w:r>
      <w:r w:rsidRPr="00FF3409">
        <w:rPr>
          <w:i/>
          <w:iCs/>
        </w:rPr>
        <w:t>the order of selection was important</w:t>
      </w:r>
      <w:r w:rsidRPr="00FF3409">
        <w:t xml:space="preserve"> in each example: for the three door prizes, being chosen first means that you receive substantially more money; in the Olympics example, coming in first means that you get the gold medal instead of the silver or bronze. In each case, if we had chosen the </w:t>
      </w:r>
      <w:r w:rsidRPr="00FF3409">
        <w:lastRenderedPageBreak/>
        <w:t xml:space="preserve">same three people in a different order there might have been a different person who received the $100 prize, or a different goldmedalist. (Contrast this with the situation where we might draw three names out of a hat to each receive a $10 gift certificate; in this case the order of selection is </w:t>
      </w:r>
      <w:r w:rsidRPr="00FF3409">
        <w:rPr>
          <w:i/>
          <w:iCs/>
        </w:rPr>
        <w:t>not</w:t>
      </w:r>
      <w:r w:rsidRPr="00FF3409">
        <w:t xml:space="preserve"> important since each of the three people receive the same prize.  Situations where the order is </w:t>
      </w:r>
      <w:r w:rsidRPr="00FF3409">
        <w:rPr>
          <w:i/>
          <w:iCs/>
        </w:rPr>
        <w:t>not</w:t>
      </w:r>
      <w:r w:rsidRPr="00FF3409">
        <w:t xml:space="preserve"> important will be discussed in the next section.)</w:t>
      </w:r>
    </w:p>
    <w:p w14:paraId="4A980C48" w14:textId="77777777" w:rsidR="00281AC1" w:rsidRPr="00FF3409" w:rsidRDefault="00281AC1" w:rsidP="00281AC1"/>
    <w:p w14:paraId="461C1619" w14:textId="77777777" w:rsidR="00281AC1" w:rsidRPr="00FF3409" w:rsidRDefault="00281AC1" w:rsidP="00281AC1">
      <w:r w:rsidRPr="00FF3409">
        <w:t xml:space="preserve">We can generalize the situation in the two examples above to any problem </w:t>
      </w:r>
      <w:r w:rsidRPr="00FF3409">
        <w:rPr>
          <w:i/>
          <w:iCs/>
        </w:rPr>
        <w:t>without replacement</w:t>
      </w:r>
      <w:r w:rsidRPr="00FF3409">
        <w:t xml:space="preserve"> where the </w:t>
      </w:r>
      <w:r w:rsidRPr="00FF3409">
        <w:rPr>
          <w:i/>
          <w:iCs/>
        </w:rPr>
        <w:t>order of selection is important</w:t>
      </w:r>
      <w:r w:rsidRPr="00FF3409">
        <w:t xml:space="preserve">. If we are arranging in order </w:t>
      </w:r>
      <w:r w:rsidRPr="00FF3409">
        <w:rPr>
          <w:i/>
          <w:iCs/>
        </w:rPr>
        <w:t>r</w:t>
      </w:r>
      <w:r w:rsidRPr="00FF3409">
        <w:t xml:space="preserve"> items out of </w:t>
      </w:r>
      <w:r w:rsidRPr="00FF3409">
        <w:rPr>
          <w:i/>
          <w:iCs/>
        </w:rPr>
        <w:t>n</w:t>
      </w:r>
      <w:r w:rsidRPr="00FF3409">
        <w:t xml:space="preserve"> possibilities (instead of 3 out of 25 or 3 out of 8 as in the previous examples), the number of possible arrangements will be given by</w:t>
      </w:r>
    </w:p>
    <w:p w14:paraId="3E88A528" w14:textId="77777777" w:rsidR="00281AC1" w:rsidRPr="00FF3409" w:rsidRDefault="00281AC1" w:rsidP="00281AC1"/>
    <w:p w14:paraId="1B34D4D6" w14:textId="77777777" w:rsidR="00281AC1" w:rsidRPr="00FF3409" w:rsidRDefault="00281AC1" w:rsidP="00281AC1">
      <w:pPr>
        <w:rPr>
          <w:bCs/>
        </w:rPr>
      </w:pPr>
      <w:r w:rsidRPr="00FF3409">
        <w:rPr>
          <w:i/>
        </w:rPr>
        <w:t>n</w:t>
      </w:r>
      <w:r w:rsidRPr="00FF3409">
        <w:t> </w:t>
      </w:r>
      <w:r w:rsidRPr="00FF3409">
        <w:rPr>
          <w:bCs/>
        </w:rPr>
        <w:t>· (</w:t>
      </w:r>
      <w:r w:rsidRPr="00FF3409">
        <w:rPr>
          <w:bCs/>
          <w:i/>
        </w:rPr>
        <w:t>n</w:t>
      </w:r>
      <w:r w:rsidRPr="00FF3409">
        <w:rPr>
          <w:bCs/>
        </w:rPr>
        <w:t xml:space="preserve"> – 1) · (</w:t>
      </w:r>
      <w:r w:rsidRPr="00FF3409">
        <w:rPr>
          <w:bCs/>
          <w:i/>
        </w:rPr>
        <w:t>n</w:t>
      </w:r>
      <w:r w:rsidRPr="00FF3409">
        <w:rPr>
          <w:bCs/>
        </w:rPr>
        <w:t xml:space="preserve"> – 2) ··· (</w:t>
      </w:r>
      <w:r w:rsidRPr="00FF3409">
        <w:rPr>
          <w:bCs/>
          <w:i/>
        </w:rPr>
        <w:t>n</w:t>
      </w:r>
      <w:r w:rsidRPr="00FF3409">
        <w:rPr>
          <w:bCs/>
        </w:rPr>
        <w:t xml:space="preserve"> – </w:t>
      </w:r>
      <w:r w:rsidRPr="00FF3409">
        <w:rPr>
          <w:bCs/>
          <w:i/>
        </w:rPr>
        <w:t>r</w:t>
      </w:r>
      <w:r w:rsidRPr="00FF3409">
        <w:rPr>
          <w:bCs/>
        </w:rPr>
        <w:t xml:space="preserve"> + 1)</w:t>
      </w:r>
    </w:p>
    <w:p w14:paraId="54D5DF65" w14:textId="77777777" w:rsidR="00281AC1" w:rsidRPr="00FF3409" w:rsidRDefault="00281AC1" w:rsidP="00281AC1">
      <w:pPr>
        <w:rPr>
          <w:bCs/>
        </w:rPr>
      </w:pPr>
    </w:p>
    <w:p w14:paraId="2BE814BD" w14:textId="77777777" w:rsidR="00281AC1" w:rsidRPr="00FF3409" w:rsidRDefault="00281AC1" w:rsidP="00281AC1">
      <w:r w:rsidRPr="00FF3409">
        <w:t>If you don't see why (</w:t>
      </w:r>
      <w:r w:rsidRPr="00FF3409">
        <w:rPr>
          <w:i/>
          <w:iCs/>
        </w:rPr>
        <w:t xml:space="preserve">n </w:t>
      </w:r>
      <w:r w:rsidRPr="00FF3409">
        <w:t xml:space="preserve">— </w:t>
      </w:r>
      <w:r w:rsidRPr="00FF3409">
        <w:rPr>
          <w:i/>
          <w:iCs/>
        </w:rPr>
        <w:t xml:space="preserve">r </w:t>
      </w:r>
      <w:r w:rsidRPr="00FF3409">
        <w:t xml:space="preserve">+ 1) is the right number to use for the last factor, just think back to the first example in this section, where we calculated 25 </w:t>
      </w:r>
      <w:r w:rsidRPr="00FF3409">
        <w:rPr>
          <w:b/>
          <w:bCs/>
        </w:rPr>
        <w:t>·</w:t>
      </w:r>
      <w:r w:rsidRPr="00FF3409">
        <w:t xml:space="preserve"> 24 </w:t>
      </w:r>
      <w:r w:rsidRPr="00FF3409">
        <w:rPr>
          <w:b/>
          <w:bCs/>
        </w:rPr>
        <w:t>·</w:t>
      </w:r>
      <w:r w:rsidRPr="00FF3409">
        <w:t xml:space="preserve"> 23 to get 13,800.  In this case </w:t>
      </w:r>
      <w:r w:rsidRPr="00FF3409">
        <w:rPr>
          <w:i/>
          <w:iCs/>
        </w:rPr>
        <w:t>n</w:t>
      </w:r>
      <w:r w:rsidRPr="00FF3409">
        <w:t xml:space="preserve"> = 25 and </w:t>
      </w:r>
      <w:r w:rsidRPr="00FF3409">
        <w:rPr>
          <w:i/>
          <w:iCs/>
        </w:rPr>
        <w:t>r</w:t>
      </w:r>
      <w:r w:rsidRPr="00FF3409">
        <w:t xml:space="preserve"> = 3, so </w:t>
      </w:r>
      <w:r w:rsidRPr="00FF3409">
        <w:rPr>
          <w:i/>
          <w:iCs/>
        </w:rPr>
        <w:t xml:space="preserve">n </w:t>
      </w:r>
      <w:r w:rsidRPr="00FF3409">
        <w:t xml:space="preserve">— </w:t>
      </w:r>
      <w:r w:rsidRPr="00FF3409">
        <w:rPr>
          <w:i/>
          <w:iCs/>
        </w:rPr>
        <w:t xml:space="preserve">r </w:t>
      </w:r>
      <w:r w:rsidRPr="00FF3409">
        <w:t>+ 1 = 25 — 3</w:t>
      </w:r>
      <w:r w:rsidRPr="00FF3409">
        <w:rPr>
          <w:i/>
          <w:iCs/>
        </w:rPr>
        <w:t xml:space="preserve"> </w:t>
      </w:r>
      <w:r w:rsidRPr="00FF3409">
        <w:t xml:space="preserve">+ 1 = 23, which is exactly the right number for the final factor. </w:t>
      </w:r>
    </w:p>
    <w:p w14:paraId="0170517C" w14:textId="77777777" w:rsidR="00281AC1" w:rsidRPr="00FF3409" w:rsidRDefault="00281AC1" w:rsidP="00281AC1"/>
    <w:p w14:paraId="4CF2A5B6" w14:textId="77777777" w:rsidR="00281AC1" w:rsidRPr="00FF3409" w:rsidRDefault="00281AC1" w:rsidP="00281AC1">
      <w:r w:rsidRPr="00FF3409">
        <w:t xml:space="preserve">Now, why would we want to use this complicated formula when it's actually easier to use the Basic Counting Rule, as we did in the first two examples?  Well, we won't actually use this formula all that often, we only developed it so that we could attach a special notation and a special definition to this situation where we are choosing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and where the </w:t>
      </w:r>
      <w:r w:rsidRPr="00FF3409">
        <w:rPr>
          <w:i/>
          <w:iCs/>
        </w:rPr>
        <w:t>order of selection is important</w:t>
      </w:r>
      <w:r w:rsidRPr="00FF3409">
        <w:t>.  In this situation we write:</w:t>
      </w:r>
    </w:p>
    <w:p w14:paraId="13CC22A5" w14:textId="77777777" w:rsidR="00281AC1" w:rsidRPr="00085928" w:rsidRDefault="00281AC1" w:rsidP="00281AC1">
      <w:pPr>
        <w:pStyle w:val="DefinitionHeader"/>
        <w:rPr>
          <w:color w:val="CD0000"/>
          <w:sz w:val="22"/>
        </w:rPr>
      </w:pPr>
      <w:r w:rsidRPr="00085928">
        <w:rPr>
          <w:color w:val="CD0000"/>
          <w:sz w:val="22"/>
        </w:rPr>
        <w:t>Permutations</w:t>
      </w:r>
    </w:p>
    <w:p w14:paraId="1959C59F" w14:textId="77777777" w:rsidR="00281AC1" w:rsidRPr="00FF3409" w:rsidRDefault="00281AC1" w:rsidP="00281AC1">
      <w:pPr>
        <w:pStyle w:val="DefinitionBody"/>
        <w:rPr>
          <w:sz w:val="22"/>
        </w:rPr>
      </w:pPr>
      <w:r w:rsidRPr="00FF3409">
        <w:rPr>
          <w:i/>
          <w:sz w:val="22"/>
          <w:vertAlign w:val="subscript"/>
        </w:rPr>
        <w:t>n</w:t>
      </w:r>
      <w:r w:rsidRPr="00FF3409">
        <w:rPr>
          <w:i/>
          <w:sz w:val="22"/>
        </w:rPr>
        <w:t>P</w:t>
      </w:r>
      <w:r w:rsidRPr="00FF3409">
        <w:rPr>
          <w:i/>
          <w:sz w:val="22"/>
          <w:vertAlign w:val="subscript"/>
        </w:rPr>
        <w:t>r</w:t>
      </w:r>
      <w:r w:rsidRPr="00FF3409">
        <w:rPr>
          <w:sz w:val="22"/>
        </w:rPr>
        <w:t xml:space="preserve"> = </w:t>
      </w:r>
      <w:r w:rsidRPr="00FF3409">
        <w:rPr>
          <w:i/>
          <w:sz w:val="22"/>
        </w:rPr>
        <w:t>n</w:t>
      </w:r>
      <w:r w:rsidRPr="00FF3409">
        <w:rPr>
          <w:sz w:val="22"/>
        </w:rPr>
        <w:t> · (</w:t>
      </w:r>
      <w:r w:rsidRPr="00FF3409">
        <w:rPr>
          <w:i/>
          <w:sz w:val="22"/>
        </w:rPr>
        <w:t>n</w:t>
      </w:r>
      <w:r w:rsidRPr="00FF3409">
        <w:rPr>
          <w:sz w:val="22"/>
        </w:rPr>
        <w:t xml:space="preserve"> – 1) · (</w:t>
      </w:r>
      <w:r w:rsidRPr="00FF3409">
        <w:rPr>
          <w:i/>
          <w:sz w:val="22"/>
        </w:rPr>
        <w:t>n</w:t>
      </w:r>
      <w:r w:rsidRPr="00FF3409">
        <w:rPr>
          <w:sz w:val="22"/>
        </w:rPr>
        <w:t xml:space="preserve"> – 2) ··· (</w:t>
      </w:r>
      <w:r w:rsidRPr="00FF3409">
        <w:rPr>
          <w:i/>
          <w:sz w:val="22"/>
        </w:rPr>
        <w:t>n</w:t>
      </w:r>
      <w:r w:rsidRPr="00FF3409">
        <w:rPr>
          <w:sz w:val="22"/>
        </w:rPr>
        <w:t xml:space="preserve"> – </w:t>
      </w:r>
      <w:r w:rsidRPr="00FF3409">
        <w:rPr>
          <w:i/>
          <w:sz w:val="22"/>
        </w:rPr>
        <w:t>r</w:t>
      </w:r>
      <w:r w:rsidRPr="00FF3409">
        <w:rPr>
          <w:sz w:val="22"/>
        </w:rPr>
        <w:t xml:space="preserve"> + 1)</w:t>
      </w:r>
    </w:p>
    <w:p w14:paraId="23FF28A6" w14:textId="77777777" w:rsidR="00281AC1" w:rsidRPr="00FF3409" w:rsidRDefault="00281AC1" w:rsidP="00281AC1">
      <w:pPr>
        <w:pStyle w:val="DefinitionBody"/>
        <w:rPr>
          <w:sz w:val="22"/>
        </w:rPr>
      </w:pPr>
    </w:p>
    <w:p w14:paraId="0EC73183" w14:textId="77777777" w:rsidR="00281AC1" w:rsidRPr="00FF3409" w:rsidRDefault="00281AC1" w:rsidP="00281AC1">
      <w:pPr>
        <w:pStyle w:val="DefinitionBody"/>
        <w:rPr>
          <w:sz w:val="22"/>
        </w:rPr>
      </w:pPr>
      <w:r w:rsidRPr="00FF3409">
        <w:rPr>
          <w:sz w:val="22"/>
        </w:rPr>
        <w:t xml:space="preserve">We say that there are </w:t>
      </w:r>
      <w:r w:rsidRPr="00FF3409">
        <w:rPr>
          <w:i/>
          <w:iCs/>
          <w:sz w:val="22"/>
          <w:vertAlign w:val="subscript"/>
        </w:rPr>
        <w:t>n</w:t>
      </w:r>
      <w:r w:rsidRPr="00FF3409">
        <w:rPr>
          <w:i/>
          <w:iCs/>
          <w:sz w:val="22"/>
        </w:rPr>
        <w:t>P</w:t>
      </w:r>
      <w:r w:rsidRPr="00FF3409">
        <w:rPr>
          <w:i/>
          <w:iCs/>
          <w:sz w:val="22"/>
          <w:vertAlign w:val="subscript"/>
        </w:rPr>
        <w:t>r</w:t>
      </w:r>
      <w:r w:rsidRPr="00FF3409">
        <w:rPr>
          <w:sz w:val="22"/>
        </w:rPr>
        <w:t xml:space="preserve"> </w:t>
      </w:r>
      <w:r w:rsidRPr="00FF3409">
        <w:rPr>
          <w:b/>
          <w:sz w:val="22"/>
        </w:rPr>
        <w:t>permutations</w:t>
      </w:r>
      <w:r w:rsidRPr="00FF3409">
        <w:rPr>
          <w:sz w:val="22"/>
        </w:rPr>
        <w:t xml:space="preserve"> of size </w:t>
      </w:r>
      <w:r w:rsidRPr="00FF3409">
        <w:rPr>
          <w:i/>
          <w:iCs/>
          <w:sz w:val="22"/>
        </w:rPr>
        <w:t>r</w:t>
      </w:r>
      <w:r w:rsidRPr="00FF3409">
        <w:rPr>
          <w:sz w:val="22"/>
        </w:rPr>
        <w:t xml:space="preserve"> that may be selected from among </w:t>
      </w:r>
      <w:r w:rsidRPr="00FF3409">
        <w:rPr>
          <w:i/>
          <w:iCs/>
          <w:sz w:val="22"/>
        </w:rPr>
        <w:t>n</w:t>
      </w:r>
      <w:r w:rsidRPr="00FF3409">
        <w:rPr>
          <w:sz w:val="22"/>
        </w:rPr>
        <w:t xml:space="preserve"> choices </w:t>
      </w:r>
      <w:r w:rsidRPr="00FF3409">
        <w:rPr>
          <w:i/>
          <w:sz w:val="22"/>
        </w:rPr>
        <w:t>without replacement</w:t>
      </w:r>
      <w:r w:rsidRPr="00FF3409">
        <w:rPr>
          <w:sz w:val="22"/>
        </w:rPr>
        <w:t xml:space="preserve"> when </w:t>
      </w:r>
      <w:r w:rsidRPr="00FF3409">
        <w:rPr>
          <w:i/>
          <w:sz w:val="22"/>
        </w:rPr>
        <w:t>order matters</w:t>
      </w:r>
      <w:r w:rsidRPr="00FF3409">
        <w:rPr>
          <w:sz w:val="22"/>
        </w:rPr>
        <w:t>.</w:t>
      </w:r>
    </w:p>
    <w:p w14:paraId="0AC333D4" w14:textId="77777777" w:rsidR="00281AC1" w:rsidRPr="00FF3409" w:rsidRDefault="00281AC1" w:rsidP="00281AC1">
      <w:pPr>
        <w:pStyle w:val="DefinitionBody"/>
        <w:rPr>
          <w:sz w:val="22"/>
        </w:rPr>
      </w:pPr>
    </w:p>
    <w:p w14:paraId="7DA7F932" w14:textId="77777777" w:rsidR="00281AC1" w:rsidRPr="00FF3409" w:rsidRDefault="00281AC1" w:rsidP="00281AC1">
      <w:pPr>
        <w:pStyle w:val="DefinitionBody"/>
        <w:rPr>
          <w:sz w:val="22"/>
        </w:rPr>
      </w:pPr>
      <w:r w:rsidRPr="00FF3409">
        <w:rPr>
          <w:sz w:val="22"/>
        </w:rPr>
        <w:t>It turns out that we can express this result more simply using factorials.</w:t>
      </w:r>
    </w:p>
    <w:p w14:paraId="300FE14F" w14:textId="77777777" w:rsidR="00281AC1" w:rsidRPr="00FF3409" w:rsidRDefault="00281AC1" w:rsidP="00281AC1">
      <w:pPr>
        <w:pStyle w:val="DefinitionBody"/>
        <w:rPr>
          <w:sz w:val="22"/>
        </w:rPr>
      </w:pPr>
    </w:p>
    <w:p w14:paraId="6C436E23" w14:textId="77777777" w:rsidR="00281AC1" w:rsidRPr="00FF3409" w:rsidRDefault="0062326F" w:rsidP="00281AC1">
      <w:pPr>
        <w:pStyle w:val="DefinitionBody"/>
        <w:rPr>
          <w:sz w:val="22"/>
        </w:rPr>
      </w:pPr>
      <w:r w:rsidRPr="00FF3409">
        <w:rPr>
          <w:noProof/>
          <w:position w:val="-28"/>
          <w:sz w:val="22"/>
        </w:rPr>
        <w:object w:dxaOrig="1380" w:dyaOrig="660" w14:anchorId="5AB84444">
          <v:shape id="_x0000_i1149" type="#_x0000_t75" alt="" style="width:69pt;height:33pt;mso-width-percent:0;mso-height-percent:0;mso-width-percent:0;mso-height-percent:0" o:ole="">
            <v:imagedata r:id="rId132" o:title=""/>
          </v:shape>
          <o:OLEObject Type="Embed" ProgID="Equation.3" ShapeID="_x0000_i1149" DrawAspect="Content" ObjectID="_1618683605" r:id="rId133"/>
        </w:object>
      </w:r>
    </w:p>
    <w:p w14:paraId="71E517C4" w14:textId="77777777" w:rsidR="00281AC1" w:rsidRPr="00FF3409" w:rsidRDefault="00281AC1" w:rsidP="00281AC1"/>
    <w:p w14:paraId="7CCDBF7F" w14:textId="77777777" w:rsidR="00281AC1" w:rsidRPr="00FF3409" w:rsidRDefault="00281AC1" w:rsidP="00281AC1"/>
    <w:p w14:paraId="7C3870BB" w14:textId="77777777" w:rsidR="00281AC1" w:rsidRPr="00FF3409" w:rsidRDefault="00281AC1" w:rsidP="00281AC1">
      <w:r w:rsidRPr="00FF3409">
        <w:t>In practicality, we usually use technology rather than factorials or repeated multiplication to compute permutations.</w:t>
      </w:r>
    </w:p>
    <w:p w14:paraId="1C49B10B" w14:textId="77777777" w:rsidR="00281AC1" w:rsidRPr="00FF3409" w:rsidRDefault="00281AC1" w:rsidP="00281AC1"/>
    <w:p w14:paraId="5219B741" w14:textId="77777777" w:rsidR="00281AC1" w:rsidRPr="00FF3409" w:rsidRDefault="00281AC1" w:rsidP="00281AC1"/>
    <w:p w14:paraId="3F9824A9"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9</w:t>
      </w:r>
    </w:p>
    <w:p w14:paraId="4AC33E6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 have nine paintings and have room to display only four of them at a time on my wall.  How many different ways could I do this?</w:t>
      </w:r>
    </w:p>
    <w:p w14:paraId="3F3D3162" w14:textId="77777777" w:rsidR="00281AC1" w:rsidRPr="00FF3409" w:rsidRDefault="00281AC1" w:rsidP="00281AC1">
      <w:pPr>
        <w:pStyle w:val="ExampleBody"/>
        <w:rPr>
          <w:rFonts w:asciiTheme="minorHAnsi" w:hAnsiTheme="minorHAnsi"/>
          <w:sz w:val="22"/>
        </w:rPr>
      </w:pPr>
    </w:p>
    <w:p w14:paraId="299C592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ince we are choosing 4 paintings out of 9 </w:t>
      </w:r>
      <w:r w:rsidRPr="00FF3409">
        <w:rPr>
          <w:rFonts w:asciiTheme="minorHAnsi" w:hAnsiTheme="minorHAnsi"/>
          <w:i/>
          <w:iCs/>
          <w:sz w:val="22"/>
        </w:rPr>
        <w:t>without replacement</w:t>
      </w:r>
      <w:r w:rsidRPr="00FF3409">
        <w:rPr>
          <w:rFonts w:asciiTheme="minorHAnsi" w:hAnsiTheme="minorHAnsi"/>
          <w:sz w:val="22"/>
        </w:rPr>
        <w:t xml:space="preserve"> where the </w:t>
      </w:r>
      <w:r w:rsidRPr="00FF3409">
        <w:rPr>
          <w:rFonts w:asciiTheme="minorHAnsi" w:hAnsiTheme="minorHAnsi"/>
          <w:i/>
          <w:iCs/>
          <w:sz w:val="22"/>
        </w:rPr>
        <w:t>order of selection is important</w:t>
      </w:r>
      <w:r w:rsidRPr="00FF3409">
        <w:rPr>
          <w:rFonts w:asciiTheme="minorHAnsi" w:hAnsiTheme="minorHAnsi"/>
          <w:sz w:val="22"/>
        </w:rPr>
        <w:t xml:space="preserve"> there are </w:t>
      </w:r>
      <w:r w:rsidRPr="00FF3409">
        <w:rPr>
          <w:rFonts w:asciiTheme="minorHAnsi" w:hAnsiTheme="minorHAnsi"/>
          <w:sz w:val="22"/>
          <w:vertAlign w:val="subscript"/>
        </w:rPr>
        <w:t>9</w:t>
      </w:r>
      <w:r w:rsidRPr="00FF3409">
        <w:rPr>
          <w:rFonts w:asciiTheme="minorHAnsi" w:hAnsiTheme="minorHAnsi"/>
          <w:i/>
          <w:iCs/>
          <w:sz w:val="22"/>
        </w:rPr>
        <w:t>P</w:t>
      </w:r>
      <w:r w:rsidRPr="00FF3409">
        <w:rPr>
          <w:rFonts w:asciiTheme="minorHAnsi" w:hAnsiTheme="minorHAnsi"/>
          <w:sz w:val="22"/>
          <w:vertAlign w:val="subscript"/>
        </w:rPr>
        <w:t>4</w:t>
      </w:r>
      <w:r w:rsidRPr="00FF3409">
        <w:rPr>
          <w:rFonts w:asciiTheme="minorHAnsi" w:hAnsiTheme="minorHAnsi"/>
          <w:sz w:val="22"/>
        </w:rPr>
        <w:t xml:space="preserve"> = 9 </w:t>
      </w:r>
      <w:r w:rsidRPr="00FF3409">
        <w:rPr>
          <w:rFonts w:asciiTheme="minorHAnsi" w:hAnsiTheme="minorHAnsi"/>
          <w:bCs/>
          <w:sz w:val="22"/>
        </w:rPr>
        <w:t>·</w:t>
      </w:r>
      <w:r w:rsidRPr="00FF3409">
        <w:rPr>
          <w:rFonts w:asciiTheme="minorHAnsi" w:hAnsiTheme="minorHAnsi"/>
          <w:sz w:val="22"/>
        </w:rPr>
        <w:t xml:space="preserve"> 8 </w:t>
      </w:r>
      <w:r w:rsidRPr="00FF3409">
        <w:rPr>
          <w:rFonts w:asciiTheme="minorHAnsi" w:hAnsiTheme="minorHAnsi"/>
          <w:bCs/>
          <w:sz w:val="22"/>
        </w:rPr>
        <w:t xml:space="preserve">· </w:t>
      </w:r>
      <w:r w:rsidRPr="00FF3409">
        <w:rPr>
          <w:rFonts w:asciiTheme="minorHAnsi" w:hAnsiTheme="minorHAnsi"/>
          <w:sz w:val="22"/>
        </w:rPr>
        <w:t xml:space="preserve">7 </w:t>
      </w:r>
      <w:r w:rsidRPr="00FF3409">
        <w:rPr>
          <w:rFonts w:asciiTheme="minorHAnsi" w:hAnsiTheme="minorHAnsi"/>
          <w:bCs/>
          <w:sz w:val="22"/>
        </w:rPr>
        <w:t xml:space="preserve">· </w:t>
      </w:r>
      <w:r w:rsidRPr="00FF3409">
        <w:rPr>
          <w:rFonts w:asciiTheme="minorHAnsi" w:hAnsiTheme="minorHAnsi"/>
          <w:sz w:val="22"/>
        </w:rPr>
        <w:t>6 = 3,024 permutations.</w:t>
      </w:r>
    </w:p>
    <w:p w14:paraId="6E147A10" w14:textId="77777777" w:rsidR="00281AC1" w:rsidRPr="00FF3409" w:rsidRDefault="00281AC1" w:rsidP="00281AC1"/>
    <w:p w14:paraId="229BBCAA" w14:textId="77777777" w:rsidR="00281AC1" w:rsidRPr="00FF3409" w:rsidRDefault="00281AC1" w:rsidP="00281AC1"/>
    <w:p w14:paraId="4BA17B2E"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0</w:t>
      </w:r>
    </w:p>
    <w:p w14:paraId="0CFF811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How many ways can a four-person executive committee (president, vice-president, secretary, treasurer) be selected from a 16-member board of directors of a non-profit organization?</w:t>
      </w:r>
    </w:p>
    <w:p w14:paraId="4108CA24" w14:textId="77777777" w:rsidR="00281AC1" w:rsidRPr="00FF3409" w:rsidRDefault="00281AC1" w:rsidP="00281AC1">
      <w:pPr>
        <w:pStyle w:val="ExampleBody"/>
        <w:rPr>
          <w:rFonts w:asciiTheme="minorHAnsi" w:hAnsiTheme="minorHAnsi"/>
          <w:sz w:val="22"/>
        </w:rPr>
      </w:pPr>
    </w:p>
    <w:p w14:paraId="093F9F0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want to choose 4 people out of 16 without replacement and where the order of selection is important. So the answer is </w:t>
      </w:r>
      <w:r w:rsidRPr="00FF3409">
        <w:rPr>
          <w:rFonts w:asciiTheme="minorHAnsi" w:hAnsiTheme="minorHAnsi"/>
          <w:sz w:val="22"/>
          <w:vertAlign w:val="subscript"/>
        </w:rPr>
        <w:t>16</w:t>
      </w:r>
      <w:r w:rsidRPr="00FF3409">
        <w:rPr>
          <w:rFonts w:asciiTheme="minorHAnsi" w:hAnsiTheme="minorHAnsi"/>
          <w:i/>
          <w:iCs/>
          <w:sz w:val="22"/>
        </w:rPr>
        <w:t>P</w:t>
      </w:r>
      <w:r w:rsidRPr="00FF3409">
        <w:rPr>
          <w:rFonts w:asciiTheme="minorHAnsi" w:hAnsiTheme="minorHAnsi"/>
          <w:sz w:val="22"/>
          <w:vertAlign w:val="subscript"/>
        </w:rPr>
        <w:t>4</w:t>
      </w:r>
      <w:r w:rsidRPr="00FF3409">
        <w:rPr>
          <w:rFonts w:asciiTheme="minorHAnsi" w:hAnsiTheme="minorHAnsi"/>
          <w:sz w:val="22"/>
        </w:rPr>
        <w:t xml:space="preserve"> = 16 </w:t>
      </w:r>
      <w:r w:rsidRPr="00FF3409">
        <w:rPr>
          <w:rFonts w:asciiTheme="minorHAnsi" w:hAnsiTheme="minorHAnsi"/>
          <w:bCs/>
          <w:sz w:val="22"/>
        </w:rPr>
        <w:t>·</w:t>
      </w:r>
      <w:r w:rsidRPr="00FF3409">
        <w:rPr>
          <w:rFonts w:asciiTheme="minorHAnsi" w:hAnsiTheme="minorHAnsi"/>
          <w:sz w:val="22"/>
        </w:rPr>
        <w:t xml:space="preserve"> 15 </w:t>
      </w:r>
      <w:r w:rsidRPr="00FF3409">
        <w:rPr>
          <w:rFonts w:asciiTheme="minorHAnsi" w:hAnsiTheme="minorHAnsi"/>
          <w:bCs/>
          <w:sz w:val="22"/>
        </w:rPr>
        <w:t>·</w:t>
      </w:r>
      <w:r w:rsidRPr="00FF3409">
        <w:rPr>
          <w:rFonts w:asciiTheme="minorHAnsi" w:hAnsiTheme="minorHAnsi"/>
          <w:sz w:val="22"/>
        </w:rPr>
        <w:t xml:space="preserve"> 14 </w:t>
      </w:r>
      <w:r w:rsidRPr="00FF3409">
        <w:rPr>
          <w:rFonts w:asciiTheme="minorHAnsi" w:hAnsiTheme="minorHAnsi"/>
          <w:bCs/>
          <w:sz w:val="22"/>
        </w:rPr>
        <w:t>·</w:t>
      </w:r>
      <w:r w:rsidRPr="00FF3409">
        <w:rPr>
          <w:rFonts w:asciiTheme="minorHAnsi" w:hAnsiTheme="minorHAnsi"/>
          <w:sz w:val="22"/>
        </w:rPr>
        <w:t xml:space="preserve"> 13 = 43,680.</w:t>
      </w:r>
    </w:p>
    <w:p w14:paraId="68C54C46" w14:textId="77777777" w:rsidR="00281AC1" w:rsidRPr="00FF3409" w:rsidRDefault="00281AC1" w:rsidP="00281AC1"/>
    <w:p w14:paraId="740C0D1E"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Combinations</w:t>
      </w:r>
    </w:p>
    <w:p w14:paraId="0D602320" w14:textId="77777777" w:rsidR="00281AC1" w:rsidRPr="00FF3409" w:rsidRDefault="00281AC1" w:rsidP="00281AC1">
      <w:r w:rsidRPr="00FF3409">
        <w:t xml:space="preserve">In the previous section we considered the situation where we chose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and where the </w:t>
      </w:r>
      <w:r w:rsidRPr="00FF3409">
        <w:rPr>
          <w:i/>
          <w:iCs/>
        </w:rPr>
        <w:t>order of selection was important</w:t>
      </w:r>
      <w:r w:rsidRPr="00FF3409">
        <w:t xml:space="preserve">. We now consider a similar situation in which the order of selection is </w:t>
      </w:r>
      <w:r w:rsidRPr="00FF3409">
        <w:rPr>
          <w:i/>
          <w:iCs/>
        </w:rPr>
        <w:t>not</w:t>
      </w:r>
      <w:r w:rsidRPr="00FF3409">
        <w:t xml:space="preserve"> important.</w:t>
      </w:r>
    </w:p>
    <w:p w14:paraId="3C303367" w14:textId="77777777" w:rsidR="00281AC1" w:rsidRPr="00FF3409" w:rsidRDefault="00281AC1" w:rsidP="00281AC1"/>
    <w:p w14:paraId="2030D9C6" w14:textId="77777777" w:rsidR="00281AC1" w:rsidRPr="00FF3409" w:rsidRDefault="00281AC1" w:rsidP="00281AC1"/>
    <w:p w14:paraId="0D1F553A" w14:textId="77777777" w:rsidR="00281AC1" w:rsidRPr="00FF3409" w:rsidRDefault="00281AC1" w:rsidP="00281AC1"/>
    <w:p w14:paraId="061552D0" w14:textId="77777777" w:rsidR="00281AC1" w:rsidRPr="00FF3409" w:rsidRDefault="00281AC1" w:rsidP="00281AC1"/>
    <w:p w14:paraId="7B16A6A3"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1</w:t>
      </w:r>
    </w:p>
    <w:p w14:paraId="2F03BA7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harity benefit is attended by 25 people at which three $50 gift certificates are given away as door prizes.  Assuming no person receives more than one prize, how many different ways can the gift certificates be awarded?</w:t>
      </w:r>
    </w:p>
    <w:p w14:paraId="3D146B60" w14:textId="77777777" w:rsidR="00281AC1" w:rsidRPr="00FF3409" w:rsidRDefault="00281AC1" w:rsidP="00281AC1">
      <w:pPr>
        <w:pStyle w:val="ExampleBody"/>
        <w:rPr>
          <w:rFonts w:asciiTheme="minorHAnsi" w:hAnsiTheme="minorHAnsi"/>
          <w:sz w:val="22"/>
        </w:rPr>
      </w:pPr>
    </w:p>
    <w:p w14:paraId="5368120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25 choices for the first person, 24 remaining choices for the second person and 23 for the third, so there are 25 </w:t>
      </w:r>
      <w:r w:rsidRPr="00FF3409">
        <w:rPr>
          <w:rFonts w:asciiTheme="minorHAnsi" w:hAnsiTheme="minorHAnsi"/>
          <w:bCs/>
          <w:sz w:val="22"/>
        </w:rPr>
        <w:t>·</w:t>
      </w:r>
      <w:r w:rsidRPr="00FF3409">
        <w:rPr>
          <w:rFonts w:asciiTheme="minorHAnsi" w:hAnsiTheme="minorHAnsi"/>
          <w:sz w:val="22"/>
        </w:rPr>
        <w:t xml:space="preserve"> 24 </w:t>
      </w:r>
      <w:r w:rsidRPr="00FF3409">
        <w:rPr>
          <w:rFonts w:asciiTheme="minorHAnsi" w:hAnsiTheme="minorHAnsi"/>
          <w:bCs/>
          <w:sz w:val="22"/>
        </w:rPr>
        <w:t>·</w:t>
      </w:r>
      <w:r w:rsidRPr="00FF3409">
        <w:rPr>
          <w:rFonts w:asciiTheme="minorHAnsi" w:hAnsiTheme="minorHAnsi"/>
          <w:sz w:val="22"/>
        </w:rPr>
        <w:t xml:space="preserve"> 23 = 13,800 ways to choose three people.  Suppose for a moment that Abe is chosen first, Bea second and Cindy third; this is one of the 13,800 possible outcomes.  Another way to award the prizes would be to choose Abe first, Cindy second and Bea third; this is another of the 13,800 possible outcomes.  But either way Abe, Bea and Cindy each get $50, so it doesn't really matter the order in which we select them.  In how many different orders can Abe, Bea and Cindy be selected?  It turns out there are 6:</w:t>
      </w:r>
    </w:p>
    <w:p w14:paraId="5A893DD6" w14:textId="77777777" w:rsidR="00281AC1" w:rsidRPr="00FF3409" w:rsidRDefault="00281AC1" w:rsidP="00281AC1">
      <w:pPr>
        <w:pStyle w:val="ExampleBody"/>
        <w:rPr>
          <w:rFonts w:asciiTheme="minorHAnsi" w:hAnsiTheme="minorHAnsi"/>
          <w:sz w:val="22"/>
        </w:rPr>
      </w:pPr>
    </w:p>
    <w:p w14:paraId="5E160E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BC     ACB     BAC     BCA     CAB     CBA</w:t>
      </w:r>
    </w:p>
    <w:p w14:paraId="0F3D5405" w14:textId="77777777" w:rsidR="00281AC1" w:rsidRPr="00FF3409" w:rsidRDefault="00281AC1" w:rsidP="00281AC1">
      <w:pPr>
        <w:pStyle w:val="ExampleBody"/>
        <w:rPr>
          <w:rFonts w:asciiTheme="minorHAnsi" w:hAnsiTheme="minorHAnsi"/>
          <w:sz w:val="22"/>
        </w:rPr>
      </w:pPr>
    </w:p>
    <w:p w14:paraId="3ECD098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How can we be sure that we have counted them all?  We are really just choosing 3 people out of 3, so there are 3 </w:t>
      </w:r>
      <w:r w:rsidRPr="00FF3409">
        <w:rPr>
          <w:rFonts w:asciiTheme="minorHAnsi" w:hAnsiTheme="minorHAnsi"/>
          <w:bCs/>
          <w:sz w:val="22"/>
        </w:rPr>
        <w:t xml:space="preserve">· </w:t>
      </w:r>
      <w:r w:rsidRPr="00FF3409">
        <w:rPr>
          <w:rFonts w:asciiTheme="minorHAnsi" w:hAnsiTheme="minorHAnsi"/>
          <w:sz w:val="22"/>
        </w:rPr>
        <w:t xml:space="preserve">2 </w:t>
      </w:r>
      <w:r w:rsidRPr="00FF3409">
        <w:rPr>
          <w:rFonts w:asciiTheme="minorHAnsi" w:hAnsiTheme="minorHAnsi"/>
          <w:bCs/>
          <w:sz w:val="22"/>
        </w:rPr>
        <w:t>·</w:t>
      </w:r>
      <w:r w:rsidRPr="00FF3409">
        <w:rPr>
          <w:rFonts w:asciiTheme="minorHAnsi" w:hAnsiTheme="minorHAnsi"/>
          <w:sz w:val="22"/>
        </w:rPr>
        <w:t xml:space="preserve"> 1 = 6 ways to do this; we didn't really need to list them all, we can just use permutations!</w:t>
      </w:r>
    </w:p>
    <w:p w14:paraId="5AF24A7E" w14:textId="77777777" w:rsidR="00281AC1" w:rsidRPr="00FF3409" w:rsidRDefault="00281AC1" w:rsidP="00281AC1">
      <w:pPr>
        <w:pStyle w:val="ExampleBody"/>
        <w:rPr>
          <w:rFonts w:asciiTheme="minorHAnsi" w:hAnsiTheme="minorHAnsi"/>
          <w:sz w:val="22"/>
        </w:rPr>
      </w:pPr>
    </w:p>
    <w:p w14:paraId="1C20993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 out of the 13,800 ways to select 3 people out of 25, six of them involve Abe, Bea and Cindy.  The same argument works for any other group of three people (say Abe, Bea and David or Frank, Gloria and Hildy) so each three-person group is counted </w:t>
      </w:r>
      <w:r w:rsidRPr="00FF3409">
        <w:rPr>
          <w:rFonts w:asciiTheme="minorHAnsi" w:hAnsiTheme="minorHAnsi"/>
          <w:i/>
          <w:iCs/>
          <w:sz w:val="22"/>
        </w:rPr>
        <w:t>six times</w:t>
      </w:r>
      <w:r w:rsidRPr="00FF3409">
        <w:rPr>
          <w:rFonts w:asciiTheme="minorHAnsi" w:hAnsiTheme="minorHAnsi"/>
          <w:sz w:val="22"/>
        </w:rPr>
        <w:t>.  Thus the 13,800 figure is six times too big.  The number of distinct three-person groups will be 13,800/6 = 2300.</w:t>
      </w:r>
    </w:p>
    <w:p w14:paraId="29A1C957" w14:textId="77777777" w:rsidR="00281AC1" w:rsidRPr="00FF3409" w:rsidRDefault="00281AC1" w:rsidP="00281AC1"/>
    <w:p w14:paraId="3EB5CE98" w14:textId="77777777" w:rsidR="00281AC1" w:rsidRPr="00FF3409" w:rsidRDefault="00281AC1" w:rsidP="00281AC1"/>
    <w:p w14:paraId="5FC37BB4" w14:textId="77777777" w:rsidR="00281AC1" w:rsidRPr="00FF3409" w:rsidRDefault="00281AC1" w:rsidP="00281AC1">
      <w:r w:rsidRPr="00FF3409">
        <w:t xml:space="preserve">We can generalize the situation in this example above to any problem of choosing a collection of items </w:t>
      </w:r>
      <w:r w:rsidRPr="00FF3409">
        <w:rPr>
          <w:i/>
          <w:iCs/>
        </w:rPr>
        <w:t>without replacement</w:t>
      </w:r>
      <w:r w:rsidRPr="00FF3409">
        <w:t xml:space="preserve"> where the </w:t>
      </w:r>
      <w:r w:rsidRPr="00FF3409">
        <w:rPr>
          <w:i/>
          <w:iCs/>
        </w:rPr>
        <w:t xml:space="preserve">order of selection is </w:t>
      </w:r>
      <w:r w:rsidRPr="00FF3409">
        <w:rPr>
          <w:b/>
          <w:bCs/>
          <w:i/>
          <w:iCs/>
        </w:rPr>
        <w:t>not</w:t>
      </w:r>
      <w:r w:rsidRPr="00FF3409">
        <w:rPr>
          <w:i/>
          <w:iCs/>
        </w:rPr>
        <w:t xml:space="preserve"> important</w:t>
      </w:r>
      <w:r w:rsidRPr="00FF3409">
        <w:t xml:space="preserve">. If we are choosing </w:t>
      </w:r>
      <w:r w:rsidRPr="00FF3409">
        <w:rPr>
          <w:i/>
          <w:iCs/>
        </w:rPr>
        <w:t>r</w:t>
      </w:r>
      <w:r w:rsidRPr="00FF3409">
        <w:t xml:space="preserve"> items out of </w:t>
      </w:r>
      <w:r w:rsidRPr="00FF3409">
        <w:rPr>
          <w:i/>
          <w:iCs/>
        </w:rPr>
        <w:t>n</w:t>
      </w:r>
      <w:r w:rsidRPr="00FF3409">
        <w:t xml:space="preserve"> possibilities (instead of 3 out of 25 as in the previous examples), the number of possible choices will be given by </w:t>
      </w:r>
      <w:r w:rsidR="0062326F" w:rsidRPr="00FF3409">
        <w:rPr>
          <w:noProof/>
          <w:position w:val="-30"/>
        </w:rPr>
        <w:object w:dxaOrig="460" w:dyaOrig="680" w14:anchorId="17848DBD">
          <v:shape id="_x0000_i1148" type="#_x0000_t75" alt="" style="width:23.4pt;height:35.4pt;mso-width-percent:0;mso-height-percent:0;mso-width-percent:0;mso-height-percent:0" o:ole="">
            <v:imagedata r:id="rId134" o:title=""/>
          </v:shape>
          <o:OLEObject Type="Embed" ProgID="Equation.3" ShapeID="_x0000_i1148" DrawAspect="Content" ObjectID="_1618683606" r:id="rId135"/>
        </w:object>
      </w:r>
      <w:r w:rsidRPr="00FF3409">
        <w:t xml:space="preserve">, and we could use this formula for computation.  However this situation arises so frequently that we attach a special notation and a special definition to this situation where we are </w:t>
      </w:r>
      <w:r w:rsidRPr="00FF3409">
        <w:lastRenderedPageBreak/>
        <w:t xml:space="preserve">choosing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where the </w:t>
      </w:r>
      <w:r w:rsidRPr="00FF3409">
        <w:rPr>
          <w:i/>
          <w:iCs/>
        </w:rPr>
        <w:t xml:space="preserve">order of selection is </w:t>
      </w:r>
      <w:r w:rsidRPr="00FF3409">
        <w:rPr>
          <w:b/>
          <w:bCs/>
          <w:i/>
          <w:iCs/>
        </w:rPr>
        <w:t>not</w:t>
      </w:r>
      <w:r w:rsidRPr="00FF3409">
        <w:rPr>
          <w:i/>
          <w:iCs/>
        </w:rPr>
        <w:t xml:space="preserve"> important</w:t>
      </w:r>
      <w:r w:rsidRPr="00FF3409">
        <w:t xml:space="preserve">.  </w:t>
      </w:r>
    </w:p>
    <w:p w14:paraId="696D841A" w14:textId="77777777" w:rsidR="00281AC1" w:rsidRPr="00FF3409" w:rsidRDefault="00281AC1" w:rsidP="00281AC1"/>
    <w:p w14:paraId="2971BFE0" w14:textId="77777777" w:rsidR="00281AC1" w:rsidRPr="00085928" w:rsidRDefault="00281AC1" w:rsidP="00281AC1">
      <w:pPr>
        <w:pStyle w:val="DefinitionHeader"/>
        <w:rPr>
          <w:color w:val="CD0000"/>
          <w:sz w:val="22"/>
        </w:rPr>
      </w:pPr>
      <w:r w:rsidRPr="00085928">
        <w:rPr>
          <w:color w:val="CD0000"/>
          <w:sz w:val="22"/>
        </w:rPr>
        <w:t>Combinations</w:t>
      </w:r>
    </w:p>
    <w:p w14:paraId="0BDAB378" w14:textId="77777777" w:rsidR="00281AC1" w:rsidRPr="00FF3409" w:rsidRDefault="0062326F" w:rsidP="00281AC1">
      <w:pPr>
        <w:pStyle w:val="DefinitionBody"/>
        <w:rPr>
          <w:sz w:val="22"/>
        </w:rPr>
      </w:pPr>
      <w:r w:rsidRPr="00FF3409">
        <w:rPr>
          <w:noProof/>
          <w:position w:val="-30"/>
          <w:sz w:val="22"/>
        </w:rPr>
        <w:object w:dxaOrig="1060" w:dyaOrig="680" w14:anchorId="476812E0">
          <v:shape id="_x0000_i1147" type="#_x0000_t75" alt="" style="width:53.4pt;height:35.4pt;mso-width-percent:0;mso-height-percent:0;mso-width-percent:0;mso-height-percent:0" o:ole="">
            <v:imagedata r:id="rId136" o:title=""/>
          </v:shape>
          <o:OLEObject Type="Embed" ProgID="Equation.3" ShapeID="_x0000_i1147" DrawAspect="Content" ObjectID="_1618683607" r:id="rId137"/>
        </w:object>
      </w:r>
      <w:r w:rsidR="00281AC1" w:rsidRPr="00FF3409">
        <w:rPr>
          <w:sz w:val="22"/>
        </w:rPr>
        <w:t> </w:t>
      </w:r>
    </w:p>
    <w:p w14:paraId="6023B3D2" w14:textId="77777777" w:rsidR="00281AC1" w:rsidRPr="00FF3409" w:rsidRDefault="00281AC1" w:rsidP="00281AC1">
      <w:pPr>
        <w:pStyle w:val="DefinitionBody"/>
        <w:rPr>
          <w:sz w:val="22"/>
        </w:rPr>
      </w:pPr>
    </w:p>
    <w:p w14:paraId="54B66617" w14:textId="77777777" w:rsidR="00281AC1" w:rsidRPr="00FF3409" w:rsidRDefault="00281AC1" w:rsidP="00281AC1">
      <w:pPr>
        <w:pStyle w:val="DefinitionBody"/>
        <w:rPr>
          <w:sz w:val="22"/>
        </w:rPr>
      </w:pPr>
      <w:r w:rsidRPr="00FF3409">
        <w:rPr>
          <w:sz w:val="22"/>
        </w:rPr>
        <w:t xml:space="preserve">We say that there are </w:t>
      </w:r>
      <w:r w:rsidRPr="00FF3409">
        <w:rPr>
          <w:i/>
          <w:iCs/>
          <w:sz w:val="22"/>
          <w:vertAlign w:val="subscript"/>
        </w:rPr>
        <w:t>n</w:t>
      </w:r>
      <w:r w:rsidRPr="00FF3409">
        <w:rPr>
          <w:i/>
          <w:iCs/>
          <w:sz w:val="22"/>
        </w:rPr>
        <w:t>C</w:t>
      </w:r>
      <w:r w:rsidRPr="00FF3409">
        <w:rPr>
          <w:i/>
          <w:iCs/>
          <w:sz w:val="22"/>
          <w:vertAlign w:val="subscript"/>
        </w:rPr>
        <w:t>r</w:t>
      </w:r>
      <w:r w:rsidRPr="00FF3409">
        <w:rPr>
          <w:sz w:val="22"/>
        </w:rPr>
        <w:t xml:space="preserve"> </w:t>
      </w:r>
      <w:r w:rsidRPr="00FF3409">
        <w:rPr>
          <w:b/>
          <w:bCs/>
          <w:sz w:val="22"/>
        </w:rPr>
        <w:t>combinations</w:t>
      </w:r>
      <w:r w:rsidRPr="00FF3409">
        <w:rPr>
          <w:sz w:val="22"/>
        </w:rPr>
        <w:t xml:space="preserve"> of size </w:t>
      </w:r>
      <w:r w:rsidRPr="00FF3409">
        <w:rPr>
          <w:i/>
          <w:iCs/>
          <w:sz w:val="22"/>
        </w:rPr>
        <w:t>r</w:t>
      </w:r>
      <w:r w:rsidRPr="00FF3409">
        <w:rPr>
          <w:sz w:val="22"/>
        </w:rPr>
        <w:t xml:space="preserve"> that may be selected from among </w:t>
      </w:r>
      <w:r w:rsidRPr="00FF3409">
        <w:rPr>
          <w:i/>
          <w:iCs/>
          <w:sz w:val="22"/>
        </w:rPr>
        <w:t>n</w:t>
      </w:r>
      <w:r w:rsidRPr="00FF3409">
        <w:rPr>
          <w:sz w:val="22"/>
        </w:rPr>
        <w:t xml:space="preserve"> choices </w:t>
      </w:r>
      <w:r w:rsidRPr="00FF3409">
        <w:rPr>
          <w:i/>
          <w:sz w:val="22"/>
        </w:rPr>
        <w:t>without replacement</w:t>
      </w:r>
      <w:r w:rsidRPr="00FF3409">
        <w:rPr>
          <w:sz w:val="22"/>
        </w:rPr>
        <w:t xml:space="preserve"> where </w:t>
      </w:r>
      <w:r w:rsidRPr="00FF3409">
        <w:rPr>
          <w:i/>
          <w:sz w:val="22"/>
        </w:rPr>
        <w:t>order doesn’t matter</w:t>
      </w:r>
      <w:r w:rsidRPr="00FF3409">
        <w:rPr>
          <w:sz w:val="22"/>
        </w:rPr>
        <w:t>.</w:t>
      </w:r>
    </w:p>
    <w:p w14:paraId="74776249" w14:textId="77777777" w:rsidR="00281AC1" w:rsidRPr="00FF3409" w:rsidRDefault="00281AC1" w:rsidP="00281AC1">
      <w:pPr>
        <w:pStyle w:val="DefinitionBody"/>
        <w:rPr>
          <w:sz w:val="22"/>
        </w:rPr>
      </w:pPr>
    </w:p>
    <w:p w14:paraId="230273DF" w14:textId="77777777" w:rsidR="00281AC1" w:rsidRPr="00FF3409" w:rsidRDefault="00281AC1" w:rsidP="00281AC1">
      <w:pPr>
        <w:pStyle w:val="DefinitionBody"/>
        <w:rPr>
          <w:sz w:val="22"/>
        </w:rPr>
      </w:pPr>
      <w:r w:rsidRPr="00FF3409">
        <w:rPr>
          <w:sz w:val="22"/>
        </w:rPr>
        <w:t>We can also write the combinations formula in terms of factorials:</w:t>
      </w:r>
    </w:p>
    <w:p w14:paraId="3023F479" w14:textId="77777777" w:rsidR="00281AC1" w:rsidRPr="00FF3409" w:rsidRDefault="0062326F" w:rsidP="00281AC1">
      <w:pPr>
        <w:pStyle w:val="DefinitionBody"/>
        <w:rPr>
          <w:sz w:val="22"/>
        </w:rPr>
      </w:pPr>
      <w:r w:rsidRPr="00FF3409">
        <w:rPr>
          <w:noProof/>
          <w:position w:val="-28"/>
          <w:sz w:val="22"/>
        </w:rPr>
        <w:object w:dxaOrig="1540" w:dyaOrig="660" w14:anchorId="3FE3C893">
          <v:shape id="_x0000_i1146" type="#_x0000_t75" alt="" style="width:78pt;height:33pt;mso-width-percent:0;mso-height-percent:0;mso-width-percent:0;mso-height-percent:0" o:ole="">
            <v:imagedata r:id="rId138" o:title=""/>
          </v:shape>
          <o:OLEObject Type="Embed" ProgID="Equation.3" ShapeID="_x0000_i1146" DrawAspect="Content" ObjectID="_1618683608" r:id="rId139"/>
        </w:object>
      </w:r>
    </w:p>
    <w:p w14:paraId="6E66A437"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2</w:t>
      </w:r>
    </w:p>
    <w:p w14:paraId="72B6BF2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group of four students is to be chosen from a 35-member class to represent the class on the student council. How many ways can this be done?</w:t>
      </w:r>
    </w:p>
    <w:p w14:paraId="67D007AB" w14:textId="77777777" w:rsidR="00281AC1" w:rsidRPr="00FF3409" w:rsidRDefault="00281AC1" w:rsidP="00281AC1">
      <w:pPr>
        <w:pStyle w:val="ExampleBody"/>
        <w:rPr>
          <w:rFonts w:asciiTheme="minorHAnsi" w:hAnsiTheme="minorHAnsi"/>
          <w:sz w:val="22"/>
        </w:rPr>
      </w:pPr>
    </w:p>
    <w:p w14:paraId="32C3167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ince we are choosing 4 people out of 35 </w:t>
      </w:r>
      <w:r w:rsidRPr="00FF3409">
        <w:rPr>
          <w:rFonts w:asciiTheme="minorHAnsi" w:hAnsiTheme="minorHAnsi"/>
          <w:i/>
          <w:iCs/>
          <w:sz w:val="22"/>
        </w:rPr>
        <w:t>without replacement</w:t>
      </w:r>
      <w:r w:rsidRPr="00FF3409">
        <w:rPr>
          <w:rFonts w:asciiTheme="minorHAnsi" w:hAnsiTheme="minorHAnsi"/>
          <w:sz w:val="22"/>
        </w:rPr>
        <w:t xml:space="preserve"> where the </w:t>
      </w:r>
      <w:r w:rsidRPr="00FF3409">
        <w:rPr>
          <w:rFonts w:asciiTheme="minorHAnsi" w:hAnsiTheme="minorHAnsi"/>
          <w:i/>
          <w:iCs/>
          <w:sz w:val="22"/>
        </w:rPr>
        <w:t xml:space="preserve">order of selection is </w:t>
      </w:r>
      <w:r w:rsidRPr="00FF3409">
        <w:rPr>
          <w:rFonts w:asciiTheme="minorHAnsi" w:hAnsiTheme="minorHAnsi"/>
          <w:b/>
          <w:bCs/>
          <w:i/>
          <w:iCs/>
          <w:sz w:val="22"/>
        </w:rPr>
        <w:t>not</w:t>
      </w:r>
      <w:r w:rsidRPr="00FF3409">
        <w:rPr>
          <w:rFonts w:asciiTheme="minorHAnsi" w:hAnsiTheme="minorHAnsi"/>
          <w:i/>
          <w:iCs/>
          <w:sz w:val="22"/>
        </w:rPr>
        <w:t xml:space="preserve"> important</w:t>
      </w:r>
      <w:r w:rsidRPr="00FF3409">
        <w:rPr>
          <w:rFonts w:asciiTheme="minorHAnsi" w:hAnsiTheme="minorHAnsi"/>
          <w:sz w:val="22"/>
        </w:rPr>
        <w:t xml:space="preserve"> there are </w:t>
      </w:r>
      <w:r w:rsidR="0062326F" w:rsidRPr="0062326F">
        <w:rPr>
          <w:rFonts w:asciiTheme="minorHAnsi" w:hAnsiTheme="minorHAnsi"/>
          <w:noProof/>
          <w:position w:val="-24"/>
          <w:sz w:val="22"/>
        </w:rPr>
        <w:object w:dxaOrig="2120" w:dyaOrig="620" w14:anchorId="3B9B61C2">
          <v:shape id="_x0000_i1145" type="#_x0000_t75" alt="" style="width:107.4pt;height:30.6pt;mso-width-percent:0;mso-height-percent:0;mso-width-percent:0;mso-height-percent:0" o:ole="">
            <v:imagedata r:id="rId140" o:title=""/>
          </v:shape>
          <o:OLEObject Type="Embed" ProgID="Equation.3" ShapeID="_x0000_i1145" DrawAspect="Content" ObjectID="_1618683609" r:id="rId141"/>
        </w:object>
      </w:r>
      <w:r w:rsidRPr="00FF3409">
        <w:rPr>
          <w:rFonts w:asciiTheme="minorHAnsi" w:hAnsiTheme="minorHAnsi"/>
          <w:sz w:val="22"/>
        </w:rPr>
        <w:t xml:space="preserve"> = 52,360 combinations.</w:t>
      </w:r>
    </w:p>
    <w:p w14:paraId="0142C4C8" w14:textId="77777777" w:rsidR="00281AC1" w:rsidRPr="00FF3409" w:rsidRDefault="00281AC1" w:rsidP="00281AC1"/>
    <w:p w14:paraId="7983DA6F" w14:textId="77777777" w:rsidR="00281AC1" w:rsidRPr="00FF3409" w:rsidRDefault="00281AC1" w:rsidP="00281AC1"/>
    <w:p w14:paraId="525FD3DA" w14:textId="77777777" w:rsidR="00281AC1" w:rsidRPr="00FF3409" w:rsidRDefault="00281AC1" w:rsidP="00281AC1">
      <w:r w:rsidRPr="00FF3409">
        <w:t xml:space="preserve">In the preceding Try it Now problem we assumed that the 19 members of the Defense Subcommittee were chosen without regard to party affiliation.  In reality this would never happen: if Republicans are in the majority they would never let a majority of Democrats sit on (and thus control) any subcommittee.  (The same of course would be true if the Democrats were in control.)  So let's consider the problem again, in a slightly more complicated form: </w:t>
      </w:r>
    </w:p>
    <w:p w14:paraId="414F3D6B" w14:textId="77777777" w:rsidR="00281AC1" w:rsidRPr="00FF3409" w:rsidRDefault="00281AC1" w:rsidP="00281AC1"/>
    <w:p w14:paraId="17F408F1" w14:textId="77777777" w:rsidR="00281AC1" w:rsidRPr="00FF3409" w:rsidRDefault="00281AC1" w:rsidP="00281AC1"/>
    <w:p w14:paraId="0807BB94"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3</w:t>
      </w:r>
    </w:p>
    <w:p w14:paraId="2BB3CED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United States Senate Appropriations Committee consists of 29 members, 15 Republicans and 14 Democrats. The Defense Subcommittee consists of 19 members, 10 Republicans and 9 Democrats. How many different ways can the members of the Defense Subcommittee be chosen from among the 29 Senators on the Appropriations Committee?</w:t>
      </w:r>
    </w:p>
    <w:p w14:paraId="2C120EA7" w14:textId="77777777" w:rsidR="00281AC1" w:rsidRPr="00FF3409" w:rsidRDefault="00281AC1" w:rsidP="00281AC1">
      <w:pPr>
        <w:pStyle w:val="ExampleBody"/>
        <w:rPr>
          <w:rFonts w:asciiTheme="minorHAnsi" w:hAnsiTheme="minorHAnsi"/>
          <w:sz w:val="22"/>
        </w:rPr>
      </w:pPr>
    </w:p>
    <w:p w14:paraId="4BC8F7A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this case we need to choose 10 of the 15 Republicans and 9 of the 14 Democrats.  There are </w:t>
      </w:r>
      <w:r w:rsidRPr="00FF3409">
        <w:rPr>
          <w:rFonts w:asciiTheme="minorHAnsi" w:hAnsiTheme="minorHAnsi"/>
          <w:sz w:val="22"/>
          <w:vertAlign w:val="subscript"/>
        </w:rPr>
        <w:t>15</w:t>
      </w:r>
      <w:r w:rsidRPr="00FF3409">
        <w:rPr>
          <w:rFonts w:asciiTheme="minorHAnsi" w:hAnsiTheme="minorHAnsi"/>
          <w:i/>
          <w:iCs/>
          <w:sz w:val="22"/>
        </w:rPr>
        <w:t>C</w:t>
      </w:r>
      <w:r w:rsidRPr="00FF3409">
        <w:rPr>
          <w:rFonts w:asciiTheme="minorHAnsi" w:hAnsiTheme="minorHAnsi"/>
          <w:sz w:val="22"/>
          <w:vertAlign w:val="subscript"/>
        </w:rPr>
        <w:t>10</w:t>
      </w:r>
      <w:r w:rsidRPr="00FF3409">
        <w:rPr>
          <w:rFonts w:asciiTheme="minorHAnsi" w:hAnsiTheme="minorHAnsi"/>
          <w:sz w:val="22"/>
        </w:rPr>
        <w:t xml:space="preserve"> = 3003 ways to choose the 10 Republicans and </w:t>
      </w:r>
      <w:r w:rsidRPr="00FF3409">
        <w:rPr>
          <w:rFonts w:asciiTheme="minorHAnsi" w:hAnsiTheme="minorHAnsi"/>
          <w:sz w:val="22"/>
          <w:vertAlign w:val="subscript"/>
        </w:rPr>
        <w:t>14</w:t>
      </w:r>
      <w:r w:rsidRPr="00FF3409">
        <w:rPr>
          <w:rFonts w:asciiTheme="minorHAnsi" w:hAnsiTheme="minorHAnsi"/>
          <w:i/>
          <w:iCs/>
          <w:sz w:val="22"/>
        </w:rPr>
        <w:t>C</w:t>
      </w:r>
      <w:r w:rsidRPr="00FF3409">
        <w:rPr>
          <w:rFonts w:asciiTheme="minorHAnsi" w:hAnsiTheme="minorHAnsi"/>
          <w:sz w:val="22"/>
          <w:vertAlign w:val="subscript"/>
        </w:rPr>
        <w:t>9</w:t>
      </w:r>
      <w:r w:rsidRPr="00FF3409">
        <w:rPr>
          <w:rFonts w:asciiTheme="minorHAnsi" w:hAnsiTheme="minorHAnsi"/>
          <w:sz w:val="22"/>
        </w:rPr>
        <w:t xml:space="preserve"> = 2002 ways to choose the 9 Democrats. But now what?  How do we finish the problem?  </w:t>
      </w:r>
    </w:p>
    <w:p w14:paraId="77D0C8F5" w14:textId="77777777" w:rsidR="00281AC1" w:rsidRPr="00FF3409" w:rsidRDefault="00281AC1" w:rsidP="00281AC1">
      <w:pPr>
        <w:pStyle w:val="ExampleBody"/>
        <w:rPr>
          <w:rFonts w:asciiTheme="minorHAnsi" w:hAnsiTheme="minorHAnsi"/>
          <w:sz w:val="22"/>
        </w:rPr>
      </w:pPr>
    </w:p>
    <w:p w14:paraId="1FBA474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listed all of the possible 10-member Republican groups on 3003 slips of red paper and  all of the possible 9-member Democratic groups on 2002 slips of blue paper.  How many ways can we choose one red slip and one blue slip?  This is a job for the Basic Counting Rule!  We are simply making one choice from the first category and one choice from the second category, just like in the restaurant menu problems from earlier.  </w:t>
      </w:r>
    </w:p>
    <w:p w14:paraId="484E4F2E" w14:textId="77777777" w:rsidR="00281AC1" w:rsidRPr="00FF3409" w:rsidRDefault="00281AC1" w:rsidP="00281AC1">
      <w:pPr>
        <w:pStyle w:val="ExampleBody"/>
        <w:rPr>
          <w:rFonts w:asciiTheme="minorHAnsi" w:hAnsiTheme="minorHAnsi"/>
          <w:sz w:val="22"/>
        </w:rPr>
      </w:pPr>
    </w:p>
    <w:p w14:paraId="7F407B5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There must be 3003 </w:t>
      </w:r>
      <w:r w:rsidRPr="00FF3409">
        <w:rPr>
          <w:rFonts w:asciiTheme="minorHAnsi" w:hAnsiTheme="minorHAnsi"/>
          <w:bCs/>
          <w:sz w:val="22"/>
        </w:rPr>
        <w:t>·</w:t>
      </w:r>
      <w:r w:rsidRPr="00FF3409">
        <w:rPr>
          <w:rFonts w:asciiTheme="minorHAnsi" w:hAnsiTheme="minorHAnsi"/>
          <w:sz w:val="22"/>
        </w:rPr>
        <w:t xml:space="preserve"> 2002 = 6,012,006 possible ways of selecting the members of the Defense Subcommittee. </w:t>
      </w:r>
    </w:p>
    <w:p w14:paraId="67C98EF3" w14:textId="77777777" w:rsidR="00281AC1" w:rsidRPr="00FF3409" w:rsidRDefault="00281AC1" w:rsidP="00281AC1"/>
    <w:p w14:paraId="3A7DFD55" w14:textId="77777777" w:rsidR="00281AC1" w:rsidRPr="00FF3409" w:rsidRDefault="00281AC1" w:rsidP="00281AC1"/>
    <w:p w14:paraId="0E6C85CA"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Probability using Permutations and Combinations</w:t>
      </w:r>
    </w:p>
    <w:p w14:paraId="74555D0A" w14:textId="77777777" w:rsidR="00281AC1" w:rsidRPr="00FF3409" w:rsidRDefault="00281AC1" w:rsidP="00281AC1">
      <w:r w:rsidRPr="00FF3409">
        <w:t>We can use permutations and combinations to help us answer more complex probability questions</w:t>
      </w:r>
    </w:p>
    <w:p w14:paraId="09DF2D7D" w14:textId="77777777" w:rsidR="00281AC1" w:rsidRPr="00FF3409" w:rsidRDefault="00281AC1" w:rsidP="00281AC1"/>
    <w:p w14:paraId="51E0DAC4" w14:textId="77777777" w:rsidR="00281AC1" w:rsidRPr="00FF3409" w:rsidRDefault="00281AC1" w:rsidP="00281AC1"/>
    <w:p w14:paraId="3A35808C"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4</w:t>
      </w:r>
    </w:p>
    <w:p w14:paraId="3191518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4 digit PIN number is selected.  What is the probability that there are no repeated digits?</w:t>
      </w:r>
    </w:p>
    <w:p w14:paraId="2EF26E22" w14:textId="77777777" w:rsidR="00281AC1" w:rsidRPr="00FF3409" w:rsidRDefault="00281AC1" w:rsidP="00281AC1">
      <w:pPr>
        <w:pStyle w:val="ExampleBody"/>
        <w:rPr>
          <w:rFonts w:asciiTheme="minorHAnsi" w:hAnsiTheme="minorHAnsi"/>
          <w:sz w:val="22"/>
        </w:rPr>
      </w:pPr>
    </w:p>
    <w:p w14:paraId="2577D503" w14:textId="77777777" w:rsidR="00281AC1" w:rsidRPr="00FF3409" w:rsidRDefault="00281AC1" w:rsidP="00281AC1">
      <w:pPr>
        <w:pStyle w:val="ExampleBody"/>
        <w:rPr>
          <w:rFonts w:asciiTheme="minorHAnsi" w:hAnsiTheme="minorHAnsi"/>
          <w:bCs/>
          <w:sz w:val="22"/>
        </w:rPr>
      </w:pPr>
      <w:r w:rsidRPr="00FF3409">
        <w:rPr>
          <w:rFonts w:asciiTheme="minorHAnsi" w:hAnsiTheme="minorHAnsi"/>
          <w:sz w:val="22"/>
        </w:rPr>
        <w:t xml:space="preserve">There are 10 possible values for each digit of the PIN (namely:  0, 1, 2, 3, 4, 5, 6, 7, 8, 9), so there are 10 </w:t>
      </w:r>
      <w:r w:rsidRPr="00FF3409">
        <w:rPr>
          <w:rFonts w:asciiTheme="minorHAnsi" w:hAnsiTheme="minorHAnsi"/>
          <w:bCs/>
          <w:sz w:val="22"/>
        </w:rPr>
        <w:t>· 10 · 10 · 10 = 10</w:t>
      </w:r>
      <w:r w:rsidRPr="00FF3409">
        <w:rPr>
          <w:rFonts w:asciiTheme="minorHAnsi" w:hAnsiTheme="minorHAnsi"/>
          <w:bCs/>
          <w:sz w:val="22"/>
          <w:vertAlign w:val="superscript"/>
        </w:rPr>
        <w:t>4</w:t>
      </w:r>
      <w:r w:rsidRPr="00FF3409">
        <w:rPr>
          <w:rFonts w:asciiTheme="minorHAnsi" w:hAnsiTheme="minorHAnsi"/>
          <w:bCs/>
          <w:sz w:val="22"/>
        </w:rPr>
        <w:t xml:space="preserve"> = 10000 total possible PIN numbers.</w:t>
      </w:r>
    </w:p>
    <w:p w14:paraId="01339296" w14:textId="77777777" w:rsidR="00281AC1" w:rsidRPr="00FF3409" w:rsidRDefault="00281AC1" w:rsidP="00281AC1">
      <w:pPr>
        <w:pStyle w:val="ExampleBody"/>
        <w:rPr>
          <w:rFonts w:asciiTheme="minorHAnsi" w:hAnsiTheme="minorHAnsi"/>
          <w:bCs/>
          <w:sz w:val="22"/>
        </w:rPr>
      </w:pPr>
    </w:p>
    <w:p w14:paraId="328B2456" w14:textId="77777777" w:rsidR="00281AC1" w:rsidRPr="00FF3409" w:rsidRDefault="00281AC1" w:rsidP="00281AC1">
      <w:pPr>
        <w:pStyle w:val="ExampleBody"/>
        <w:rPr>
          <w:rFonts w:asciiTheme="minorHAnsi" w:hAnsiTheme="minorHAnsi"/>
          <w:bCs/>
          <w:sz w:val="22"/>
        </w:rPr>
      </w:pPr>
      <w:r w:rsidRPr="00FF3409">
        <w:rPr>
          <w:rFonts w:asciiTheme="minorHAnsi" w:hAnsiTheme="minorHAnsi"/>
          <w:bCs/>
          <w:sz w:val="22"/>
        </w:rPr>
        <w:t xml:space="preserve">To have no repeated digits, all four digits would have to be different, which is selecting without replacement.  We could either compute </w:t>
      </w:r>
      <w:r w:rsidRPr="00FF3409">
        <w:rPr>
          <w:rFonts w:asciiTheme="minorHAnsi" w:hAnsiTheme="minorHAnsi"/>
          <w:sz w:val="22"/>
        </w:rPr>
        <w:t xml:space="preserve">10 </w:t>
      </w:r>
      <w:r w:rsidRPr="00FF3409">
        <w:rPr>
          <w:rFonts w:asciiTheme="minorHAnsi" w:hAnsiTheme="minorHAnsi"/>
          <w:bCs/>
          <w:sz w:val="22"/>
        </w:rPr>
        <w:t xml:space="preserve">· 9 · 8 · 7, or notice that this is the same as the permutation </w:t>
      </w:r>
      <w:r w:rsidRPr="00FF3409">
        <w:rPr>
          <w:rFonts w:asciiTheme="minorHAnsi" w:hAnsiTheme="minorHAnsi"/>
          <w:bCs/>
          <w:sz w:val="22"/>
          <w:vertAlign w:val="subscript"/>
        </w:rPr>
        <w:t>10</w:t>
      </w:r>
      <w:r w:rsidRPr="00FF3409">
        <w:rPr>
          <w:rFonts w:asciiTheme="minorHAnsi" w:hAnsiTheme="minorHAnsi"/>
          <w:bCs/>
          <w:i/>
          <w:sz w:val="22"/>
        </w:rPr>
        <w:t>P</w:t>
      </w:r>
      <w:r w:rsidRPr="00FF3409">
        <w:rPr>
          <w:rFonts w:asciiTheme="minorHAnsi" w:hAnsiTheme="minorHAnsi"/>
          <w:bCs/>
          <w:sz w:val="22"/>
          <w:vertAlign w:val="subscript"/>
        </w:rPr>
        <w:t>4</w:t>
      </w:r>
      <w:r w:rsidRPr="00FF3409">
        <w:rPr>
          <w:rFonts w:asciiTheme="minorHAnsi" w:hAnsiTheme="minorHAnsi"/>
          <w:bCs/>
          <w:sz w:val="22"/>
        </w:rPr>
        <w:t xml:space="preserve"> = 5040.</w:t>
      </w:r>
    </w:p>
    <w:p w14:paraId="1EFDD8A7" w14:textId="77777777" w:rsidR="00281AC1" w:rsidRPr="00FF3409" w:rsidRDefault="00281AC1" w:rsidP="00281AC1">
      <w:pPr>
        <w:pStyle w:val="ExampleBody"/>
        <w:rPr>
          <w:rFonts w:asciiTheme="minorHAnsi" w:hAnsiTheme="minorHAnsi"/>
          <w:bCs/>
          <w:sz w:val="22"/>
        </w:rPr>
      </w:pPr>
    </w:p>
    <w:p w14:paraId="0B6D42BE" w14:textId="77777777" w:rsidR="00281AC1" w:rsidRPr="00FF3409" w:rsidRDefault="00281AC1" w:rsidP="00281AC1">
      <w:pPr>
        <w:pStyle w:val="ExampleBody"/>
        <w:rPr>
          <w:rFonts w:asciiTheme="minorHAnsi" w:hAnsiTheme="minorHAnsi"/>
          <w:sz w:val="22"/>
        </w:rPr>
      </w:pPr>
      <w:r w:rsidRPr="00FF3409">
        <w:rPr>
          <w:rFonts w:asciiTheme="minorHAnsi" w:hAnsiTheme="minorHAnsi"/>
          <w:bCs/>
          <w:sz w:val="22"/>
        </w:rPr>
        <w:t xml:space="preserve">The probability of no repeated digits is the number of 4 digit PIN numbers with no repeated digits divided by the total number of 4 digit PIN numbers.  This probability is </w:t>
      </w:r>
      <w:r w:rsidR="0062326F" w:rsidRPr="0062326F">
        <w:rPr>
          <w:rFonts w:asciiTheme="minorHAnsi" w:hAnsiTheme="minorHAnsi"/>
          <w:noProof/>
          <w:position w:val="-24"/>
          <w:sz w:val="22"/>
        </w:rPr>
        <w:object w:dxaOrig="2140" w:dyaOrig="620" w14:anchorId="04C13739">
          <v:shape id="_x0000_i1144" type="#_x0000_t75" alt="" style="width:107.45pt;height:30.6pt;mso-width-percent:0;mso-height-percent:0;mso-width-percent:0;mso-height-percent:0" o:ole="">
            <v:imagedata r:id="rId142" o:title=""/>
          </v:shape>
          <o:OLEObject Type="Embed" ProgID="Equation.3" ShapeID="_x0000_i1144" DrawAspect="Content" ObjectID="_1618683610" r:id="rId143"/>
        </w:object>
      </w:r>
    </w:p>
    <w:p w14:paraId="79A63A77" w14:textId="77777777" w:rsidR="00281AC1" w:rsidRPr="00FF3409" w:rsidRDefault="00281AC1" w:rsidP="00281AC1"/>
    <w:p w14:paraId="791DDBB4" w14:textId="77777777" w:rsidR="00281AC1" w:rsidRPr="00FF3409" w:rsidRDefault="00281AC1" w:rsidP="00281AC1"/>
    <w:p w14:paraId="0982835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5</w:t>
      </w:r>
    </w:p>
    <w:p w14:paraId="6EF5CA0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a certain state's lottery, 48 balls numbered 1 through 48 are placed in a machine and six of them are drawn at random. If the six numbers drawn match the numbers that a player had chosen, the player wins $1,000,000.    In this lottery, the order the numbers are drawn in doesn’t matter.  Compute the probability that you win the million-dollar prize if you purchase a single lottery ticket.</w:t>
      </w:r>
    </w:p>
    <w:p w14:paraId="6653EFBD" w14:textId="77777777" w:rsidR="00281AC1" w:rsidRPr="00FF3409" w:rsidRDefault="00281AC1" w:rsidP="00281AC1">
      <w:pPr>
        <w:pStyle w:val="ExampleBody"/>
        <w:rPr>
          <w:rFonts w:asciiTheme="minorHAnsi" w:hAnsiTheme="minorHAnsi"/>
          <w:sz w:val="22"/>
        </w:rPr>
      </w:pPr>
    </w:p>
    <w:p w14:paraId="3D21224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order to compute the probability, we need to count the total number of ways six numbers can be drawn, and the number of ways the six numbers on the player’s ticket could match the six numbers drawn from the machine. Since there is no stipulation that the numbers be in any particular order, the number of possible outcomes of the lottery drawing is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6</w:t>
      </w:r>
      <w:r w:rsidRPr="00FF3409">
        <w:rPr>
          <w:rFonts w:asciiTheme="minorHAnsi" w:hAnsiTheme="minorHAnsi"/>
          <w:sz w:val="22"/>
        </w:rPr>
        <w:t xml:space="preserve"> = 12,271,512.  Of these possible outcomes, only one would match all six numbers on the player’s ticket, so the probability of winning the grand prize is:</w:t>
      </w:r>
    </w:p>
    <w:p w14:paraId="3B2C672A"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30"/>
          <w:sz w:val="22"/>
        </w:rPr>
        <w:object w:dxaOrig="3400" w:dyaOrig="680" w14:anchorId="41810EC1">
          <v:shape id="_x0000_i1143" type="#_x0000_t75" alt="" style="width:169.85pt;height:35.4pt;mso-width-percent:0;mso-height-percent:0;mso-width-percent:0;mso-height-percent:0" o:ole="">
            <v:imagedata r:id="rId144" o:title=""/>
          </v:shape>
          <o:OLEObject Type="Embed" ProgID="Equation.3" ShapeID="_x0000_i1143" DrawAspect="Content" ObjectID="_1618683611" r:id="rId145"/>
        </w:object>
      </w:r>
    </w:p>
    <w:p w14:paraId="317E95A5" w14:textId="77777777" w:rsidR="00281AC1" w:rsidRPr="00FF3409" w:rsidRDefault="00281AC1" w:rsidP="00281AC1"/>
    <w:p w14:paraId="603F972F" w14:textId="77777777" w:rsidR="00281AC1" w:rsidRPr="00FF3409" w:rsidRDefault="00281AC1" w:rsidP="00281AC1"/>
    <w:p w14:paraId="0297C16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6</w:t>
      </w:r>
    </w:p>
    <w:p w14:paraId="12E3C31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the state lottery from the previous example, if five of the six numbers drawn match the numbers that a player has chosen, the player wins a second prize of $1,000. Compute the probability that you win the second prize if you purchase a single lottery ticket.</w:t>
      </w:r>
    </w:p>
    <w:p w14:paraId="46C0436A" w14:textId="77777777" w:rsidR="00281AC1" w:rsidRPr="00FF3409" w:rsidRDefault="00281AC1" w:rsidP="00281AC1">
      <w:pPr>
        <w:pStyle w:val="ExampleBody"/>
        <w:rPr>
          <w:rFonts w:asciiTheme="minorHAnsi" w:hAnsiTheme="minorHAnsi"/>
          <w:sz w:val="22"/>
        </w:rPr>
      </w:pPr>
    </w:p>
    <w:p w14:paraId="58E7263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As above, the number of possible outcomes of the lottery drawing is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6</w:t>
      </w:r>
      <w:r w:rsidRPr="00FF3409">
        <w:rPr>
          <w:rFonts w:asciiTheme="minorHAnsi" w:hAnsiTheme="minorHAnsi"/>
          <w:sz w:val="22"/>
        </w:rPr>
        <w:t xml:space="preserve"> = 12,271,512. In order to win the second prize, five of the six numbers on the ticket must match five of the six winning numbers; in other words, we must have chosen five of the six winning numbers and one of the 42 losing numbers. The number of ways to choose 5 out of the 6 winning numbers is given by </w:t>
      </w:r>
      <w:r w:rsidRPr="00FF3409">
        <w:rPr>
          <w:rFonts w:asciiTheme="minorHAnsi" w:hAnsiTheme="minorHAnsi"/>
          <w:sz w:val="22"/>
          <w:vertAlign w:val="subscript"/>
        </w:rPr>
        <w:t>6</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xml:space="preserve"> = 6 and the number of ways to choose 1 out of the 42 losing numbers is given by </w:t>
      </w:r>
      <w:r w:rsidRPr="00FF3409">
        <w:rPr>
          <w:rFonts w:asciiTheme="minorHAnsi" w:hAnsiTheme="minorHAnsi"/>
          <w:sz w:val="22"/>
          <w:vertAlign w:val="subscript"/>
        </w:rPr>
        <w:t>42</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 42. Thus the number of favorable outcomes is then given by the Basic Counting Rule: </w:t>
      </w:r>
      <w:r w:rsidRPr="00FF3409">
        <w:rPr>
          <w:rFonts w:asciiTheme="minorHAnsi" w:hAnsiTheme="minorHAnsi"/>
          <w:sz w:val="22"/>
          <w:vertAlign w:val="subscript"/>
        </w:rPr>
        <w:t>6</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xml:space="preserve"> </w:t>
      </w:r>
      <w:r w:rsidRPr="00FF3409">
        <w:rPr>
          <w:rFonts w:asciiTheme="minorHAnsi" w:hAnsiTheme="minorHAnsi"/>
          <w:bCs/>
          <w:sz w:val="22"/>
        </w:rPr>
        <w:t>·</w:t>
      </w:r>
      <w:r w:rsidRPr="00FF3409">
        <w:rPr>
          <w:rFonts w:asciiTheme="minorHAnsi" w:hAnsiTheme="minorHAnsi"/>
          <w:sz w:val="22"/>
        </w:rPr>
        <w:t xml:space="preserve"> </w:t>
      </w:r>
      <w:r w:rsidRPr="00FF3409">
        <w:rPr>
          <w:rFonts w:asciiTheme="minorHAnsi" w:hAnsiTheme="minorHAnsi"/>
          <w:sz w:val="22"/>
          <w:vertAlign w:val="subscript"/>
        </w:rPr>
        <w:t>42</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 6 </w:t>
      </w:r>
      <w:r w:rsidRPr="00FF3409">
        <w:rPr>
          <w:rFonts w:asciiTheme="minorHAnsi" w:hAnsiTheme="minorHAnsi"/>
          <w:bCs/>
          <w:sz w:val="22"/>
        </w:rPr>
        <w:t>·</w:t>
      </w:r>
      <w:r w:rsidRPr="00FF3409">
        <w:rPr>
          <w:rFonts w:asciiTheme="minorHAnsi" w:hAnsiTheme="minorHAnsi"/>
          <w:sz w:val="22"/>
        </w:rPr>
        <w:t xml:space="preserve"> 42 = 252. So the probability of winning the second prize is.</w:t>
      </w:r>
    </w:p>
    <w:p w14:paraId="36B26E6A" w14:textId="77777777" w:rsidR="00281AC1" w:rsidRPr="00FF3409" w:rsidRDefault="00281AC1" w:rsidP="00281AC1">
      <w:pPr>
        <w:pStyle w:val="ExampleBody"/>
        <w:rPr>
          <w:rFonts w:asciiTheme="minorHAnsi" w:hAnsiTheme="minorHAnsi"/>
          <w:sz w:val="22"/>
        </w:rPr>
      </w:pPr>
    </w:p>
    <w:p w14:paraId="7642AF32"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30"/>
          <w:sz w:val="22"/>
        </w:rPr>
        <w:object w:dxaOrig="3700" w:dyaOrig="680" w14:anchorId="62A2763D">
          <v:shape id="_x0000_i1142" type="#_x0000_t75" alt="" style="width:185.35pt;height:35.4pt;mso-width-percent:0;mso-height-percent:0;mso-width-percent:0;mso-height-percent:0" o:ole="">
            <v:imagedata r:id="rId146" o:title=""/>
          </v:shape>
          <o:OLEObject Type="Embed" ProgID="Equation.3" ShapeID="_x0000_i1142" DrawAspect="Content" ObjectID="_1618683612" r:id="rId147"/>
        </w:object>
      </w:r>
    </w:p>
    <w:p w14:paraId="7748176F" w14:textId="77777777" w:rsidR="00281AC1" w:rsidRPr="00FF3409" w:rsidRDefault="00281AC1" w:rsidP="00281AC1"/>
    <w:p w14:paraId="23B7EA59" w14:textId="77777777" w:rsidR="00281AC1" w:rsidRPr="00FF3409" w:rsidRDefault="00281AC1" w:rsidP="00281AC1"/>
    <w:p w14:paraId="61A616E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7</w:t>
      </w:r>
    </w:p>
    <w:p w14:paraId="3BC942B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five cards from a deck and getting exactly one Ace.</w:t>
      </w:r>
    </w:p>
    <w:p w14:paraId="3311DD38" w14:textId="77777777" w:rsidR="00281AC1" w:rsidRPr="00FF3409" w:rsidRDefault="00281AC1" w:rsidP="00281AC1">
      <w:pPr>
        <w:pStyle w:val="ExampleBody"/>
        <w:rPr>
          <w:rFonts w:asciiTheme="minorHAnsi" w:hAnsiTheme="minorHAnsi"/>
          <w:sz w:val="22"/>
        </w:rPr>
      </w:pPr>
    </w:p>
    <w:p w14:paraId="4F608CA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many card games (such as poker) the order in which the cards are drawn is not important (since the player may rearrange the cards in his hand any way he chooses); in the problems that follow, we will assume that this is the case unless otherwise stated.  Thus we use combinations to compute the possible number of 5-card hands, </w:t>
      </w:r>
      <w:r w:rsidRPr="00FF3409">
        <w:rPr>
          <w:rFonts w:asciiTheme="minorHAnsi" w:hAnsiTheme="minorHAnsi"/>
          <w:sz w:val="22"/>
          <w:vertAlign w:val="subscript"/>
        </w:rPr>
        <w:t>52</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This number will go in the denominator of our probability formula, since it is the number of possible outcomes.</w:t>
      </w:r>
    </w:p>
    <w:p w14:paraId="4600BE4E" w14:textId="77777777" w:rsidR="00281AC1" w:rsidRPr="00FF3409" w:rsidRDefault="00281AC1" w:rsidP="00281AC1">
      <w:pPr>
        <w:pStyle w:val="ExampleBody"/>
        <w:rPr>
          <w:rFonts w:asciiTheme="minorHAnsi" w:hAnsiTheme="minorHAnsi"/>
          <w:sz w:val="22"/>
        </w:rPr>
      </w:pPr>
    </w:p>
    <w:p w14:paraId="259195C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For the numerator, we need the number of ways to draw one Ace and four other cards (none of them Aces) from the deck.  Since there are four Aces and we want exactly one of them, there will be </w:t>
      </w:r>
      <w:r w:rsidRPr="00FF3409">
        <w:rPr>
          <w:rFonts w:asciiTheme="minorHAnsi" w:hAnsiTheme="minorHAnsi"/>
          <w:sz w:val="22"/>
          <w:vertAlign w:val="subscript"/>
        </w:rPr>
        <w:t>4</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ways to select one Ace; since there are 48 non-Aces and we want 4 of them, there will be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4</w:t>
      </w:r>
      <w:r w:rsidRPr="00FF3409">
        <w:rPr>
          <w:rFonts w:asciiTheme="minorHAnsi" w:hAnsiTheme="minorHAnsi"/>
          <w:sz w:val="22"/>
        </w:rPr>
        <w:t xml:space="preserve"> ways to select the four non-Aces.  Now we use the Basic Counting Rule to calculate that there will be </w:t>
      </w:r>
      <w:r w:rsidRPr="00FF3409">
        <w:rPr>
          <w:rFonts w:asciiTheme="minorHAnsi" w:hAnsiTheme="minorHAnsi"/>
          <w:sz w:val="22"/>
          <w:vertAlign w:val="subscript"/>
        </w:rPr>
        <w:t>4</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w:t>
      </w:r>
      <w:r w:rsidRPr="00FF3409">
        <w:rPr>
          <w:rFonts w:asciiTheme="minorHAnsi" w:hAnsiTheme="minorHAnsi"/>
          <w:bCs/>
          <w:sz w:val="22"/>
        </w:rPr>
        <w:t>·</w:t>
      </w:r>
      <w:r w:rsidRPr="00FF3409">
        <w:rPr>
          <w:rFonts w:asciiTheme="minorHAnsi" w:hAnsiTheme="minorHAnsi"/>
          <w:sz w:val="22"/>
        </w:rPr>
        <w:t xml:space="preserve">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4</w:t>
      </w:r>
      <w:r w:rsidRPr="00FF3409">
        <w:rPr>
          <w:rFonts w:asciiTheme="minorHAnsi" w:hAnsiTheme="minorHAnsi"/>
          <w:sz w:val="22"/>
        </w:rPr>
        <w:t xml:space="preserve"> ways to choose one ace and four non-Aces.</w:t>
      </w:r>
    </w:p>
    <w:p w14:paraId="5D2C7652" w14:textId="77777777" w:rsidR="00281AC1" w:rsidRPr="00FF3409" w:rsidRDefault="00281AC1" w:rsidP="00281AC1">
      <w:pPr>
        <w:pStyle w:val="ExampleBody"/>
        <w:rPr>
          <w:rFonts w:asciiTheme="minorHAnsi" w:hAnsiTheme="minorHAnsi"/>
          <w:sz w:val="22"/>
        </w:rPr>
      </w:pPr>
    </w:p>
    <w:p w14:paraId="0DC3FF0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Putting this all together, we have</w:t>
      </w:r>
    </w:p>
    <w:p w14:paraId="331AB3B0" w14:textId="77777777" w:rsidR="00281AC1" w:rsidRPr="00FF3409" w:rsidRDefault="00281AC1" w:rsidP="00281AC1">
      <w:pPr>
        <w:pStyle w:val="ExampleBody"/>
        <w:rPr>
          <w:rFonts w:asciiTheme="minorHAnsi" w:hAnsiTheme="minorHAnsi"/>
          <w:sz w:val="22"/>
        </w:rPr>
      </w:pPr>
    </w:p>
    <w:p w14:paraId="226C371D"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30"/>
          <w:sz w:val="22"/>
        </w:rPr>
        <w:object w:dxaOrig="4500" w:dyaOrig="680" w14:anchorId="6C7BE025">
          <v:shape id="_x0000_i1141" type="#_x0000_t75" alt="" style="width:225.7pt;height:35.4pt;mso-width-percent:0;mso-height-percent:0;mso-width-percent:0;mso-height-percent:0" o:ole="">
            <v:imagedata r:id="rId148" o:title=""/>
          </v:shape>
          <o:OLEObject Type="Embed" ProgID="Equation.3" ShapeID="_x0000_i1141" DrawAspect="Content" ObjectID="_1618683613" r:id="rId149"/>
        </w:object>
      </w:r>
    </w:p>
    <w:p w14:paraId="2C8B14A6" w14:textId="77777777" w:rsidR="00281AC1" w:rsidRPr="00FF3409" w:rsidRDefault="00281AC1" w:rsidP="00281AC1"/>
    <w:p w14:paraId="6EA3F839" w14:textId="77777777" w:rsidR="00281AC1" w:rsidRPr="00FF3409" w:rsidRDefault="00281AC1" w:rsidP="00281AC1"/>
    <w:p w14:paraId="23768D5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8</w:t>
      </w:r>
    </w:p>
    <w:p w14:paraId="1618BBA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five cards from a deck and getting exactly two Aces.</w:t>
      </w:r>
    </w:p>
    <w:p w14:paraId="4DE33A2D" w14:textId="77777777" w:rsidR="00281AC1" w:rsidRPr="00FF3409" w:rsidRDefault="00281AC1" w:rsidP="00281AC1">
      <w:pPr>
        <w:pStyle w:val="ExampleBody"/>
        <w:rPr>
          <w:rFonts w:asciiTheme="minorHAnsi" w:hAnsiTheme="minorHAnsi"/>
          <w:sz w:val="22"/>
        </w:rPr>
      </w:pPr>
    </w:p>
    <w:p w14:paraId="213BA1A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olution is similar to the previous example, except now we are choosing 2 Aces out of 4 and 3 non-Aces out of 48; the denominator remains the same: </w:t>
      </w:r>
    </w:p>
    <w:p w14:paraId="07B513DB" w14:textId="77777777" w:rsidR="00281AC1" w:rsidRPr="00FF3409" w:rsidRDefault="00281AC1" w:rsidP="00281AC1">
      <w:pPr>
        <w:pStyle w:val="ExampleBody"/>
        <w:rPr>
          <w:rFonts w:asciiTheme="minorHAnsi" w:hAnsiTheme="minorHAnsi"/>
          <w:sz w:val="22"/>
        </w:rPr>
      </w:pPr>
    </w:p>
    <w:p w14:paraId="48C77507"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30"/>
          <w:sz w:val="22"/>
        </w:rPr>
        <w:object w:dxaOrig="4800" w:dyaOrig="700" w14:anchorId="44446844">
          <v:shape id="_x0000_i1140" type="#_x0000_t75" alt="" style="width:240pt;height:35.4pt;mso-width-percent:0;mso-height-percent:0;mso-width-percent:0;mso-height-percent:0" o:ole="">
            <v:imagedata r:id="rId150" o:title=""/>
          </v:shape>
          <o:OLEObject Type="Embed" ProgID="Equation.3" ShapeID="_x0000_i1140" DrawAspect="Content" ObjectID="_1618683614" r:id="rId151"/>
        </w:object>
      </w:r>
    </w:p>
    <w:p w14:paraId="26E1576D" w14:textId="77777777" w:rsidR="00281AC1" w:rsidRPr="00FF3409" w:rsidRDefault="00281AC1" w:rsidP="00281AC1">
      <w:r w:rsidRPr="00FF3409">
        <w:t>It is useful to note that these card problems are remarkably similar to the lottery problems discussed earlier.</w:t>
      </w:r>
    </w:p>
    <w:p w14:paraId="2DE3A7D2" w14:textId="77777777" w:rsidR="00281AC1" w:rsidRPr="00C62B49" w:rsidRDefault="00281AC1" w:rsidP="00281AC1">
      <w:pPr>
        <w:pStyle w:val="Heading3"/>
        <w:rPr>
          <w:rFonts w:asciiTheme="minorHAnsi" w:hAnsiTheme="minorHAnsi"/>
          <w:color w:val="CD0000"/>
          <w:sz w:val="22"/>
          <w:szCs w:val="22"/>
        </w:rPr>
      </w:pPr>
      <w:r w:rsidRPr="00C62B49">
        <w:rPr>
          <w:rFonts w:asciiTheme="minorHAnsi" w:hAnsiTheme="minorHAnsi"/>
          <w:color w:val="CD0000"/>
          <w:sz w:val="22"/>
          <w:szCs w:val="22"/>
        </w:rPr>
        <w:t>Birthday Problem</w:t>
      </w:r>
    </w:p>
    <w:p w14:paraId="11A9F81C" w14:textId="77777777" w:rsidR="00281AC1" w:rsidRPr="00FF3409" w:rsidRDefault="00281AC1" w:rsidP="00281AC1">
      <w:r w:rsidRPr="00FF3409">
        <w:t>Let's take a pause to consider a famous problem in probability theory:</w:t>
      </w:r>
    </w:p>
    <w:p w14:paraId="40A01553" w14:textId="77777777" w:rsidR="00281AC1" w:rsidRPr="00FF3409" w:rsidRDefault="00281AC1" w:rsidP="00281AC1"/>
    <w:p w14:paraId="585EF21C" w14:textId="77777777" w:rsidR="00281AC1" w:rsidRPr="00FF3409" w:rsidRDefault="00281AC1" w:rsidP="00281AC1">
      <w:pPr>
        <w:ind w:left="720"/>
      </w:pPr>
      <w:r w:rsidRPr="00FF3409">
        <w:t>Suppose you have a room full of 30 people.  What is the probability that there is at least one shared birthday?  </w:t>
      </w:r>
    </w:p>
    <w:p w14:paraId="4D7AF7A9" w14:textId="77777777" w:rsidR="00281AC1" w:rsidRPr="00FF3409" w:rsidRDefault="00281AC1" w:rsidP="00281AC1"/>
    <w:p w14:paraId="017BDFEC" w14:textId="77777777" w:rsidR="00281AC1" w:rsidRPr="00FF3409" w:rsidRDefault="00281AC1" w:rsidP="00281AC1">
      <w:r w:rsidRPr="00FF3409">
        <w:t>Take a guess at the answer to the above problem.  Was your guess fairly low, like around 10%?  That seems to be the intuitive answer (30/365, perhaps?).  Let's see if we should listen to our intuition.  Let's start with a simpler problem, however.</w:t>
      </w:r>
    </w:p>
    <w:p w14:paraId="084A05D4" w14:textId="77777777" w:rsidR="00281AC1" w:rsidRPr="00FF3409" w:rsidRDefault="00281AC1" w:rsidP="00281AC1"/>
    <w:p w14:paraId="1ACE4620" w14:textId="77777777" w:rsidR="00281AC1" w:rsidRPr="00FF3409" w:rsidRDefault="00281AC1" w:rsidP="00281AC1"/>
    <w:p w14:paraId="7664E9C3"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39</w:t>
      </w:r>
    </w:p>
    <w:p w14:paraId="1868E5E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three people are in a room.  What is the probability that there is at least one shared birthday among these three people?</w:t>
      </w:r>
    </w:p>
    <w:p w14:paraId="0B478032" w14:textId="77777777" w:rsidR="00281AC1" w:rsidRPr="00FF3409" w:rsidRDefault="00281AC1" w:rsidP="00281AC1">
      <w:pPr>
        <w:pStyle w:val="ExampleBody"/>
        <w:rPr>
          <w:rFonts w:asciiTheme="minorHAnsi" w:hAnsiTheme="minorHAnsi"/>
          <w:sz w:val="22"/>
        </w:rPr>
      </w:pPr>
    </w:p>
    <w:p w14:paraId="510DAC0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a lot of ways there could be at least one shared birthday.  Fortunately there is an easier way.  We ask ourselves “What is the alternative to having at least one shared birthday?”  In this case, the alternative is that there are </w:t>
      </w:r>
      <w:r w:rsidRPr="00FF3409">
        <w:rPr>
          <w:rFonts w:asciiTheme="minorHAnsi" w:hAnsiTheme="minorHAnsi"/>
          <w:b/>
          <w:sz w:val="22"/>
        </w:rPr>
        <w:t>no</w:t>
      </w:r>
      <w:r w:rsidRPr="00FF3409">
        <w:rPr>
          <w:rFonts w:asciiTheme="minorHAnsi" w:hAnsiTheme="minorHAnsi"/>
          <w:sz w:val="22"/>
        </w:rPr>
        <w:t xml:space="preserve"> shared birthdays.  In other words, the alternative to “at least one” is having </w:t>
      </w:r>
      <w:r w:rsidRPr="00FF3409">
        <w:rPr>
          <w:rFonts w:asciiTheme="minorHAnsi" w:hAnsiTheme="minorHAnsi"/>
          <w:b/>
          <w:sz w:val="22"/>
        </w:rPr>
        <w:t>none</w:t>
      </w:r>
      <w:r w:rsidRPr="00FF3409">
        <w:rPr>
          <w:rFonts w:asciiTheme="minorHAnsi" w:hAnsiTheme="minorHAnsi"/>
          <w:sz w:val="22"/>
        </w:rPr>
        <w:t>.  In other words, since this is a complementary event,</w:t>
      </w:r>
    </w:p>
    <w:p w14:paraId="148D1BF4" w14:textId="77777777" w:rsidR="00281AC1" w:rsidRPr="00FF3409" w:rsidRDefault="00281AC1" w:rsidP="00281AC1">
      <w:pPr>
        <w:pStyle w:val="ExampleBody"/>
        <w:rPr>
          <w:rFonts w:asciiTheme="minorHAnsi" w:hAnsiTheme="minorHAnsi"/>
          <w:sz w:val="22"/>
        </w:rPr>
      </w:pPr>
    </w:p>
    <w:p w14:paraId="047614D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P(at least one) = 1 – P(none)</w:t>
      </w:r>
    </w:p>
    <w:p w14:paraId="410A5499" w14:textId="77777777" w:rsidR="00281AC1" w:rsidRPr="00FF3409" w:rsidRDefault="00281AC1" w:rsidP="00281AC1">
      <w:pPr>
        <w:pStyle w:val="ExampleBody"/>
        <w:rPr>
          <w:rFonts w:asciiTheme="minorHAnsi" w:hAnsiTheme="minorHAnsi"/>
          <w:sz w:val="22"/>
        </w:rPr>
      </w:pPr>
    </w:p>
    <w:p w14:paraId="445C38E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will start, then, by computing the probability that there is no shared birthday.  Let's imagine that you are one of these three people.  Your birthday can be anything without conflict, so there are 365 choices out of 365 for your birthday.  What is the probability that the second person does not share your birthday?  There are 365 days in the year (let's ignore leap years) and removing your birthday from contention, there are 364 choices that will guarantee that you do not share a birthday with this person, so the probability that the second person does not share your birthday is 364/365.  Now we move to the third person.  What is the probability that this third person does not have the same birthday as either you or the second person?  There are 363 days that will not duplicate your birthday or the second person's, so the probability that the third person does not share a birthday with the first two is 363/365.</w:t>
      </w:r>
    </w:p>
    <w:p w14:paraId="21003FDA" w14:textId="77777777" w:rsidR="00281AC1" w:rsidRPr="00FF3409" w:rsidRDefault="00281AC1" w:rsidP="00281AC1">
      <w:pPr>
        <w:pStyle w:val="ExampleBody"/>
        <w:rPr>
          <w:rFonts w:asciiTheme="minorHAnsi" w:hAnsiTheme="minorHAnsi"/>
          <w:sz w:val="22"/>
        </w:rPr>
      </w:pPr>
    </w:p>
    <w:p w14:paraId="219E55A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want the second person not to share a birthday with you </w:t>
      </w:r>
      <w:r w:rsidRPr="00FF3409">
        <w:rPr>
          <w:rFonts w:asciiTheme="minorHAnsi" w:hAnsiTheme="minorHAnsi"/>
          <w:i/>
          <w:iCs/>
          <w:sz w:val="22"/>
        </w:rPr>
        <w:t>and</w:t>
      </w:r>
      <w:r w:rsidRPr="00FF3409">
        <w:rPr>
          <w:rFonts w:asciiTheme="minorHAnsi" w:hAnsiTheme="minorHAnsi"/>
          <w:sz w:val="22"/>
        </w:rPr>
        <w:t xml:space="preserve"> the third person not to share a birthday with the first two people, so we use the multiplication rule:</w:t>
      </w:r>
    </w:p>
    <w:p w14:paraId="5249B2A0"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4720" w:dyaOrig="620" w14:anchorId="3BB26B0C">
          <v:shape id="_x0000_i1139" type="#_x0000_t75" alt="" style="width:235.75pt;height:30.6pt;mso-width-percent:0;mso-height-percent:0;mso-width-percent:0;mso-height-percent:0" o:ole="">
            <v:imagedata r:id="rId152" o:title=""/>
          </v:shape>
          <o:OLEObject Type="Embed" ProgID="Equation.3" ShapeID="_x0000_i1139" DrawAspect="Content" ObjectID="_1618683615" r:id="rId153"/>
        </w:object>
      </w:r>
    </w:p>
    <w:p w14:paraId="705689BA" w14:textId="77777777" w:rsidR="00281AC1" w:rsidRPr="00FF3409" w:rsidRDefault="00281AC1" w:rsidP="00281AC1">
      <w:pPr>
        <w:pStyle w:val="ExampleBody"/>
        <w:rPr>
          <w:rFonts w:asciiTheme="minorHAnsi" w:hAnsiTheme="minorHAnsi"/>
          <w:sz w:val="22"/>
        </w:rPr>
      </w:pPr>
    </w:p>
    <w:p w14:paraId="42EE8A1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nd then subtract from 1 to get</w:t>
      </w:r>
    </w:p>
    <w:p w14:paraId="5434BFB7" w14:textId="77777777" w:rsidR="00281AC1" w:rsidRPr="00FF3409" w:rsidRDefault="00281AC1" w:rsidP="00281AC1">
      <w:pPr>
        <w:pStyle w:val="ExampleBody"/>
        <w:rPr>
          <w:rFonts w:asciiTheme="minorHAnsi" w:hAnsiTheme="minorHAnsi"/>
          <w:sz w:val="22"/>
        </w:rPr>
      </w:pPr>
    </w:p>
    <w:p w14:paraId="06ABB92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P(shared birthday) = 1 – P(no shared birthday)  = 1 – 0.9918 = 0.0082.</w:t>
      </w:r>
    </w:p>
    <w:p w14:paraId="04EA052D" w14:textId="77777777" w:rsidR="00281AC1" w:rsidRPr="00FF3409" w:rsidRDefault="00281AC1" w:rsidP="00281AC1"/>
    <w:p w14:paraId="20D54F30" w14:textId="77777777" w:rsidR="00281AC1" w:rsidRPr="00FF3409" w:rsidRDefault="00281AC1" w:rsidP="00281AC1"/>
    <w:p w14:paraId="324BB4FD" w14:textId="77777777" w:rsidR="00281AC1" w:rsidRPr="00FF3409" w:rsidRDefault="00281AC1" w:rsidP="00281AC1">
      <w:r w:rsidRPr="00FF3409">
        <w:t>This is a pretty small number, so maybe it makes sense that the answer to our original problem will be small.  Let's make our group a bit bigger.</w:t>
      </w:r>
    </w:p>
    <w:p w14:paraId="1D6B0B81" w14:textId="77777777" w:rsidR="00281AC1" w:rsidRPr="00FF3409" w:rsidRDefault="00281AC1" w:rsidP="00281AC1"/>
    <w:p w14:paraId="2EA5132E" w14:textId="77777777" w:rsidR="00281AC1" w:rsidRPr="00FF3409" w:rsidRDefault="00281AC1" w:rsidP="00281AC1"/>
    <w:p w14:paraId="0DDD91D9"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0</w:t>
      </w:r>
    </w:p>
    <w:p w14:paraId="0830E5E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five people are in a room.  What is the probability that there is at least one shared birthday among these five people?</w:t>
      </w:r>
    </w:p>
    <w:p w14:paraId="56F0D856" w14:textId="77777777" w:rsidR="00281AC1" w:rsidRPr="00FF3409" w:rsidRDefault="00281AC1" w:rsidP="00281AC1">
      <w:pPr>
        <w:pStyle w:val="ExampleBody"/>
        <w:rPr>
          <w:rFonts w:asciiTheme="minorHAnsi" w:hAnsiTheme="minorHAnsi"/>
          <w:sz w:val="22"/>
        </w:rPr>
      </w:pPr>
    </w:p>
    <w:p w14:paraId="70A83A0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ntinuing the pattern of the previous example, the answer should be</w:t>
      </w:r>
    </w:p>
    <w:p w14:paraId="00C6EFC5"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5679" w:dyaOrig="620" w14:anchorId="62465876">
          <v:shape id="_x0000_i1138" type="#_x0000_t75" alt="" style="width:285.1pt;height:30.6pt;mso-width-percent:0;mso-height-percent:0;mso-width-percent:0;mso-height-percent:0" o:ole="">
            <v:imagedata r:id="rId154" o:title=""/>
          </v:shape>
          <o:OLEObject Type="Embed" ProgID="Equation.3" ShapeID="_x0000_i1138" DrawAspect="Content" ObjectID="_1618683616" r:id="rId155"/>
        </w:object>
      </w:r>
    </w:p>
    <w:p w14:paraId="6AE90825" w14:textId="77777777" w:rsidR="00281AC1" w:rsidRPr="00FF3409" w:rsidRDefault="00281AC1" w:rsidP="00281AC1">
      <w:pPr>
        <w:pStyle w:val="ExampleBody"/>
        <w:rPr>
          <w:rFonts w:asciiTheme="minorHAnsi" w:hAnsiTheme="minorHAnsi"/>
          <w:sz w:val="22"/>
        </w:rPr>
      </w:pPr>
    </w:p>
    <w:p w14:paraId="08EA5A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Note that we could rewrite this more compactly as</w:t>
      </w:r>
    </w:p>
    <w:p w14:paraId="219AA9BD"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3780" w:dyaOrig="620" w14:anchorId="7A3DA96E">
          <v:shape id="_x0000_i1137" type="#_x0000_t75" alt="" style="width:189pt;height:30.6pt;mso-width-percent:0;mso-height-percent:0;mso-width-percent:0;mso-height-percent:0" o:ole="">
            <v:imagedata r:id="rId156" o:title=""/>
          </v:shape>
          <o:OLEObject Type="Embed" ProgID="Equation.3" ShapeID="_x0000_i1137" DrawAspect="Content" ObjectID="_1618683617" r:id="rId157"/>
        </w:object>
      </w:r>
    </w:p>
    <w:p w14:paraId="456E715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makes it a bit easier to type into a calculator or computer, and which suggests a nice formula as we continue to expand the population of our group. </w:t>
      </w:r>
    </w:p>
    <w:p w14:paraId="38FF84A7" w14:textId="77777777" w:rsidR="00281AC1" w:rsidRPr="00FF3409" w:rsidRDefault="00281AC1" w:rsidP="00281AC1"/>
    <w:p w14:paraId="3D90D748" w14:textId="77777777" w:rsidR="00281AC1" w:rsidRPr="00FF3409" w:rsidRDefault="00281AC1" w:rsidP="00281AC1"/>
    <w:p w14:paraId="789FAC1C"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1</w:t>
      </w:r>
    </w:p>
    <w:p w14:paraId="209AAEE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30 people are in a room.  What is the probability that there is at least one shared birthday among these 30 people?</w:t>
      </w:r>
    </w:p>
    <w:p w14:paraId="693489CA" w14:textId="77777777" w:rsidR="00281AC1" w:rsidRPr="00FF3409" w:rsidRDefault="00281AC1" w:rsidP="00281AC1">
      <w:pPr>
        <w:pStyle w:val="ExampleBody"/>
        <w:rPr>
          <w:rFonts w:asciiTheme="minorHAnsi" w:hAnsiTheme="minorHAnsi"/>
          <w:sz w:val="22"/>
        </w:rPr>
      </w:pPr>
    </w:p>
    <w:p w14:paraId="1F96FB3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ere we can calculate</w:t>
      </w:r>
    </w:p>
    <w:p w14:paraId="7E30A8AC"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3760" w:dyaOrig="620" w14:anchorId="11ACA40E">
          <v:shape id="_x0000_i1136" type="#_x0000_t75" alt="" style="width:187.8pt;height:30.6pt;mso-width-percent:0;mso-height-percent:0;mso-width-percent:0;mso-height-percent:0" o:ole="">
            <v:imagedata r:id="rId158" o:title=""/>
          </v:shape>
          <o:OLEObject Type="Embed" ProgID="Equation.3" ShapeID="_x0000_i1136" DrawAspect="Content" ObjectID="_1618683618" r:id="rId159"/>
        </w:object>
      </w:r>
    </w:p>
    <w:p w14:paraId="2BC3CF10" w14:textId="77777777" w:rsidR="00281AC1" w:rsidRPr="00FF3409" w:rsidRDefault="00281AC1" w:rsidP="00281AC1">
      <w:pPr>
        <w:pStyle w:val="ExampleBody"/>
        <w:rPr>
          <w:rFonts w:asciiTheme="minorHAnsi" w:hAnsiTheme="minorHAnsi"/>
          <w:sz w:val="22"/>
        </w:rPr>
      </w:pPr>
    </w:p>
    <w:p w14:paraId="11EB66F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gives us the surprising result that when you are in a room with 30 people there is a 70% chance that there will be at least one shared birthday!</w:t>
      </w:r>
    </w:p>
    <w:p w14:paraId="0ED9D685" w14:textId="77777777" w:rsidR="00281AC1" w:rsidRPr="00FF3409" w:rsidRDefault="00281AC1" w:rsidP="00281AC1"/>
    <w:p w14:paraId="5607560D" w14:textId="77777777" w:rsidR="00281AC1" w:rsidRPr="00FF3409" w:rsidRDefault="00281AC1" w:rsidP="00281AC1"/>
    <w:p w14:paraId="727D113A" w14:textId="77777777" w:rsidR="00281AC1" w:rsidRPr="00FF3409" w:rsidRDefault="00281AC1" w:rsidP="00281AC1">
      <w:r w:rsidRPr="00FF3409">
        <w:t>If you like to bet, and if you can convince 30 people to reveal their birthdays, you might be able to win some money by betting a friend that there will be at least two people with the same birthday in the room anytime you are in a room of 30 or more people.  (Of course, you would need to make sure your friend hasn't studied probability!)  You wouldn't be guaranteed to win, but you should win more than half the time.</w:t>
      </w:r>
    </w:p>
    <w:p w14:paraId="430ADC79" w14:textId="77777777" w:rsidR="00281AC1" w:rsidRPr="00FF3409" w:rsidRDefault="00281AC1" w:rsidP="00281AC1"/>
    <w:p w14:paraId="12B8F849" w14:textId="77777777" w:rsidR="00281AC1" w:rsidRPr="00D75178" w:rsidRDefault="00281AC1" w:rsidP="00281AC1">
      <w:pPr>
        <w:pStyle w:val="Heading2"/>
        <w:rPr>
          <w:rFonts w:asciiTheme="minorHAnsi" w:hAnsiTheme="minorHAnsi"/>
          <w:color w:val="CD0000"/>
          <w:sz w:val="22"/>
          <w:szCs w:val="22"/>
        </w:rPr>
      </w:pPr>
      <w:r w:rsidRPr="00D75178">
        <w:rPr>
          <w:rFonts w:asciiTheme="minorHAnsi" w:hAnsiTheme="minorHAnsi"/>
          <w:color w:val="CD0000"/>
          <w:sz w:val="22"/>
          <w:szCs w:val="22"/>
        </w:rPr>
        <w:t>Expected Value</w:t>
      </w:r>
    </w:p>
    <w:p w14:paraId="5D19B254" w14:textId="77777777" w:rsidR="00281AC1" w:rsidRPr="00FF3409" w:rsidRDefault="00281AC1" w:rsidP="00281AC1">
      <w:r w:rsidRPr="00FF3409">
        <w:t>Expected value is perhaps the most useful probability concept we will discuss.  It has many applications, from insurance policies to making financial decisions, and it's one thing that the casinos and government agencies that run gambling operations and lotteries hope most people never learn about. </w:t>
      </w:r>
    </w:p>
    <w:p w14:paraId="3DDB27FE" w14:textId="77777777" w:rsidR="00281AC1" w:rsidRPr="00FF3409" w:rsidRDefault="00281AC1" w:rsidP="00281AC1"/>
    <w:p w14:paraId="1B9A0F32" w14:textId="77777777" w:rsidR="00281AC1" w:rsidRPr="00FF3409" w:rsidRDefault="00281AC1" w:rsidP="00281AC1"/>
    <w:p w14:paraId="0045B56E"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2</w:t>
      </w:r>
    </w:p>
    <w:p w14:paraId="0D4DDC49" w14:textId="77777777" w:rsidR="00281AC1" w:rsidRPr="00FF3409" w:rsidRDefault="00281AC1" w:rsidP="00281AC1">
      <w:pPr>
        <w:pStyle w:val="ExampleBody"/>
        <w:rPr>
          <w:rFonts w:asciiTheme="minorHAnsi" w:hAnsiTheme="minorHAnsi"/>
          <w:sz w:val="22"/>
        </w:rPr>
      </w:pPr>
      <w:r w:rsidRPr="00FF3409">
        <w:rPr>
          <w:rStyle w:val="FootnoteReference"/>
          <w:rFonts w:asciiTheme="minorHAnsi" w:hAnsiTheme="minorHAnsi"/>
          <w:sz w:val="22"/>
        </w:rPr>
        <w:footnoteReference w:id="1"/>
      </w:r>
      <w:r w:rsidRPr="00FF3409">
        <w:rPr>
          <w:rFonts w:asciiTheme="minorHAnsi" w:hAnsiTheme="minorHAnsi"/>
          <w:sz w:val="22"/>
        </w:rPr>
        <w:t>In the casino game roulette, a wheel with 38 spaces (18 red, 18 black, and 2 green) is spun.  In one possible bet, the player bets $1 on a single number.  If that number is spun on the wheel, then they receive $36 (their original $1 + $35).  Otherwise, they lose their $1.  On average, how much money should a player expect to win or lose if they play this game repeatedly?</w:t>
      </w:r>
    </w:p>
    <w:p w14:paraId="7F088D25" w14:textId="77777777" w:rsidR="00281AC1" w:rsidRPr="00FF3409" w:rsidRDefault="00281AC1" w:rsidP="00281AC1">
      <w:pPr>
        <w:pStyle w:val="ExampleBody"/>
        <w:rPr>
          <w:rFonts w:asciiTheme="minorHAnsi" w:hAnsiTheme="minorHAnsi"/>
          <w:sz w:val="22"/>
        </w:rPr>
      </w:pPr>
    </w:p>
    <w:p w14:paraId="061BCE9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you bet $1 on each of the 38 spaces on the wheel, for a total of $38 bet.  When the winning number is spun, you are paid $36 on that number.  While you won on that one number, overall you’ve </w:t>
      </w:r>
      <w:r w:rsidRPr="00FF3409">
        <w:rPr>
          <w:rFonts w:asciiTheme="minorHAnsi" w:hAnsiTheme="minorHAnsi"/>
          <w:sz w:val="22"/>
        </w:rPr>
        <w:lastRenderedPageBreak/>
        <w:t>lost $2.  On a per-space basis, you have “won” -$2/$38 ≈ -$0.053.  In other words, on average you lose 5.3 cents per space you bet on.</w:t>
      </w:r>
    </w:p>
    <w:p w14:paraId="73D1B28C" w14:textId="77777777" w:rsidR="00281AC1" w:rsidRPr="00FF3409" w:rsidRDefault="00281AC1" w:rsidP="00281AC1"/>
    <w:p w14:paraId="4EBBA570" w14:textId="77777777" w:rsidR="00281AC1" w:rsidRPr="00FF3409" w:rsidRDefault="00281AC1" w:rsidP="00281AC1"/>
    <w:p w14:paraId="0FC687D7" w14:textId="77777777" w:rsidR="00281AC1" w:rsidRPr="00FF3409" w:rsidRDefault="00281AC1" w:rsidP="00281AC1">
      <w:r w:rsidRPr="00FF3409">
        <w:t>We call this average gain or loss the expected value of playing roulette.  Notice that no one ever loses exactly 5.3 cents: most people (in fact, about 37 out of every 38) lose $1 and a very few people (about 1 person out of every 38) gain $35 (the $36 they win minus the $1 they spent to play the game).</w:t>
      </w:r>
    </w:p>
    <w:p w14:paraId="4E5607E4" w14:textId="77777777" w:rsidR="00281AC1" w:rsidRPr="00FF3409" w:rsidRDefault="00281AC1" w:rsidP="00281AC1"/>
    <w:p w14:paraId="557985ED" w14:textId="77777777" w:rsidR="00281AC1" w:rsidRPr="00FF3409" w:rsidRDefault="00281AC1" w:rsidP="00281AC1">
      <w:r w:rsidRPr="00FF3409">
        <w:t xml:space="preserve">There is another way to compute expected value without imagining what would happen if we play every possible space.  There are 38 possible outcomes when the wheel spins, so the probability of winning is </w:t>
      </w:r>
      <w:r w:rsidR="0062326F" w:rsidRPr="00FF3409">
        <w:rPr>
          <w:noProof/>
          <w:position w:val="-24"/>
        </w:rPr>
        <w:object w:dxaOrig="340" w:dyaOrig="620" w14:anchorId="0666D444">
          <v:shape id="_x0000_i1135" type="#_x0000_t75" alt="" style="width:17.4pt;height:30.6pt;mso-width-percent:0;mso-height-percent:0;mso-width-percent:0;mso-height-percent:0" o:ole="">
            <v:imagedata r:id="rId160" o:title=""/>
          </v:shape>
          <o:OLEObject Type="Embed" ProgID="Equation.3" ShapeID="_x0000_i1135" DrawAspect="Content" ObjectID="_1618683619" r:id="rId161"/>
        </w:object>
      </w:r>
      <w:r w:rsidRPr="00FF3409">
        <w:t xml:space="preserve">.  The complement, the probability of losing, is </w:t>
      </w:r>
      <w:r w:rsidR="0062326F" w:rsidRPr="00FF3409">
        <w:rPr>
          <w:noProof/>
          <w:position w:val="-24"/>
        </w:rPr>
        <w:object w:dxaOrig="360" w:dyaOrig="620" w14:anchorId="16DA1B52">
          <v:shape id="_x0000_i1134" type="#_x0000_t75" alt="" style="width:18pt;height:30.6pt;mso-width-percent:0;mso-height-percent:0;mso-width-percent:0;mso-height-percent:0" o:ole="">
            <v:imagedata r:id="rId162" o:title=""/>
          </v:shape>
          <o:OLEObject Type="Embed" ProgID="Equation.3" ShapeID="_x0000_i1134" DrawAspect="Content" ObjectID="_1618683620" r:id="rId163"/>
        </w:object>
      </w:r>
      <w:r w:rsidRPr="00FF3409">
        <w:t xml:space="preserve">.  </w:t>
      </w:r>
    </w:p>
    <w:p w14:paraId="3213B59B" w14:textId="77777777" w:rsidR="00281AC1" w:rsidRPr="00FF3409" w:rsidRDefault="00281AC1" w:rsidP="00281AC1"/>
    <w:p w14:paraId="392AD35A" w14:textId="77777777" w:rsidR="00281AC1" w:rsidRPr="00FF3409" w:rsidRDefault="00281AC1" w:rsidP="00281AC1"/>
    <w:p w14:paraId="3AFAE795" w14:textId="77777777" w:rsidR="00281AC1" w:rsidRPr="00FF3409" w:rsidRDefault="00281AC1" w:rsidP="00281AC1">
      <w:r w:rsidRPr="00FF3409">
        <w:t>Summarizing these along with the values, we get this table:</w:t>
      </w:r>
    </w:p>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430"/>
      </w:tblGrid>
      <w:tr w:rsidR="00281AC1" w:rsidRPr="00FF3409" w14:paraId="30BA6BDE" w14:textId="77777777" w:rsidTr="00472A41">
        <w:tc>
          <w:tcPr>
            <w:tcW w:w="1350" w:type="dxa"/>
          </w:tcPr>
          <w:p w14:paraId="46930855" w14:textId="77777777" w:rsidR="00281AC1" w:rsidRPr="00FF3409" w:rsidRDefault="00281AC1" w:rsidP="00472A41">
            <w:r w:rsidRPr="00FF3409">
              <w:t>Outcome</w:t>
            </w:r>
          </w:p>
        </w:tc>
        <w:tc>
          <w:tcPr>
            <w:tcW w:w="2430" w:type="dxa"/>
          </w:tcPr>
          <w:p w14:paraId="11B3907B" w14:textId="77777777" w:rsidR="00281AC1" w:rsidRPr="00FF3409" w:rsidRDefault="00281AC1" w:rsidP="00472A41">
            <w:r w:rsidRPr="00FF3409">
              <w:t>Probability of outcome</w:t>
            </w:r>
          </w:p>
        </w:tc>
      </w:tr>
      <w:tr w:rsidR="00281AC1" w:rsidRPr="00FF3409" w14:paraId="61C22D71" w14:textId="77777777" w:rsidTr="00472A41">
        <w:tc>
          <w:tcPr>
            <w:tcW w:w="1350" w:type="dxa"/>
          </w:tcPr>
          <w:p w14:paraId="7AC8EB6D" w14:textId="77777777" w:rsidR="00281AC1" w:rsidRPr="00FF3409" w:rsidRDefault="00281AC1" w:rsidP="00472A41">
            <w:r w:rsidRPr="00FF3409">
              <w:t>$35</w:t>
            </w:r>
          </w:p>
        </w:tc>
        <w:tc>
          <w:tcPr>
            <w:tcW w:w="2430" w:type="dxa"/>
          </w:tcPr>
          <w:p w14:paraId="08FCB541" w14:textId="77777777" w:rsidR="00281AC1" w:rsidRPr="00FF3409" w:rsidRDefault="0062326F" w:rsidP="00472A41">
            <w:r w:rsidRPr="00FF3409">
              <w:rPr>
                <w:noProof/>
                <w:position w:val="-24"/>
              </w:rPr>
              <w:object w:dxaOrig="340" w:dyaOrig="620" w14:anchorId="11F30151">
                <v:shape id="_x0000_i1133" type="#_x0000_t75" alt="" style="width:17.4pt;height:30.6pt;mso-width-percent:0;mso-height-percent:0;mso-width-percent:0;mso-height-percent:0" o:ole="">
                  <v:imagedata r:id="rId160" o:title=""/>
                </v:shape>
                <o:OLEObject Type="Embed" ProgID="Equation.3" ShapeID="_x0000_i1133" DrawAspect="Content" ObjectID="_1618683621" r:id="rId164"/>
              </w:object>
            </w:r>
          </w:p>
        </w:tc>
      </w:tr>
      <w:tr w:rsidR="00281AC1" w:rsidRPr="00FF3409" w14:paraId="0693C18E" w14:textId="77777777" w:rsidTr="00472A41">
        <w:tc>
          <w:tcPr>
            <w:tcW w:w="1350" w:type="dxa"/>
          </w:tcPr>
          <w:p w14:paraId="7156360B" w14:textId="77777777" w:rsidR="00281AC1" w:rsidRPr="00FF3409" w:rsidRDefault="00281AC1" w:rsidP="00472A41">
            <w:r w:rsidRPr="00FF3409">
              <w:t>-$1</w:t>
            </w:r>
          </w:p>
        </w:tc>
        <w:tc>
          <w:tcPr>
            <w:tcW w:w="2430" w:type="dxa"/>
          </w:tcPr>
          <w:p w14:paraId="136436B7" w14:textId="77777777" w:rsidR="00281AC1" w:rsidRPr="00FF3409" w:rsidRDefault="0062326F" w:rsidP="00472A41">
            <w:r w:rsidRPr="00FF3409">
              <w:rPr>
                <w:noProof/>
                <w:position w:val="-24"/>
              </w:rPr>
              <w:object w:dxaOrig="360" w:dyaOrig="620" w14:anchorId="45186195">
                <v:shape id="_x0000_i1132" type="#_x0000_t75" alt="" style="width:18pt;height:30.6pt;mso-width-percent:0;mso-height-percent:0;mso-width-percent:0;mso-height-percent:0" o:ole="">
                  <v:imagedata r:id="rId162" o:title=""/>
                </v:shape>
                <o:OLEObject Type="Embed" ProgID="Equation.3" ShapeID="_x0000_i1132" DrawAspect="Content" ObjectID="_1618683622" r:id="rId165"/>
              </w:object>
            </w:r>
          </w:p>
        </w:tc>
      </w:tr>
    </w:tbl>
    <w:p w14:paraId="6D752B77" w14:textId="77777777" w:rsidR="00281AC1" w:rsidRPr="00FF3409" w:rsidRDefault="00281AC1" w:rsidP="00281AC1"/>
    <w:p w14:paraId="43116DFD" w14:textId="77777777" w:rsidR="00281AC1" w:rsidRPr="00FF3409" w:rsidRDefault="00281AC1" w:rsidP="00281AC1">
      <w:r w:rsidRPr="00FF3409">
        <w:t xml:space="preserve">Notice that if we multiply each outcome by its corresponding probability we get </w:t>
      </w:r>
      <w:r w:rsidR="0062326F" w:rsidRPr="00FF3409">
        <w:rPr>
          <w:noProof/>
          <w:position w:val="-24"/>
        </w:rPr>
        <w:object w:dxaOrig="1719" w:dyaOrig="620" w14:anchorId="1D0FA36E">
          <v:shape id="_x0000_i1131" type="#_x0000_t75" alt="" style="width:85.8pt;height:30.6pt;mso-width-percent:0;mso-height-percent:0;mso-width-percent:0;mso-height-percent:0" o:ole="">
            <v:imagedata r:id="rId166" o:title=""/>
          </v:shape>
          <o:OLEObject Type="Embed" ProgID="Equation.3" ShapeID="_x0000_i1131" DrawAspect="Content" ObjectID="_1618683623" r:id="rId167"/>
        </w:object>
      </w:r>
      <w:r w:rsidRPr="00FF3409">
        <w:t xml:space="preserve"> and </w:t>
      </w:r>
      <w:r w:rsidR="0062326F" w:rsidRPr="00FF3409">
        <w:rPr>
          <w:noProof/>
          <w:position w:val="-24"/>
        </w:rPr>
        <w:object w:dxaOrig="1920" w:dyaOrig="620" w14:anchorId="49CB1A99">
          <v:shape id="_x0000_i1130" type="#_x0000_t75" alt="" style="width:96pt;height:30.6pt;mso-width-percent:0;mso-height-percent:0;mso-width-percent:0;mso-height-percent:0" o:ole="">
            <v:imagedata r:id="rId168" o:title=""/>
          </v:shape>
          <o:OLEObject Type="Embed" ProgID="Equation.3" ShapeID="_x0000_i1130" DrawAspect="Content" ObjectID="_1618683624" r:id="rId169"/>
        </w:object>
      </w:r>
      <w:r w:rsidRPr="00FF3409">
        <w:t>, and if we add these numbers we get </w:t>
      </w:r>
    </w:p>
    <w:p w14:paraId="0EB56332" w14:textId="77777777" w:rsidR="00281AC1" w:rsidRPr="00FF3409" w:rsidRDefault="00281AC1" w:rsidP="00281AC1">
      <w:r w:rsidRPr="00FF3409">
        <w:t>0.9211 + (-0.9737) ≈ -0.053, which is the expected value we computed above.</w:t>
      </w:r>
    </w:p>
    <w:p w14:paraId="5FAB384C" w14:textId="77777777" w:rsidR="00281AC1" w:rsidRPr="00FF3409" w:rsidRDefault="00281AC1" w:rsidP="00281AC1"/>
    <w:p w14:paraId="469BB239" w14:textId="77777777" w:rsidR="00281AC1" w:rsidRPr="00141781" w:rsidRDefault="00281AC1" w:rsidP="00281AC1">
      <w:pPr>
        <w:pStyle w:val="DefinitionHeader"/>
        <w:rPr>
          <w:color w:val="CD0000"/>
          <w:sz w:val="22"/>
        </w:rPr>
      </w:pPr>
      <w:r w:rsidRPr="00141781">
        <w:rPr>
          <w:color w:val="CD0000"/>
          <w:sz w:val="22"/>
        </w:rPr>
        <w:t>Expected Value</w:t>
      </w:r>
    </w:p>
    <w:p w14:paraId="5E10FCC9" w14:textId="77777777" w:rsidR="00281AC1" w:rsidRPr="00FF3409" w:rsidRDefault="00281AC1" w:rsidP="00281AC1">
      <w:pPr>
        <w:pStyle w:val="DefinitionBody"/>
        <w:rPr>
          <w:sz w:val="22"/>
        </w:rPr>
      </w:pPr>
      <w:r w:rsidRPr="00FF3409">
        <w:rPr>
          <w:b/>
          <w:sz w:val="22"/>
        </w:rPr>
        <w:t>Expected Value</w:t>
      </w:r>
      <w:r w:rsidRPr="00FF3409">
        <w:rPr>
          <w:sz w:val="22"/>
        </w:rPr>
        <w:t xml:space="preserve"> is the average gain or loss of an event if the procedure is repeated many times.</w:t>
      </w:r>
    </w:p>
    <w:p w14:paraId="4CBEA12E" w14:textId="77777777" w:rsidR="00281AC1" w:rsidRPr="00FF3409" w:rsidRDefault="00281AC1" w:rsidP="00281AC1">
      <w:pPr>
        <w:pStyle w:val="DefinitionBody"/>
        <w:rPr>
          <w:sz w:val="22"/>
        </w:rPr>
      </w:pPr>
    </w:p>
    <w:p w14:paraId="483A4CB5" w14:textId="77777777" w:rsidR="00281AC1" w:rsidRPr="00FF3409" w:rsidRDefault="00281AC1" w:rsidP="00281AC1">
      <w:pPr>
        <w:pStyle w:val="DefinitionBody"/>
        <w:rPr>
          <w:sz w:val="22"/>
        </w:rPr>
      </w:pPr>
      <w:r w:rsidRPr="00FF3409">
        <w:rPr>
          <w:sz w:val="22"/>
        </w:rPr>
        <w:t>We can compute the expected value by multiplying each outcome by the probability of that outcome, then adding up the products.</w:t>
      </w:r>
    </w:p>
    <w:p w14:paraId="7F9DA446" w14:textId="77777777" w:rsidR="00281AC1" w:rsidRPr="00FF3409" w:rsidRDefault="00281AC1" w:rsidP="00281AC1"/>
    <w:p w14:paraId="5DB4208B" w14:textId="77777777" w:rsidR="00281AC1" w:rsidRPr="00FF3409" w:rsidRDefault="00281AC1" w:rsidP="00281AC1"/>
    <w:p w14:paraId="62514BF0" w14:textId="77777777" w:rsidR="00281AC1" w:rsidRPr="00141781" w:rsidRDefault="00281AC1" w:rsidP="00281AC1">
      <w:pPr>
        <w:pStyle w:val="ExampleHeader"/>
        <w:rPr>
          <w:rFonts w:asciiTheme="minorHAnsi" w:hAnsiTheme="minorHAnsi"/>
          <w:color w:val="CD0000"/>
          <w:sz w:val="22"/>
        </w:rPr>
      </w:pPr>
      <w:r w:rsidRPr="00141781">
        <w:rPr>
          <w:rFonts w:asciiTheme="minorHAnsi" w:hAnsiTheme="minorHAnsi"/>
          <w:color w:val="CD0000"/>
          <w:sz w:val="22"/>
        </w:rPr>
        <w:t>Example 43</w:t>
      </w:r>
    </w:p>
    <w:p w14:paraId="63DB0F0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a certain state's lottery, 48 balls numbered 1 through 48 are placed in a machine and six of them are drawn at random. If the six numbers drawn match the numbers that a player had chosen, the player wins $1,000,000.  If they match 5 numbers, then win $1,000.   It costs $1 to buy a ticket.  Find the expected value.</w:t>
      </w:r>
    </w:p>
    <w:p w14:paraId="65DD4FE5" w14:textId="77777777" w:rsidR="00281AC1" w:rsidRPr="00FF3409" w:rsidRDefault="00281AC1" w:rsidP="00281AC1">
      <w:pPr>
        <w:pStyle w:val="ExampleBody"/>
        <w:rPr>
          <w:rFonts w:asciiTheme="minorHAnsi" w:hAnsiTheme="minorHAnsi"/>
          <w:sz w:val="22"/>
        </w:rPr>
      </w:pPr>
    </w:p>
    <w:p w14:paraId="764EEC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Earlier, we calculated the probability of matching all 6 numbers and the probability of matching 5 numbers:</w:t>
      </w:r>
    </w:p>
    <w:p w14:paraId="4CDEF11A"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30"/>
          <w:sz w:val="22"/>
        </w:rPr>
        <w:object w:dxaOrig="3400" w:dyaOrig="680" w14:anchorId="3E16F60C">
          <v:shape id="_x0000_i1129" type="#_x0000_t75" alt="" style="width:169.85pt;height:35.4pt;mso-width-percent:0;mso-height-percent:0;mso-width-percent:0;mso-height-percent:0" o:ole="">
            <v:imagedata r:id="rId144" o:title=""/>
          </v:shape>
          <o:OLEObject Type="Embed" ProgID="Equation.3" ShapeID="_x0000_i1129" DrawAspect="Content" ObjectID="_1618683625" r:id="rId170"/>
        </w:object>
      </w:r>
      <w:r w:rsidR="00281AC1" w:rsidRPr="00FF3409">
        <w:rPr>
          <w:rFonts w:asciiTheme="minorHAnsi" w:hAnsiTheme="minorHAnsi"/>
          <w:sz w:val="22"/>
        </w:rPr>
        <w:t xml:space="preserve"> for all 6 numbers,</w:t>
      </w:r>
    </w:p>
    <w:p w14:paraId="1FD445B1"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30"/>
          <w:sz w:val="22"/>
        </w:rPr>
        <w:object w:dxaOrig="3700" w:dyaOrig="680" w14:anchorId="0876D4F5">
          <v:shape id="_x0000_i1128" type="#_x0000_t75" alt="" style="width:185.35pt;height:35.4pt;mso-width-percent:0;mso-height-percent:0;mso-width-percent:0;mso-height-percent:0" o:ole="">
            <v:imagedata r:id="rId146" o:title=""/>
          </v:shape>
          <o:OLEObject Type="Embed" ProgID="Equation.3" ShapeID="_x0000_i1128" DrawAspect="Content" ObjectID="_1618683626" r:id="rId171"/>
        </w:object>
      </w:r>
      <w:r w:rsidR="00281AC1" w:rsidRPr="00FF3409">
        <w:rPr>
          <w:rFonts w:asciiTheme="minorHAnsi" w:hAnsiTheme="minorHAnsi"/>
          <w:sz w:val="22"/>
        </w:rPr>
        <w:t xml:space="preserve"> for 5 numbers.</w:t>
      </w:r>
    </w:p>
    <w:p w14:paraId="2D826993" w14:textId="77777777" w:rsidR="00281AC1" w:rsidRPr="00FF3409" w:rsidRDefault="00281AC1" w:rsidP="00281AC1">
      <w:pPr>
        <w:pStyle w:val="ExampleBody"/>
        <w:rPr>
          <w:rFonts w:asciiTheme="minorHAnsi" w:hAnsiTheme="minorHAnsi"/>
          <w:sz w:val="22"/>
        </w:rPr>
      </w:pPr>
    </w:p>
    <w:p w14:paraId="7F18F0C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Our probabilities and outcome values are:</w:t>
      </w:r>
    </w:p>
    <w:p w14:paraId="7ADB2F2E" w14:textId="77777777" w:rsidR="00281AC1" w:rsidRPr="00FF3409" w:rsidRDefault="00281AC1" w:rsidP="00281AC1">
      <w:pPr>
        <w:pStyle w:val="ExampleBody"/>
        <w:rPr>
          <w:rFonts w:asciiTheme="minorHAnsi" w:hAnsiTheme="minorHAnsi"/>
          <w:sz w:val="22"/>
        </w:rPr>
      </w:pPr>
    </w:p>
    <w:p w14:paraId="12AAA855" w14:textId="1B2F5110" w:rsidR="00281AC1" w:rsidRPr="00FF3409" w:rsidRDefault="00CA3708" w:rsidP="00281AC1">
      <w:pPr>
        <w:pStyle w:val="ExampleBody"/>
        <w:rPr>
          <w:rFonts w:asciiTheme="minorHAnsi" w:hAnsiTheme="minorHAnsi"/>
          <w:sz w:val="22"/>
        </w:rPr>
      </w:pPr>
      <w:r>
        <w:rPr>
          <w:noProof/>
        </w:rPr>
        <mc:AlternateContent>
          <mc:Choice Requires="wps">
            <w:drawing>
              <wp:inline distT="0" distB="0" distL="0" distR="0" wp14:anchorId="5E844E54" wp14:editId="14BDD6FE">
                <wp:extent cx="3065780" cy="1654810"/>
                <wp:effectExtent l="0" t="0" r="0" b="0"/>
                <wp:docPr id="20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65780" cy="1654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2"/>
                              <w:gridCol w:w="2796"/>
                            </w:tblGrid>
                            <w:tr w:rsidR="00CA3708" w14:paraId="088C21C4" w14:textId="77777777" w:rsidTr="00246FCD">
                              <w:tc>
                                <w:tcPr>
                                  <w:tcW w:w="1350" w:type="dxa"/>
                                </w:tcPr>
                                <w:p w14:paraId="1BA1FE28" w14:textId="77777777" w:rsidR="00CA3708" w:rsidRDefault="00CA3708" w:rsidP="003C4B76">
                                  <w:r>
                                    <w:t>Outcome</w:t>
                                  </w:r>
                                </w:p>
                              </w:tc>
                              <w:tc>
                                <w:tcPr>
                                  <w:tcW w:w="2430" w:type="dxa"/>
                                </w:tcPr>
                                <w:p w14:paraId="30A01681" w14:textId="77777777" w:rsidR="00CA3708" w:rsidRDefault="00CA3708" w:rsidP="003C4B76">
                                  <w:r>
                                    <w:t>Probability of outcome</w:t>
                                  </w:r>
                                </w:p>
                              </w:tc>
                            </w:tr>
                            <w:tr w:rsidR="00CA3708" w14:paraId="6AACFD83" w14:textId="77777777" w:rsidTr="00246FCD">
                              <w:tc>
                                <w:tcPr>
                                  <w:tcW w:w="1350" w:type="dxa"/>
                                </w:tcPr>
                                <w:p w14:paraId="02F819F3" w14:textId="77777777" w:rsidR="00CA3708" w:rsidRDefault="00CA3708" w:rsidP="00177EB1">
                                  <w:r>
                                    <w:t>$999,999</w:t>
                                  </w:r>
                                </w:p>
                              </w:tc>
                              <w:tc>
                                <w:tcPr>
                                  <w:tcW w:w="2430" w:type="dxa"/>
                                </w:tcPr>
                                <w:p w14:paraId="0308262B" w14:textId="77777777" w:rsidR="00CA3708" w:rsidRDefault="0062326F" w:rsidP="003C4B76">
                                  <w:r w:rsidRPr="00246FCD">
                                    <w:rPr>
                                      <w:noProof/>
                                      <w:position w:val="-24"/>
                                    </w:rPr>
                                    <w:object w:dxaOrig="1040" w:dyaOrig="620" w14:anchorId="72E1BB1C">
                                      <v:shape id="_x0000_i1213" type="#_x0000_t75" alt="" style="width:51.6pt;height:30.6pt;mso-width-percent:0;mso-height-percent:0;mso-width-percent:0;mso-height-percent:0" o:ole="">
                                        <v:imagedata r:id="rId172" o:title=""/>
                                      </v:shape>
                                      <o:OLEObject Type="Embed" ProgID="Equation.3" ShapeID="_x0000_i1213" DrawAspect="Content" ObjectID="_1618683730" r:id="rId173"/>
                                    </w:object>
                                  </w:r>
                                </w:p>
                              </w:tc>
                            </w:tr>
                            <w:tr w:rsidR="00CA3708" w14:paraId="15101B1E" w14:textId="77777777" w:rsidTr="00246FCD">
                              <w:tc>
                                <w:tcPr>
                                  <w:tcW w:w="1350" w:type="dxa"/>
                                </w:tcPr>
                                <w:p w14:paraId="09867CC8" w14:textId="77777777" w:rsidR="00CA3708" w:rsidRDefault="00CA3708" w:rsidP="00177EB1">
                                  <w:r>
                                    <w:t>$999</w:t>
                                  </w:r>
                                </w:p>
                              </w:tc>
                              <w:tc>
                                <w:tcPr>
                                  <w:tcW w:w="2430" w:type="dxa"/>
                                </w:tcPr>
                                <w:p w14:paraId="076DA99A" w14:textId="77777777" w:rsidR="00CA3708" w:rsidRDefault="0062326F" w:rsidP="003C4B76">
                                  <w:r w:rsidRPr="00246FCD">
                                    <w:rPr>
                                      <w:noProof/>
                                      <w:position w:val="-24"/>
                                    </w:rPr>
                                    <w:object w:dxaOrig="1040" w:dyaOrig="620" w14:anchorId="5C6A791F">
                                      <v:shape id="_x0000_i1212" type="#_x0000_t75" alt="" style="width:51.6pt;height:30.6pt;mso-width-percent:0;mso-height-percent:0;mso-width-percent:0;mso-height-percent:0" o:ole="">
                                        <v:imagedata r:id="rId174" o:title=""/>
                                      </v:shape>
                                      <o:OLEObject Type="Embed" ProgID="Equation.3" ShapeID="_x0000_i1212" DrawAspect="Content" ObjectID="_1618683731" r:id="rId175"/>
                                    </w:object>
                                  </w:r>
                                </w:p>
                              </w:tc>
                            </w:tr>
                            <w:tr w:rsidR="00CA3708" w14:paraId="155A1AE0" w14:textId="77777777" w:rsidTr="00246FCD">
                              <w:tc>
                                <w:tcPr>
                                  <w:tcW w:w="1350" w:type="dxa"/>
                                </w:tcPr>
                                <w:p w14:paraId="25ECFAC8" w14:textId="77777777" w:rsidR="00CA3708" w:rsidRDefault="00CA3708" w:rsidP="003C4B76">
                                  <w:r>
                                    <w:t>-$1</w:t>
                                  </w:r>
                                </w:p>
                              </w:tc>
                              <w:tc>
                                <w:tcPr>
                                  <w:tcW w:w="2430" w:type="dxa"/>
                                </w:tcPr>
                                <w:p w14:paraId="0F5D9CEE" w14:textId="77777777" w:rsidR="00CA3708" w:rsidRDefault="0062326F" w:rsidP="003C4B76">
                                  <w:r w:rsidRPr="00246FCD">
                                    <w:rPr>
                                      <w:noProof/>
                                      <w:position w:val="-24"/>
                                    </w:rPr>
                                    <w:object w:dxaOrig="2580" w:dyaOrig="620" w14:anchorId="7D81209A">
                                      <v:shape id="_x0000_i1211" type="#_x0000_t75" alt="" style="width:129pt;height:30.6pt;mso-width-percent:0;mso-height-percent:0;mso-width-percent:0;mso-height-percent:0" o:ole="">
                                        <v:imagedata r:id="rId176" o:title=""/>
                                      </v:shape>
                                      <o:OLEObject Type="Embed" ProgID="Equation.3" ShapeID="_x0000_i1211" DrawAspect="Content" ObjectID="_1618683732" r:id="rId177"/>
                                    </w:object>
                                  </w:r>
                                </w:p>
                              </w:tc>
                            </w:tr>
                          </w:tbl>
                          <w:p w14:paraId="3CC5B0A2" w14:textId="77777777" w:rsidR="00CA3708" w:rsidRPr="00246FCD" w:rsidRDefault="00CA3708" w:rsidP="00CA3708"/>
                        </w:txbxContent>
                      </wps:txbx>
                      <wps:bodyPr rot="0" vert="horz" wrap="square" lIns="91440" tIns="45720" rIns="91440" bIns="45720" anchor="t" anchorCtr="0" upright="1">
                        <a:spAutoFit/>
                      </wps:bodyPr>
                    </wps:wsp>
                  </a:graphicData>
                </a:graphic>
              </wp:inline>
            </w:drawing>
          </mc:Choice>
          <mc:Fallback>
            <w:pict>
              <v:shape w14:anchorId="5E844E54" id="Text Box 93" o:spid="_x0000_s1030" type="#_x0000_t202" style="width:241.4pt;height:13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" stroked="f">
                <v:path arrowok="t"/>
                <v:textbox style="mso-fit-shape-to-text:t">
                  <w:txbxContent>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2"/>
                        <w:gridCol w:w="2796"/>
                      </w:tblGrid>
                      <w:tr w:rsidR="00CA3708" w14:paraId="088C21C4" w14:textId="77777777" w:rsidTr="00246FCD">
                        <w:tc>
                          <w:tcPr>
                            <w:tcW w:w="1350" w:type="dxa"/>
                          </w:tcPr>
                          <w:p w14:paraId="1BA1FE28" w14:textId="77777777" w:rsidR="00CA3708" w:rsidRDefault="00CA3708" w:rsidP="003C4B76">
                            <w:r>
                              <w:t>Outcome</w:t>
                            </w:r>
                          </w:p>
                        </w:tc>
                        <w:tc>
                          <w:tcPr>
                            <w:tcW w:w="2430" w:type="dxa"/>
                          </w:tcPr>
                          <w:p w14:paraId="30A01681" w14:textId="77777777" w:rsidR="00CA3708" w:rsidRDefault="00CA3708" w:rsidP="003C4B76">
                            <w:r>
                              <w:t>Probability of outcome</w:t>
                            </w:r>
                          </w:p>
                        </w:tc>
                      </w:tr>
                      <w:tr w:rsidR="00CA3708" w14:paraId="6AACFD83" w14:textId="77777777" w:rsidTr="00246FCD">
                        <w:tc>
                          <w:tcPr>
                            <w:tcW w:w="1350" w:type="dxa"/>
                          </w:tcPr>
                          <w:p w14:paraId="02F819F3" w14:textId="77777777" w:rsidR="00CA3708" w:rsidRDefault="00CA3708" w:rsidP="00177EB1">
                            <w:r>
                              <w:t>$999,999</w:t>
                            </w:r>
                          </w:p>
                        </w:tc>
                        <w:tc>
                          <w:tcPr>
                            <w:tcW w:w="2430" w:type="dxa"/>
                          </w:tcPr>
                          <w:p w14:paraId="0308262B" w14:textId="77777777" w:rsidR="00CA3708" w:rsidRDefault="0062326F" w:rsidP="003C4B76">
                            <w:r w:rsidRPr="00246FCD">
                              <w:rPr>
                                <w:noProof/>
                                <w:position w:val="-24"/>
                              </w:rPr>
                              <w:object w:dxaOrig="1040" w:dyaOrig="620" w14:anchorId="72E1BB1C">
                                <v:shape id="_x0000_i1213" type="#_x0000_t75" alt="" style="width:51.6pt;height:30.6pt;mso-width-percent:0;mso-height-percent:0;mso-width-percent:0;mso-height-percent:0" o:ole="">
                                  <v:imagedata r:id="rId172" o:title=""/>
                                </v:shape>
                                <o:OLEObject Type="Embed" ProgID="Equation.3" ShapeID="_x0000_i1213" DrawAspect="Content" ObjectID="_1618683730" r:id="rId178"/>
                              </w:object>
                            </w:r>
                          </w:p>
                        </w:tc>
                      </w:tr>
                      <w:tr w:rsidR="00CA3708" w14:paraId="15101B1E" w14:textId="77777777" w:rsidTr="00246FCD">
                        <w:tc>
                          <w:tcPr>
                            <w:tcW w:w="1350" w:type="dxa"/>
                          </w:tcPr>
                          <w:p w14:paraId="09867CC8" w14:textId="77777777" w:rsidR="00CA3708" w:rsidRDefault="00CA3708" w:rsidP="00177EB1">
                            <w:r>
                              <w:t>$999</w:t>
                            </w:r>
                          </w:p>
                        </w:tc>
                        <w:tc>
                          <w:tcPr>
                            <w:tcW w:w="2430" w:type="dxa"/>
                          </w:tcPr>
                          <w:p w14:paraId="076DA99A" w14:textId="77777777" w:rsidR="00CA3708" w:rsidRDefault="0062326F" w:rsidP="003C4B76">
                            <w:r w:rsidRPr="00246FCD">
                              <w:rPr>
                                <w:noProof/>
                                <w:position w:val="-24"/>
                              </w:rPr>
                              <w:object w:dxaOrig="1040" w:dyaOrig="620" w14:anchorId="5C6A791F">
                                <v:shape id="_x0000_i1212" type="#_x0000_t75" alt="" style="width:51.6pt;height:30.6pt;mso-width-percent:0;mso-height-percent:0;mso-width-percent:0;mso-height-percent:0" o:ole="">
                                  <v:imagedata r:id="rId174" o:title=""/>
                                </v:shape>
                                <o:OLEObject Type="Embed" ProgID="Equation.3" ShapeID="_x0000_i1212" DrawAspect="Content" ObjectID="_1618683731" r:id="rId179"/>
                              </w:object>
                            </w:r>
                          </w:p>
                        </w:tc>
                      </w:tr>
                      <w:tr w:rsidR="00CA3708" w14:paraId="155A1AE0" w14:textId="77777777" w:rsidTr="00246FCD">
                        <w:tc>
                          <w:tcPr>
                            <w:tcW w:w="1350" w:type="dxa"/>
                          </w:tcPr>
                          <w:p w14:paraId="25ECFAC8" w14:textId="77777777" w:rsidR="00CA3708" w:rsidRDefault="00CA3708" w:rsidP="003C4B76">
                            <w:r>
                              <w:t>-$1</w:t>
                            </w:r>
                          </w:p>
                        </w:tc>
                        <w:tc>
                          <w:tcPr>
                            <w:tcW w:w="2430" w:type="dxa"/>
                          </w:tcPr>
                          <w:p w14:paraId="0F5D9CEE" w14:textId="77777777" w:rsidR="00CA3708" w:rsidRDefault="0062326F" w:rsidP="003C4B76">
                            <w:r w:rsidRPr="00246FCD">
                              <w:rPr>
                                <w:noProof/>
                                <w:position w:val="-24"/>
                              </w:rPr>
                              <w:object w:dxaOrig="2580" w:dyaOrig="620" w14:anchorId="7D81209A">
                                <v:shape id="_x0000_i1211" type="#_x0000_t75" alt="" style="width:129pt;height:30.6pt;mso-width-percent:0;mso-height-percent:0;mso-width-percent:0;mso-height-percent:0" o:ole="">
                                  <v:imagedata r:id="rId176" o:title=""/>
                                </v:shape>
                                <o:OLEObject Type="Embed" ProgID="Equation.3" ShapeID="_x0000_i1211" DrawAspect="Content" ObjectID="_1618683732" r:id="rId180"/>
                              </w:object>
                            </w:r>
                          </w:p>
                        </w:tc>
                      </w:tr>
                    </w:tbl>
                    <w:p w14:paraId="3CC5B0A2" w14:textId="77777777" w:rsidR="00CA3708" w:rsidRPr="00246FCD" w:rsidRDefault="00CA3708" w:rsidP="00CA3708"/>
                  </w:txbxContent>
                </v:textbox>
                <w10:anchorlock/>
              </v:shape>
            </w:pict>
          </mc:Fallback>
        </mc:AlternateContent>
      </w:r>
    </w:p>
    <w:p w14:paraId="380879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expected value, then is:</w:t>
      </w:r>
    </w:p>
    <w:p w14:paraId="38378A25" w14:textId="77777777" w:rsidR="00281AC1" w:rsidRPr="00FF3409" w:rsidRDefault="00281AC1" w:rsidP="00281AC1">
      <w:pPr>
        <w:pStyle w:val="ExampleBody"/>
        <w:rPr>
          <w:rFonts w:asciiTheme="minorHAnsi" w:hAnsiTheme="minorHAnsi"/>
          <w:sz w:val="22"/>
        </w:rPr>
      </w:pPr>
    </w:p>
    <w:p w14:paraId="45BB8123" w14:textId="77777777" w:rsidR="00281AC1" w:rsidRPr="00FF3409" w:rsidRDefault="0062326F" w:rsidP="00281AC1">
      <w:pPr>
        <w:pStyle w:val="ExampleBody"/>
        <w:rPr>
          <w:rFonts w:asciiTheme="minorHAnsi" w:hAnsiTheme="minorHAnsi"/>
          <w:sz w:val="22"/>
        </w:rPr>
      </w:pPr>
      <w:r w:rsidRPr="0062326F">
        <w:rPr>
          <w:rFonts w:asciiTheme="minorHAnsi" w:hAnsiTheme="minorHAnsi"/>
          <w:noProof/>
          <w:position w:val="-24"/>
          <w:sz w:val="22"/>
        </w:rPr>
        <w:object w:dxaOrig="7060" w:dyaOrig="620" w14:anchorId="61495384">
          <v:shape id="_x0000_i1127" type="#_x0000_t75" alt="" style="width:352.65pt;height:30.6pt;mso-width-percent:0;mso-height-percent:0;mso-width-percent:0;mso-height-percent:0" o:ole="">
            <v:imagedata r:id="rId181" o:title=""/>
          </v:shape>
          <o:OLEObject Type="Embed" ProgID="Equation.3" ShapeID="_x0000_i1127" DrawAspect="Content" ObjectID="_1618683627" r:id="rId182"/>
        </w:object>
      </w:r>
    </w:p>
    <w:p w14:paraId="4555F16F" w14:textId="77777777" w:rsidR="00281AC1" w:rsidRPr="00FF3409" w:rsidRDefault="00281AC1" w:rsidP="00281AC1">
      <w:pPr>
        <w:pStyle w:val="ExampleBody"/>
        <w:rPr>
          <w:rFonts w:asciiTheme="minorHAnsi" w:hAnsiTheme="minorHAnsi"/>
          <w:sz w:val="22"/>
        </w:rPr>
      </w:pPr>
    </w:p>
    <w:p w14:paraId="0D1C016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On average, one can expect to lose about 90 cents on a lottery ticket.  Of course, most players will lose $1.</w:t>
      </w:r>
    </w:p>
    <w:p w14:paraId="066D6F62" w14:textId="77777777" w:rsidR="00281AC1" w:rsidRPr="00FF3409" w:rsidRDefault="00281AC1" w:rsidP="00281AC1"/>
    <w:p w14:paraId="2F56BC39" w14:textId="77777777" w:rsidR="00281AC1" w:rsidRPr="00FF3409" w:rsidRDefault="00281AC1" w:rsidP="00281AC1"/>
    <w:p w14:paraId="2D7FA456" w14:textId="77777777" w:rsidR="00281AC1" w:rsidRPr="00FF3409" w:rsidRDefault="00281AC1" w:rsidP="00281AC1">
      <w:r w:rsidRPr="00FF3409">
        <w:t xml:space="preserve">In general, if the expected value of a game is negative, it is not a good idea to play the game, since on average you will lose money.  It would be better to play a game with a positive expected value (good luck trying to find one!), although keep in mind that even if the </w:t>
      </w:r>
      <w:r w:rsidRPr="00FF3409">
        <w:rPr>
          <w:i/>
          <w:iCs/>
        </w:rPr>
        <w:t>average</w:t>
      </w:r>
      <w:r w:rsidRPr="00FF3409">
        <w:t xml:space="preserve"> winnings are positive it could be the case that most people lose money and one very fortunate individual wins a great deal of money.  If the expected value of a game is 0, we call it a </w:t>
      </w:r>
      <w:r w:rsidRPr="00FF3409">
        <w:rPr>
          <w:b/>
          <w:bCs/>
        </w:rPr>
        <w:t>fair game</w:t>
      </w:r>
      <w:r w:rsidRPr="00FF3409">
        <w:t>, since neither side has an advantage.</w:t>
      </w:r>
    </w:p>
    <w:p w14:paraId="14D0319D" w14:textId="77777777" w:rsidR="00281AC1" w:rsidRPr="00FF3409" w:rsidRDefault="00281AC1" w:rsidP="00281AC1"/>
    <w:p w14:paraId="120C1A9F" w14:textId="77777777" w:rsidR="00281AC1" w:rsidRPr="00FF3409" w:rsidRDefault="00281AC1" w:rsidP="00281AC1">
      <w:pPr>
        <w:pStyle w:val="CommentText"/>
        <w:rPr>
          <w:rFonts w:asciiTheme="minorHAnsi" w:hAnsiTheme="minorHAnsi"/>
          <w:sz w:val="22"/>
          <w:szCs w:val="22"/>
        </w:rPr>
      </w:pPr>
      <w:r w:rsidRPr="00FF3409">
        <w:rPr>
          <w:rFonts w:asciiTheme="minorHAnsi" w:hAnsiTheme="minorHAnsi"/>
          <w:sz w:val="22"/>
          <w:szCs w:val="22"/>
        </w:rPr>
        <w:t>Not surprisingly, the expected value for casino games is negative for the player, which is positive for the casino.  It must be positive or they would go out of business.  Players just need to keep in mind that when they play a game repeatedly, their expected value is negative.  That is fine so long as you enjoy playing the game and think it is worth the cost.  But it would be wrong to expect to come out ahead.</w:t>
      </w:r>
    </w:p>
    <w:p w14:paraId="7565FD48" w14:textId="77777777" w:rsidR="00281AC1" w:rsidRPr="00FF3409" w:rsidRDefault="00281AC1" w:rsidP="00281AC1"/>
    <w:p w14:paraId="64B2A3D9" w14:textId="77777777" w:rsidR="00281AC1" w:rsidRPr="00FF3409" w:rsidRDefault="00281AC1" w:rsidP="00281AC1">
      <w:r w:rsidRPr="00FF3409">
        <w:t>Expected value also has applications outside of gambling.  Expected value is very common in making insurance decisions.</w:t>
      </w:r>
    </w:p>
    <w:p w14:paraId="34449CDD" w14:textId="77777777" w:rsidR="00281AC1" w:rsidRPr="00FF3409" w:rsidRDefault="00281AC1" w:rsidP="00281AC1"/>
    <w:p w14:paraId="4742ACBE" w14:textId="77777777" w:rsidR="00281AC1" w:rsidRPr="00FF3409" w:rsidRDefault="00281AC1" w:rsidP="00281AC1"/>
    <w:p w14:paraId="63E9C26C" w14:textId="77777777" w:rsidR="00281AC1" w:rsidRPr="00113C2C" w:rsidRDefault="00281AC1" w:rsidP="00281AC1">
      <w:pPr>
        <w:pStyle w:val="ExampleHeader"/>
        <w:rPr>
          <w:rFonts w:asciiTheme="minorHAnsi" w:hAnsiTheme="minorHAnsi"/>
          <w:color w:val="CD0000"/>
          <w:sz w:val="22"/>
        </w:rPr>
      </w:pPr>
      <w:r w:rsidRPr="00113C2C">
        <w:rPr>
          <w:rFonts w:asciiTheme="minorHAnsi" w:hAnsiTheme="minorHAnsi"/>
          <w:color w:val="CD0000"/>
          <w:sz w:val="22"/>
        </w:rPr>
        <w:t>Example 44</w:t>
      </w:r>
    </w:p>
    <w:p w14:paraId="19D49B6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40-year-old man in the U.S. has a 0.242% risk of dying during the next year</w:t>
      </w:r>
      <w:r w:rsidRPr="00FF3409">
        <w:rPr>
          <w:rStyle w:val="FootnoteReference"/>
          <w:rFonts w:asciiTheme="minorHAnsi" w:hAnsiTheme="minorHAnsi"/>
          <w:sz w:val="22"/>
        </w:rPr>
        <w:footnoteReference w:id="2"/>
      </w:r>
      <w:r w:rsidRPr="00FF3409">
        <w:rPr>
          <w:rFonts w:asciiTheme="minorHAnsi" w:hAnsiTheme="minorHAnsi"/>
          <w:sz w:val="22"/>
        </w:rPr>
        <w:t>.  An insurance company charges $275 for a life-insurance policy that pays a $100,000 death benefit.  What is the expected value for the person buying the insurance?</w:t>
      </w:r>
    </w:p>
    <w:p w14:paraId="0C5B778C" w14:textId="77777777" w:rsidR="00281AC1" w:rsidRPr="00FF3409" w:rsidRDefault="00281AC1" w:rsidP="00281AC1">
      <w:pPr>
        <w:pStyle w:val="ExampleBody"/>
        <w:rPr>
          <w:rFonts w:asciiTheme="minorHAnsi" w:hAnsiTheme="minorHAnsi"/>
          <w:sz w:val="22"/>
        </w:rPr>
      </w:pPr>
    </w:p>
    <w:p w14:paraId="2C05EC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probabilities and outcomes are</w:t>
      </w:r>
    </w:p>
    <w:p w14:paraId="7A4574DE" w14:textId="4206A6EF" w:rsidR="00281AC1" w:rsidRPr="00FF3409" w:rsidRDefault="003A6D1A" w:rsidP="00281AC1">
      <w:pPr>
        <w:pStyle w:val="ExampleBody"/>
        <w:rPr>
          <w:rFonts w:asciiTheme="minorHAnsi" w:hAnsiTheme="minorHAnsi"/>
          <w:sz w:val="22"/>
        </w:rPr>
      </w:pPr>
      <w:r>
        <w:rPr>
          <w:noProof/>
        </w:rPr>
        <w:lastRenderedPageBreak/>
        <mc:AlternateContent>
          <mc:Choice Requires="wps">
            <w:drawing>
              <wp:inline distT="0" distB="0" distL="0" distR="0" wp14:anchorId="143EF718" wp14:editId="4E9A0625">
                <wp:extent cx="5366385" cy="670560"/>
                <wp:effectExtent l="0" t="0" r="0" b="0"/>
                <wp:docPr id="20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366385" cy="67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430"/>
                            </w:tblGrid>
                            <w:tr w:rsidR="003A6D1A" w14:paraId="33F77D2B" w14:textId="77777777" w:rsidTr="00F60B6C">
                              <w:tc>
                                <w:tcPr>
                                  <w:tcW w:w="2880" w:type="dxa"/>
                                </w:tcPr>
                                <w:p w14:paraId="6BD1730C" w14:textId="77777777" w:rsidR="003A6D1A" w:rsidRDefault="003A6D1A" w:rsidP="003C4B76">
                                  <w:r>
                                    <w:t>Outcome</w:t>
                                  </w:r>
                                </w:p>
                              </w:tc>
                              <w:tc>
                                <w:tcPr>
                                  <w:tcW w:w="2430" w:type="dxa"/>
                                </w:tcPr>
                                <w:p w14:paraId="5D3777B0" w14:textId="77777777" w:rsidR="003A6D1A" w:rsidRDefault="003A6D1A" w:rsidP="003C4B76">
                                  <w:r>
                                    <w:t>Probability of outcome</w:t>
                                  </w:r>
                                </w:p>
                              </w:tc>
                            </w:tr>
                            <w:tr w:rsidR="003A6D1A" w14:paraId="32A61233" w14:textId="77777777" w:rsidTr="00F60B6C">
                              <w:tc>
                                <w:tcPr>
                                  <w:tcW w:w="2880" w:type="dxa"/>
                                </w:tcPr>
                                <w:p w14:paraId="3889B97B" w14:textId="77777777" w:rsidR="003A6D1A" w:rsidRDefault="003A6D1A" w:rsidP="00F60B6C">
                                  <w:r>
                                    <w:t>$100,000 - $275 = $99,725</w:t>
                                  </w:r>
                                </w:p>
                              </w:tc>
                              <w:tc>
                                <w:tcPr>
                                  <w:tcW w:w="2430" w:type="dxa"/>
                                </w:tcPr>
                                <w:p w14:paraId="169D7BE1" w14:textId="77777777" w:rsidR="003A6D1A" w:rsidRDefault="003A6D1A" w:rsidP="003C4B76">
                                  <w:r>
                                    <w:t>0.00242</w:t>
                                  </w:r>
                                </w:p>
                              </w:tc>
                            </w:tr>
                            <w:tr w:rsidR="003A6D1A" w14:paraId="665630FA" w14:textId="77777777" w:rsidTr="00F60B6C">
                              <w:tc>
                                <w:tcPr>
                                  <w:tcW w:w="2880" w:type="dxa"/>
                                </w:tcPr>
                                <w:p w14:paraId="2814EF7E" w14:textId="77777777" w:rsidR="003A6D1A" w:rsidRDefault="003A6D1A" w:rsidP="003C4B76">
                                  <w:r>
                                    <w:t>-$275</w:t>
                                  </w:r>
                                </w:p>
                              </w:tc>
                              <w:tc>
                                <w:tcPr>
                                  <w:tcW w:w="2430" w:type="dxa"/>
                                </w:tcPr>
                                <w:p w14:paraId="46347AC2" w14:textId="77777777" w:rsidR="003A6D1A" w:rsidRDefault="003A6D1A" w:rsidP="00F60B6C">
                                  <w:r>
                                    <w:t>1 – 0.00242 = 0.99758</w:t>
                                  </w:r>
                                </w:p>
                              </w:tc>
                            </w:tr>
                          </w:tbl>
                          <w:p w14:paraId="13A1D21F" w14:textId="77777777" w:rsidR="003A6D1A" w:rsidRPr="00246FCD" w:rsidRDefault="003A6D1A" w:rsidP="003A6D1A"/>
                        </w:txbxContent>
                      </wps:txbx>
                      <wps:bodyPr rot="0" vert="horz" wrap="square" lIns="91440" tIns="45720" rIns="91440" bIns="45720" anchor="t" anchorCtr="0" upright="1">
                        <a:noAutofit/>
                      </wps:bodyPr>
                    </wps:wsp>
                  </a:graphicData>
                </a:graphic>
              </wp:inline>
            </w:drawing>
          </mc:Choice>
          <mc:Fallback>
            <w:pict>
              <v:shape w14:anchorId="143EF718" id="Text Box 94" o:spid="_x0000_s1031" type="#_x0000_t202" style="width:422.55pt;height:5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" stroked="f">
                <v:path arrowok="t"/>
                <v:textbox>
                  <w:txbxContent>
                    <w:tbl>
                      <w:tblPr>
                        <w:tblW w:w="53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430"/>
                      </w:tblGrid>
                      <w:tr w:rsidR="003A6D1A" w14:paraId="33F77D2B" w14:textId="77777777" w:rsidTr="00F60B6C">
                        <w:tc>
                          <w:tcPr>
                            <w:tcW w:w="2880" w:type="dxa"/>
                          </w:tcPr>
                          <w:p w14:paraId="6BD1730C" w14:textId="77777777" w:rsidR="003A6D1A" w:rsidRDefault="003A6D1A" w:rsidP="003C4B76">
                            <w:r>
                              <w:t>Outcome</w:t>
                            </w:r>
                          </w:p>
                        </w:tc>
                        <w:tc>
                          <w:tcPr>
                            <w:tcW w:w="2430" w:type="dxa"/>
                          </w:tcPr>
                          <w:p w14:paraId="5D3777B0" w14:textId="77777777" w:rsidR="003A6D1A" w:rsidRDefault="003A6D1A" w:rsidP="003C4B76">
                            <w:r>
                              <w:t>Probability of outcome</w:t>
                            </w:r>
                          </w:p>
                        </w:tc>
                      </w:tr>
                      <w:tr w:rsidR="003A6D1A" w14:paraId="32A61233" w14:textId="77777777" w:rsidTr="00F60B6C">
                        <w:tc>
                          <w:tcPr>
                            <w:tcW w:w="2880" w:type="dxa"/>
                          </w:tcPr>
                          <w:p w14:paraId="3889B97B" w14:textId="77777777" w:rsidR="003A6D1A" w:rsidRDefault="003A6D1A" w:rsidP="00F60B6C">
                            <w:r>
                              <w:t>$100,000 - $275 = $99,725</w:t>
                            </w:r>
                          </w:p>
                        </w:tc>
                        <w:tc>
                          <w:tcPr>
                            <w:tcW w:w="2430" w:type="dxa"/>
                          </w:tcPr>
                          <w:p w14:paraId="169D7BE1" w14:textId="77777777" w:rsidR="003A6D1A" w:rsidRDefault="003A6D1A" w:rsidP="003C4B76">
                            <w:r>
                              <w:t>0.00242</w:t>
                            </w:r>
                          </w:p>
                        </w:tc>
                      </w:tr>
                      <w:tr w:rsidR="003A6D1A" w14:paraId="665630FA" w14:textId="77777777" w:rsidTr="00F60B6C">
                        <w:tc>
                          <w:tcPr>
                            <w:tcW w:w="2880" w:type="dxa"/>
                          </w:tcPr>
                          <w:p w14:paraId="2814EF7E" w14:textId="77777777" w:rsidR="003A6D1A" w:rsidRDefault="003A6D1A" w:rsidP="003C4B76">
                            <w:r>
                              <w:t>-$275</w:t>
                            </w:r>
                          </w:p>
                        </w:tc>
                        <w:tc>
                          <w:tcPr>
                            <w:tcW w:w="2430" w:type="dxa"/>
                          </w:tcPr>
                          <w:p w14:paraId="46347AC2" w14:textId="77777777" w:rsidR="003A6D1A" w:rsidRDefault="003A6D1A" w:rsidP="00F60B6C">
                            <w:r>
                              <w:t>1 – 0.00242 = 0.99758</w:t>
                            </w:r>
                          </w:p>
                        </w:tc>
                      </w:tr>
                    </w:tbl>
                    <w:p w14:paraId="13A1D21F" w14:textId="77777777" w:rsidR="003A6D1A" w:rsidRPr="00246FCD" w:rsidRDefault="003A6D1A" w:rsidP="003A6D1A"/>
                  </w:txbxContent>
                </v:textbox>
                <w10:anchorlock/>
              </v:shape>
            </w:pict>
          </mc:Fallback>
        </mc:AlternateContent>
      </w:r>
    </w:p>
    <w:p w14:paraId="55A16122" w14:textId="77777777" w:rsidR="00281AC1" w:rsidRPr="00FF3409" w:rsidRDefault="00281AC1" w:rsidP="00281AC1">
      <w:pPr>
        <w:pStyle w:val="ExampleBody"/>
        <w:rPr>
          <w:rFonts w:asciiTheme="minorHAnsi" w:hAnsiTheme="minorHAnsi"/>
          <w:sz w:val="22"/>
        </w:rPr>
      </w:pPr>
    </w:p>
    <w:p w14:paraId="2B18323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expected value is ($99,725)(0.00242) + (-$275)(0.99758) = -$33.</w:t>
      </w:r>
    </w:p>
    <w:p w14:paraId="5A4A374C" w14:textId="77777777" w:rsidR="00281AC1" w:rsidRPr="00FF3409" w:rsidRDefault="00281AC1" w:rsidP="00281AC1"/>
    <w:p w14:paraId="6C3852F8" w14:textId="77777777" w:rsidR="00281AC1" w:rsidRPr="00FF3409" w:rsidRDefault="00281AC1" w:rsidP="00281AC1"/>
    <w:p w14:paraId="47D3F7AB" w14:textId="77777777" w:rsidR="00281AC1" w:rsidRPr="00FF3409" w:rsidRDefault="00281AC1" w:rsidP="00281AC1">
      <w:r w:rsidRPr="00FF3409">
        <w:t xml:space="preserve">Not surprisingly, the expected value is negative; the insurance company can only afford to offer policies if they, on average, make money on each policy.  They can afford to pay out the occasional benefit because they offer enough policies that those benefit payouts are balanced by the rest of the insured people. </w:t>
      </w:r>
    </w:p>
    <w:p w14:paraId="29D13377" w14:textId="77777777" w:rsidR="00281AC1" w:rsidRPr="00FF3409" w:rsidRDefault="00281AC1" w:rsidP="00281AC1"/>
    <w:p w14:paraId="59B015A0" w14:textId="77777777" w:rsidR="00281AC1" w:rsidRPr="00FF3409" w:rsidRDefault="00281AC1" w:rsidP="00281AC1">
      <w:r w:rsidRPr="00FF3409">
        <w:t>For people buying the insurance, there is a negative expected value, but there is a security that comes from insurance that is worth that cost.</w:t>
      </w:r>
    </w:p>
    <w:p w14:paraId="533A7A35" w14:textId="77777777" w:rsidR="00281AC1" w:rsidRDefault="00281AC1" w:rsidP="00281AC1"/>
    <w:p w14:paraId="056F305A" w14:textId="77777777" w:rsidR="00113C2C" w:rsidRPr="00113C2C" w:rsidRDefault="00113C2C" w:rsidP="00281AC1">
      <w:pPr>
        <w:rPr>
          <w:color w:val="CD0000"/>
        </w:rPr>
      </w:pPr>
      <w:r>
        <w:rPr>
          <w:color w:val="CD0000"/>
        </w:rPr>
        <w:t xml:space="preserve">More </w:t>
      </w:r>
      <w:r w:rsidRPr="00113C2C">
        <w:rPr>
          <w:color w:val="CD0000"/>
        </w:rPr>
        <w:t>Examples</w:t>
      </w:r>
    </w:p>
    <w:p w14:paraId="159EB228" w14:textId="77777777" w:rsidR="00113C2C" w:rsidRPr="00FF3409" w:rsidRDefault="00113C2C" w:rsidP="00281AC1"/>
    <w:p w14:paraId="04256A9F" w14:textId="77777777" w:rsidR="00281AC1" w:rsidRPr="00FF3409" w:rsidRDefault="00281AC1" w:rsidP="00281AC1">
      <w:r w:rsidRPr="00FF3409">
        <w:t xml:space="preserve">1. There are 60 possible readings, from 00 to 59.  a.  </w:t>
      </w:r>
      <w:r w:rsidR="0062326F" w:rsidRPr="00FF3409">
        <w:rPr>
          <w:noProof/>
          <w:position w:val="-24"/>
        </w:rPr>
        <w:object w:dxaOrig="360" w:dyaOrig="620" w14:anchorId="04B38637">
          <v:shape id="_x0000_i1126" type="#_x0000_t75" alt="" style="width:18pt;height:30.6pt;mso-width-percent:0;mso-height-percent:0;mso-width-percent:0;mso-height-percent:0" o:ole="">
            <v:imagedata r:id="rId183" o:title=""/>
          </v:shape>
          <o:OLEObject Type="Embed" ProgID="Equation.3" ShapeID="_x0000_i1126" DrawAspect="Content" ObjectID="_1618683628" r:id="rId184"/>
        </w:object>
      </w:r>
      <w:r w:rsidRPr="00FF3409">
        <w:t xml:space="preserve">   b. </w:t>
      </w:r>
      <w:r w:rsidR="0062326F" w:rsidRPr="00FF3409">
        <w:rPr>
          <w:noProof/>
          <w:position w:val="-24"/>
        </w:rPr>
        <w:object w:dxaOrig="360" w:dyaOrig="620" w14:anchorId="256C2351">
          <v:shape id="_x0000_i1125" type="#_x0000_t75" alt="" style="width:18pt;height:30.6pt;mso-width-percent:0;mso-height-percent:0;mso-width-percent:0;mso-height-percent:0" o:ole="">
            <v:imagedata r:id="rId185" o:title=""/>
          </v:shape>
          <o:OLEObject Type="Embed" ProgID="Equation.3" ShapeID="_x0000_i1125" DrawAspect="Content" ObjectID="_1618683629" r:id="rId186"/>
        </w:object>
      </w:r>
      <w:r w:rsidRPr="00FF3409">
        <w:t xml:space="preserve"> (counting 00 through 15)</w:t>
      </w:r>
    </w:p>
    <w:p w14:paraId="2A78112E" w14:textId="77777777" w:rsidR="00281AC1" w:rsidRPr="00FF3409" w:rsidRDefault="00281AC1" w:rsidP="00281AC1"/>
    <w:p w14:paraId="5B37ED1F" w14:textId="77777777" w:rsidR="00281AC1" w:rsidRPr="00FF3409" w:rsidRDefault="00281AC1" w:rsidP="00281AC1">
      <w:pPr>
        <w:ind w:left="270" w:hanging="270"/>
      </w:pPr>
      <w:r w:rsidRPr="00FF3409">
        <w:t xml:space="preserve">2. Since the second draw is made after replacing the first card, these events are independent.  The probability of an ace on each draw is </w:t>
      </w:r>
      <w:r w:rsidR="0062326F" w:rsidRPr="00FF3409">
        <w:rPr>
          <w:noProof/>
          <w:position w:val="-24"/>
        </w:rPr>
        <w:object w:dxaOrig="840" w:dyaOrig="620" w14:anchorId="55183E1E">
          <v:shape id="_x0000_i1124" type="#_x0000_t75" alt="" style="width:41.4pt;height:30.6pt;mso-width-percent:0;mso-height-percent:0;mso-width-percent:0;mso-height-percent:0" o:ole="">
            <v:imagedata r:id="rId187" o:title=""/>
          </v:shape>
          <o:OLEObject Type="Embed" ProgID="Equation.3" ShapeID="_x0000_i1124" DrawAspect="Content" ObjectID="_1618683630" r:id="rId188"/>
        </w:object>
      </w:r>
      <w:r w:rsidRPr="00FF3409">
        <w:t xml:space="preserve">, so the probability of an Ace on both draws is </w:t>
      </w:r>
      <w:r w:rsidR="0062326F" w:rsidRPr="00FF3409">
        <w:rPr>
          <w:noProof/>
          <w:position w:val="-24"/>
        </w:rPr>
        <w:object w:dxaOrig="1300" w:dyaOrig="620" w14:anchorId="2ECC6DD0">
          <v:shape id="_x0000_i1123" type="#_x0000_t75" alt="" style="width:65.95pt;height:30.6pt;mso-width-percent:0;mso-height-percent:0;mso-width-percent:0;mso-height-percent:0" o:ole="">
            <v:imagedata r:id="rId189" o:title=""/>
          </v:shape>
          <o:OLEObject Type="Embed" ProgID="Equation.3" ShapeID="_x0000_i1123" DrawAspect="Content" ObjectID="_1618683631" r:id="rId190"/>
        </w:object>
      </w:r>
    </w:p>
    <w:p w14:paraId="0B90AF2F" w14:textId="77777777" w:rsidR="00281AC1" w:rsidRPr="00FF3409" w:rsidRDefault="00281AC1" w:rsidP="00281AC1"/>
    <w:p w14:paraId="489D4749" w14:textId="77777777" w:rsidR="00281AC1" w:rsidRPr="00FF3409" w:rsidRDefault="00281AC1" w:rsidP="00281AC1">
      <w:pPr>
        <w:ind w:left="270" w:hanging="270"/>
      </w:pPr>
      <w:r w:rsidRPr="00FF3409">
        <w:t xml:space="preserve">3.  P(white sock and white tee) = </w:t>
      </w:r>
      <w:r w:rsidR="0062326F" w:rsidRPr="00FF3409">
        <w:rPr>
          <w:noProof/>
          <w:position w:val="-24"/>
        </w:rPr>
        <w:object w:dxaOrig="1120" w:dyaOrig="620" w14:anchorId="17E4E9FE">
          <v:shape id="_x0000_i1122" type="#_x0000_t75" alt="" style="width:56.4pt;height:30.6pt;mso-width-percent:0;mso-height-percent:0;mso-width-percent:0;mso-height-percent:0" o:ole="">
            <v:imagedata r:id="rId191" o:title=""/>
          </v:shape>
          <o:OLEObject Type="Embed" ProgID="Equation.3" ShapeID="_x0000_i1122" DrawAspect="Content" ObjectID="_1618683632" r:id="rId192"/>
        </w:object>
      </w:r>
    </w:p>
    <w:p w14:paraId="54C4919C" w14:textId="77777777" w:rsidR="00281AC1" w:rsidRPr="00FF3409" w:rsidRDefault="00281AC1" w:rsidP="00281AC1">
      <w:pPr>
        <w:ind w:left="270"/>
      </w:pPr>
      <w:r w:rsidRPr="00FF3409">
        <w:t xml:space="preserve">P(white sock or white tee) = </w:t>
      </w:r>
      <w:r w:rsidR="0062326F" w:rsidRPr="00FF3409">
        <w:rPr>
          <w:noProof/>
          <w:position w:val="-24"/>
        </w:rPr>
        <w:object w:dxaOrig="1719" w:dyaOrig="620" w14:anchorId="713410D4">
          <v:shape id="_x0000_i1121" type="#_x0000_t75" alt="" style="width:85.8pt;height:30.6pt;mso-width-percent:0;mso-height-percent:0;mso-width-percent:0;mso-height-percent:0" o:ole="">
            <v:imagedata r:id="rId193" o:title=""/>
          </v:shape>
          <o:OLEObject Type="Embed" ProgID="Equation.3" ShapeID="_x0000_i1121" DrawAspect="Content" ObjectID="_1618683633" r:id="rId194"/>
        </w:object>
      </w:r>
    </w:p>
    <w:p w14:paraId="14130290" w14:textId="77777777" w:rsidR="00281AC1" w:rsidRPr="00FF3409" w:rsidRDefault="00281AC1" w:rsidP="00281AC1">
      <w:pPr>
        <w:ind w:left="270"/>
      </w:pPr>
    </w:p>
    <w:p w14:paraId="38560F93" w14:textId="77777777" w:rsidR="00281AC1" w:rsidRPr="00FF3409" w:rsidRDefault="00281AC1" w:rsidP="00281AC1">
      <w:r w:rsidRPr="00FF3409">
        <w:t xml:space="preserve">4. a. </w:t>
      </w:r>
      <w:r w:rsidR="0062326F" w:rsidRPr="00FF3409">
        <w:rPr>
          <w:noProof/>
          <w:position w:val="-24"/>
        </w:rPr>
        <w:object w:dxaOrig="1500" w:dyaOrig="620" w14:anchorId="00BE7B05">
          <v:shape id="_x0000_i1120" type="#_x0000_t75" alt="" style="width:75pt;height:30.6pt;mso-width-percent:0;mso-height-percent:0;mso-width-percent:0;mso-height-percent:0" o:ole="">
            <v:imagedata r:id="rId195" o:title=""/>
          </v:shape>
          <o:OLEObject Type="Embed" ProgID="Equation.3" ShapeID="_x0000_i1120" DrawAspect="Content" ObjectID="_1618683634" r:id="rId196"/>
        </w:object>
      </w:r>
    </w:p>
    <w:p w14:paraId="58A05C42" w14:textId="77777777" w:rsidR="00281AC1" w:rsidRPr="00FF3409" w:rsidRDefault="00281AC1" w:rsidP="00281AC1"/>
    <w:p w14:paraId="1B00325C" w14:textId="77777777" w:rsidR="00281AC1" w:rsidRPr="00FF3409" w:rsidRDefault="00281AC1" w:rsidP="00281AC1"/>
    <w:p w14:paraId="7198B9DA" w14:textId="77777777" w:rsidR="00281AC1" w:rsidRPr="00FF3409" w:rsidRDefault="00281AC1" w:rsidP="00281AC1"/>
    <w:p w14:paraId="0B1ED683" w14:textId="77777777" w:rsidR="00281AC1" w:rsidRPr="00FF3409" w:rsidRDefault="00281AC1" w:rsidP="00281AC1">
      <w:pPr>
        <w:ind w:left="450" w:hanging="450"/>
      </w:pPr>
      <w:r w:rsidRPr="00FF3409">
        <w:t>5. Out of 100,000 people, 500 would have the disease.  Of those, all 500 would test positive.  Of the 99,500 without the disease, 2,985 would falsely test positive and the other 96,515 would test negative.</w:t>
      </w:r>
    </w:p>
    <w:p w14:paraId="39180BE0" w14:textId="77777777" w:rsidR="00281AC1" w:rsidRPr="00FF3409" w:rsidRDefault="00281AC1" w:rsidP="00281AC1">
      <w:pPr>
        <w:ind w:left="450"/>
      </w:pPr>
      <w:r w:rsidRPr="00FF3409">
        <w:t xml:space="preserve">P(disease | positive) = </w:t>
      </w:r>
      <w:r w:rsidR="0062326F" w:rsidRPr="00FF3409">
        <w:rPr>
          <w:noProof/>
          <w:position w:val="-24"/>
        </w:rPr>
        <w:object w:dxaOrig="1920" w:dyaOrig="620" w14:anchorId="36A845B2">
          <v:shape id="_x0000_i1119" type="#_x0000_t75" alt="" style="width:96pt;height:30.6pt;mso-width-percent:0;mso-height-percent:0;mso-width-percent:0;mso-height-percent:0" o:ole="">
            <v:imagedata r:id="rId197" o:title=""/>
          </v:shape>
          <o:OLEObject Type="Embed" ProgID="Equation.3" ShapeID="_x0000_i1119" DrawAspect="Content" ObjectID="_1618683635" r:id="rId198"/>
        </w:object>
      </w:r>
      <w:r w:rsidRPr="00FF3409">
        <w:t xml:space="preserve"> </w:t>
      </w:r>
      <w:r w:rsidRPr="00FF3409">
        <w:rPr>
          <w:rFonts w:cs="Calibri"/>
        </w:rPr>
        <w:t>≈</w:t>
      </w:r>
      <w:r w:rsidRPr="00FF3409">
        <w:t xml:space="preserve"> 14.3%</w:t>
      </w:r>
    </w:p>
    <w:p w14:paraId="6A8C5143" w14:textId="77777777" w:rsidR="00281AC1" w:rsidRPr="00FF3409" w:rsidRDefault="00281AC1" w:rsidP="00281AC1">
      <w:pPr>
        <w:ind w:left="450"/>
      </w:pPr>
    </w:p>
    <w:p w14:paraId="24165CB8" w14:textId="77777777" w:rsidR="00281AC1" w:rsidRPr="00FF3409" w:rsidRDefault="00281AC1" w:rsidP="00281AC1">
      <w:r w:rsidRPr="00FF3409">
        <w:t xml:space="preserve">6.  8 </w:t>
      </w:r>
      <w:r w:rsidRPr="00FF3409">
        <w:rPr>
          <w:rFonts w:cs="Calibri"/>
        </w:rPr>
        <w:t xml:space="preserve">· </w:t>
      </w:r>
      <w:r w:rsidRPr="00FF3409">
        <w:t xml:space="preserve">11 </w:t>
      </w:r>
      <w:r w:rsidRPr="00FF3409">
        <w:rPr>
          <w:rFonts w:cs="Calibri"/>
        </w:rPr>
        <w:t xml:space="preserve">· </w:t>
      </w:r>
      <w:r w:rsidRPr="00FF3409">
        <w:t>5 = 440 menu combinations</w:t>
      </w:r>
    </w:p>
    <w:p w14:paraId="08EFCF78" w14:textId="77777777" w:rsidR="00281AC1" w:rsidRPr="00FF3409" w:rsidRDefault="00281AC1" w:rsidP="00281AC1"/>
    <w:p w14:paraId="72F6F326" w14:textId="77777777" w:rsidR="00281AC1" w:rsidRPr="00FF3409" w:rsidRDefault="00281AC1" w:rsidP="00281AC1">
      <w:r w:rsidRPr="00FF3409">
        <w:t>7. There are 26 characters.  a. 26</w:t>
      </w:r>
      <w:r w:rsidRPr="00FF3409">
        <w:rPr>
          <w:vertAlign w:val="superscript"/>
        </w:rPr>
        <w:t>5</w:t>
      </w:r>
      <w:r w:rsidRPr="00FF3409">
        <w:t xml:space="preserve"> = 11,881,376.   b. </w:t>
      </w:r>
      <w:r w:rsidRPr="00FF3409">
        <w:rPr>
          <w:vertAlign w:val="subscript"/>
        </w:rPr>
        <w:t>26</w:t>
      </w:r>
      <w:r w:rsidRPr="00FF3409">
        <w:t>P</w:t>
      </w:r>
      <w:r w:rsidRPr="00FF3409">
        <w:rPr>
          <w:vertAlign w:val="subscript"/>
        </w:rPr>
        <w:t>5</w:t>
      </w:r>
      <w:r w:rsidRPr="00FF3409">
        <w:t xml:space="preserve"> = 26</w:t>
      </w:r>
      <w:r w:rsidRPr="00FF3409">
        <w:rPr>
          <w:rFonts w:cs="Calibri"/>
        </w:rPr>
        <w:t>·</w:t>
      </w:r>
      <w:r w:rsidRPr="00FF3409">
        <w:t>25</w:t>
      </w:r>
      <w:r w:rsidRPr="00FF3409">
        <w:rPr>
          <w:rFonts w:cs="Calibri"/>
        </w:rPr>
        <w:t>·</w:t>
      </w:r>
      <w:r w:rsidRPr="00FF3409">
        <w:t>24</w:t>
      </w:r>
      <w:r w:rsidRPr="00FF3409">
        <w:rPr>
          <w:rFonts w:cs="Calibri"/>
        </w:rPr>
        <w:t>·</w:t>
      </w:r>
      <w:r w:rsidRPr="00FF3409">
        <w:t>23</w:t>
      </w:r>
      <w:r w:rsidRPr="00FF3409">
        <w:rPr>
          <w:rFonts w:cs="Calibri"/>
        </w:rPr>
        <w:t>·</w:t>
      </w:r>
      <w:r w:rsidRPr="00FF3409">
        <w:t>22 = 7,893,600</w:t>
      </w:r>
    </w:p>
    <w:p w14:paraId="06DB00BA" w14:textId="77777777" w:rsidR="00281AC1" w:rsidRPr="00FF3409" w:rsidRDefault="00281AC1" w:rsidP="00281AC1"/>
    <w:p w14:paraId="1AB7A63B" w14:textId="77777777" w:rsidR="00281AC1" w:rsidRPr="00FF3409" w:rsidRDefault="00281AC1" w:rsidP="00281AC1">
      <w:r w:rsidRPr="00FF3409">
        <w:t xml:space="preserve">8.  Order does not matter.  </w:t>
      </w:r>
      <w:r w:rsidRPr="00FF3409">
        <w:rPr>
          <w:vertAlign w:val="subscript"/>
        </w:rPr>
        <w:t>29</w:t>
      </w:r>
      <w:r w:rsidRPr="00FF3409">
        <w:t>C</w:t>
      </w:r>
      <w:r w:rsidRPr="00FF3409">
        <w:rPr>
          <w:vertAlign w:val="subscript"/>
        </w:rPr>
        <w:t>19</w:t>
      </w:r>
      <w:r w:rsidRPr="00FF3409">
        <w:t xml:space="preserve"> = 20,030,010 possible subcommittees</w:t>
      </w:r>
    </w:p>
    <w:p w14:paraId="1270E3ED" w14:textId="77777777" w:rsidR="00281AC1" w:rsidRPr="00FF3409" w:rsidRDefault="00281AC1" w:rsidP="00281AC1"/>
    <w:p w14:paraId="0FE4C14F" w14:textId="77777777" w:rsidR="00281AC1" w:rsidRPr="00FF3409" w:rsidRDefault="00281AC1" w:rsidP="00281AC1">
      <w:pPr>
        <w:ind w:left="270" w:hanging="270"/>
      </w:pPr>
      <w:r w:rsidRPr="00FF3409">
        <w:t>9.  There are 5</w:t>
      </w:r>
      <w:r w:rsidRPr="00FF3409">
        <w:rPr>
          <w:vertAlign w:val="superscript"/>
        </w:rPr>
        <w:t>10</w:t>
      </w:r>
      <w:r w:rsidRPr="00FF3409">
        <w:t xml:space="preserve"> = 9,765,625 different ways the exam can be answered.  There are 9 possible locations for the one missed question, and in each of those locations there are 4 wrong answers, so there are 36 ways the test could be answered with one wrong answer.</w:t>
      </w:r>
    </w:p>
    <w:p w14:paraId="55D8AEBE" w14:textId="77777777" w:rsidR="00281AC1" w:rsidRPr="00FF3409" w:rsidRDefault="00281AC1" w:rsidP="00281AC1">
      <w:pPr>
        <w:ind w:left="270"/>
      </w:pPr>
      <w:r w:rsidRPr="00FF3409">
        <w:t xml:space="preserve">P(9 answers correct) = </w:t>
      </w:r>
      <w:r w:rsidR="0062326F" w:rsidRPr="00FF3409">
        <w:rPr>
          <w:noProof/>
          <w:position w:val="-24"/>
        </w:rPr>
        <w:object w:dxaOrig="400" w:dyaOrig="620" w14:anchorId="31377836">
          <v:shape id="_x0000_i1118" type="#_x0000_t75" alt="" style="width:20.4pt;height:30.6pt;mso-width-percent:0;mso-height-percent:0;mso-width-percent:0;mso-height-percent:0" o:ole="">
            <v:imagedata r:id="rId199" o:title=""/>
          </v:shape>
          <o:OLEObject Type="Embed" ProgID="Equation.3" ShapeID="_x0000_i1118" DrawAspect="Content" ObjectID="_1618683636" r:id="rId200"/>
        </w:object>
      </w:r>
      <w:r w:rsidRPr="00FF3409">
        <w:t xml:space="preserve"> </w:t>
      </w:r>
      <w:r w:rsidRPr="00FF3409">
        <w:rPr>
          <w:rFonts w:cs="Calibri"/>
        </w:rPr>
        <w:t>≈</w:t>
      </w:r>
      <w:r w:rsidRPr="00FF3409">
        <w:t xml:space="preserve"> 0.0000037 chance</w:t>
      </w:r>
    </w:p>
    <w:p w14:paraId="74B48DF4" w14:textId="77777777" w:rsidR="00281AC1" w:rsidRPr="00FF3409" w:rsidRDefault="00281AC1" w:rsidP="00281AC1">
      <w:pPr>
        <w:ind w:left="270"/>
      </w:pPr>
    </w:p>
    <w:p w14:paraId="4DB6CF2A" w14:textId="77777777" w:rsidR="00281AC1" w:rsidRPr="00FF3409" w:rsidRDefault="00281AC1" w:rsidP="00281AC1">
      <w:r w:rsidRPr="00FF3409">
        <w:t xml:space="preserve">10.  </w:t>
      </w:r>
      <w:r w:rsidR="0062326F" w:rsidRPr="00FF3409">
        <w:rPr>
          <w:noProof/>
          <w:position w:val="-30"/>
        </w:rPr>
        <w:object w:dxaOrig="5300" w:dyaOrig="680" w14:anchorId="6D4A5531">
          <v:shape id="_x0000_i1117" type="#_x0000_t75" alt="" style="width:265.25pt;height:35.4pt;mso-width-percent:0;mso-height-percent:0;mso-width-percent:0;mso-height-percent:0" o:ole="">
            <v:imagedata r:id="rId201" o:title=""/>
          </v:shape>
          <o:OLEObject Type="Embed" ProgID="Equation.3" ShapeID="_x0000_i1117" DrawAspect="Content" ObjectID="_1618683637" r:id="rId202"/>
        </w:object>
      </w:r>
      <w:r w:rsidRPr="00FF3409">
        <w:rPr>
          <w:rFonts w:cs="Calibri"/>
        </w:rPr>
        <w:t>≈</w:t>
      </w:r>
      <w:r w:rsidRPr="00FF3409">
        <w:t xml:space="preserve"> 0.0000092</w:t>
      </w:r>
    </w:p>
    <w:p w14:paraId="79364C1B" w14:textId="77777777" w:rsidR="00281AC1" w:rsidRPr="00FF3409" w:rsidRDefault="00281AC1" w:rsidP="00281AC1"/>
    <w:p w14:paraId="33129D72" w14:textId="77777777" w:rsidR="00281AC1" w:rsidRPr="00FF3409" w:rsidRDefault="00281AC1" w:rsidP="00281AC1">
      <w:pPr>
        <w:rPr>
          <w:rFonts w:cs="Calibri"/>
        </w:rPr>
      </w:pPr>
      <w:r w:rsidRPr="00FF3409">
        <w:t xml:space="preserve">11. </w:t>
      </w:r>
      <w:r w:rsidR="0062326F" w:rsidRPr="00FF3409">
        <w:rPr>
          <w:noProof/>
          <w:position w:val="-24"/>
        </w:rPr>
        <w:object w:dxaOrig="3000" w:dyaOrig="620" w14:anchorId="36760F76">
          <v:shape id="_x0000_i1116" type="#_x0000_t75" alt="" style="width:150pt;height:30.6pt;mso-width-percent:0;mso-height-percent:0;mso-width-percent:0;mso-height-percent:0" o:ole="">
            <v:imagedata r:id="rId203" o:title=""/>
          </v:shape>
          <o:OLEObject Type="Embed" ProgID="Equation.3" ShapeID="_x0000_i1116" DrawAspect="Content" ObjectID="_1618683638" r:id="rId204"/>
        </w:object>
      </w:r>
      <w:r w:rsidRPr="00FF3409">
        <w:t xml:space="preserve"> </w:t>
      </w:r>
      <w:r w:rsidRPr="00FF3409">
        <w:rPr>
          <w:rFonts w:cs="Calibri"/>
        </w:rPr>
        <w:t>≈ 0.117</w:t>
      </w:r>
    </w:p>
    <w:p w14:paraId="6C2EFF25" w14:textId="77777777" w:rsidR="00281AC1" w:rsidRPr="00FF3409" w:rsidRDefault="00281AC1" w:rsidP="00281AC1">
      <w:pPr>
        <w:rPr>
          <w:rFonts w:cs="Calibri"/>
        </w:rPr>
      </w:pPr>
    </w:p>
    <w:p w14:paraId="61FF1B63" w14:textId="77777777" w:rsidR="00281AC1" w:rsidRPr="00FF3409" w:rsidRDefault="00281AC1" w:rsidP="00281AC1">
      <w:r w:rsidRPr="00FF3409">
        <w:rPr>
          <w:rFonts w:cs="Calibri"/>
        </w:rPr>
        <w:t xml:space="preserve">12. </w:t>
      </w:r>
      <w:r w:rsidR="0062326F" w:rsidRPr="00FF3409">
        <w:rPr>
          <w:noProof/>
          <w:position w:val="-24"/>
        </w:rPr>
        <w:object w:dxaOrig="2880" w:dyaOrig="620" w14:anchorId="5CAB92DC">
          <v:shape id="_x0000_i1115" type="#_x0000_t75" alt="" style="width:2in;height:30.6pt;mso-width-percent:0;mso-height-percent:0;mso-width-percent:0;mso-height-percent:0" o:ole="">
            <v:imagedata r:id="rId205" o:title=""/>
          </v:shape>
          <o:OLEObject Type="Embed" ProgID="Equation.3" ShapeID="_x0000_i1115" DrawAspect="Content" ObjectID="_1618683639" r:id="rId206"/>
        </w:object>
      </w:r>
      <w:r w:rsidRPr="00FF3409">
        <w:t xml:space="preserve"> </w:t>
      </w:r>
      <w:r w:rsidRPr="00FF3409">
        <w:rPr>
          <w:rFonts w:cs="Calibri"/>
        </w:rPr>
        <w:t>≈</w:t>
      </w:r>
      <w:r w:rsidRPr="00FF3409">
        <w:t xml:space="preserve"> -$3.00</w:t>
      </w:r>
    </w:p>
    <w:p w14:paraId="12CA8301" w14:textId="77777777" w:rsidR="00281AC1" w:rsidRPr="00FF3409" w:rsidRDefault="00281AC1" w:rsidP="00281AC1"/>
    <w:p w14:paraId="7E106F43" w14:textId="77777777" w:rsidR="00281AC1" w:rsidRPr="00FF3409" w:rsidRDefault="00281AC1" w:rsidP="00281AC1">
      <w:pPr>
        <w:ind w:left="270" w:hanging="270"/>
      </w:pPr>
      <w:r w:rsidRPr="00FF3409">
        <w:t xml:space="preserve">13. Suppose you roll the first die.  The probability the second will be different is </w:t>
      </w:r>
      <w:r w:rsidR="0062326F" w:rsidRPr="00FF3409">
        <w:rPr>
          <w:noProof/>
          <w:position w:val="-24"/>
        </w:rPr>
        <w:object w:dxaOrig="240" w:dyaOrig="620" w14:anchorId="6CDC8962">
          <v:shape id="_x0000_i1114" type="#_x0000_t75" alt="" style="width:12pt;height:30.6pt;mso-width-percent:0;mso-height-percent:0;mso-width-percent:0;mso-height-percent:0" o:ole="">
            <v:imagedata r:id="rId207" o:title=""/>
          </v:shape>
          <o:OLEObject Type="Embed" ProgID="Equation.3" ShapeID="_x0000_i1114" DrawAspect="Content" ObjectID="_1618683640" r:id="rId208"/>
        </w:object>
      </w:r>
      <w:r w:rsidRPr="00FF3409">
        <w:t xml:space="preserve">.  The probability that the third roll is different than the previous two is </w:t>
      </w:r>
      <w:r w:rsidR="0062326F" w:rsidRPr="00FF3409">
        <w:rPr>
          <w:noProof/>
          <w:position w:val="-24"/>
        </w:rPr>
        <w:object w:dxaOrig="240" w:dyaOrig="620" w14:anchorId="680D6B57">
          <v:shape id="_x0000_i1113" type="#_x0000_t75" alt="" style="width:12pt;height:30.6pt;mso-width-percent:0;mso-height-percent:0;mso-width-percent:0;mso-height-percent:0" o:ole="">
            <v:imagedata r:id="rId209" o:title=""/>
          </v:shape>
          <o:OLEObject Type="Embed" ProgID="Equation.3" ShapeID="_x0000_i1113" DrawAspect="Content" ObjectID="_1618683641" r:id="rId210"/>
        </w:object>
      </w:r>
      <w:r w:rsidRPr="00FF3409">
        <w:t xml:space="preserve">, so the probability that the three dice are different is </w:t>
      </w:r>
      <w:r w:rsidR="0062326F" w:rsidRPr="00FF3409">
        <w:rPr>
          <w:noProof/>
          <w:position w:val="-24"/>
        </w:rPr>
        <w:object w:dxaOrig="1040" w:dyaOrig="620" w14:anchorId="17A908C2">
          <v:shape id="_x0000_i1112" type="#_x0000_t75" alt="" style="width:53.4pt;height:30.6pt;mso-width-percent:0;mso-height-percent:0;mso-width-percent:0;mso-height-percent:0" o:ole="">
            <v:imagedata r:id="rId211" o:title=""/>
          </v:shape>
          <o:OLEObject Type="Embed" ProgID="Equation.3" ShapeID="_x0000_i1112" DrawAspect="Content" ObjectID="_1618683642" r:id="rId212"/>
        </w:object>
      </w:r>
      <w:r w:rsidRPr="00FF3409">
        <w:t xml:space="preserve">.  The probability that two dice will match is the complement, </w:t>
      </w:r>
      <w:r w:rsidR="0062326F" w:rsidRPr="00FF3409">
        <w:rPr>
          <w:noProof/>
          <w:position w:val="-24"/>
        </w:rPr>
        <w:object w:dxaOrig="1160" w:dyaOrig="620" w14:anchorId="531C4A98">
          <v:shape id="_x0000_i1111" type="#_x0000_t75" alt="" style="width:58.15pt;height:30.6pt;mso-width-percent:0;mso-height-percent:0;mso-width-percent:0;mso-height-percent:0" o:ole="">
            <v:imagedata r:id="rId213" o:title=""/>
          </v:shape>
          <o:OLEObject Type="Embed" ProgID="Equation.3" ShapeID="_x0000_i1111" DrawAspect="Content" ObjectID="_1618683643" r:id="rId214"/>
        </w:object>
      </w:r>
      <w:r w:rsidRPr="00FF3409">
        <w:t>.</w:t>
      </w:r>
    </w:p>
    <w:p w14:paraId="57895C7E" w14:textId="77777777" w:rsidR="00281AC1" w:rsidRPr="00FF3409" w:rsidRDefault="00281AC1" w:rsidP="00281AC1">
      <w:pPr>
        <w:ind w:left="270"/>
        <w:rPr>
          <w:rFonts w:cs="Calibri"/>
        </w:rPr>
      </w:pPr>
      <w:r w:rsidRPr="00FF3409">
        <w:t xml:space="preserve">The expected value is:  </w:t>
      </w:r>
      <w:r w:rsidR="0062326F" w:rsidRPr="00FF3409">
        <w:rPr>
          <w:noProof/>
          <w:position w:val="-24"/>
        </w:rPr>
        <w:object w:dxaOrig="2500" w:dyaOrig="620" w14:anchorId="74BC597D">
          <v:shape id="_x0000_i1110" type="#_x0000_t75" alt="" style="width:125.4pt;height:30.6pt;mso-width-percent:0;mso-height-percent:0;mso-width-percent:0;mso-height-percent:0" o:ole="">
            <v:imagedata r:id="rId215" o:title=""/>
          </v:shape>
          <o:OLEObject Type="Embed" ProgID="Equation.3" ShapeID="_x0000_i1110" DrawAspect="Content" ObjectID="_1618683644" r:id="rId216"/>
        </w:object>
      </w:r>
      <w:r w:rsidRPr="00FF3409">
        <w:rPr>
          <w:rFonts w:cs="Calibri"/>
        </w:rPr>
        <w:t>≈ $0.33.  Yes, it is in your advantage to play.  On average, you’d win $0.33 per play.</w:t>
      </w:r>
    </w:p>
    <w:p w14:paraId="4BAE310E" w14:textId="77777777" w:rsidR="00281AC1" w:rsidRPr="00FF3409" w:rsidRDefault="00281AC1" w:rsidP="00281AC1">
      <w:pPr>
        <w:pStyle w:val="TryitNowbody"/>
        <w:rPr>
          <w:rFonts w:asciiTheme="minorHAnsi" w:hAnsiTheme="minorHAnsi"/>
          <w:sz w:val="22"/>
        </w:rPr>
      </w:pPr>
    </w:p>
    <w:p w14:paraId="749CB369" w14:textId="77777777" w:rsidR="00281AC1" w:rsidRPr="00FF3409" w:rsidRDefault="00281AC1" w:rsidP="00281AC1"/>
    <w:p w14:paraId="3A9BAE5E" w14:textId="77777777" w:rsidR="00281AC1" w:rsidRPr="00FF3409" w:rsidRDefault="00281AC1" w:rsidP="00281AC1">
      <w:pPr>
        <w:pStyle w:val="Heading2"/>
        <w:rPr>
          <w:rFonts w:asciiTheme="minorHAnsi" w:hAnsiTheme="minorHAnsi"/>
          <w:sz w:val="22"/>
          <w:szCs w:val="22"/>
        </w:rPr>
      </w:pPr>
      <w:r w:rsidRPr="00FF3409">
        <w:rPr>
          <w:rFonts w:asciiTheme="minorHAnsi" w:hAnsiTheme="minorHAnsi"/>
          <w:sz w:val="22"/>
          <w:szCs w:val="22"/>
        </w:rPr>
        <w:br w:type="page"/>
      </w:r>
      <w:r w:rsidRPr="00FF3409">
        <w:rPr>
          <w:rFonts w:asciiTheme="minorHAnsi" w:hAnsiTheme="minorHAnsi"/>
          <w:sz w:val="22"/>
          <w:szCs w:val="22"/>
        </w:rPr>
        <w:lastRenderedPageBreak/>
        <w:t>Exercises</w:t>
      </w:r>
    </w:p>
    <w:p w14:paraId="017D234B" w14:textId="77777777" w:rsidR="00281AC1" w:rsidRPr="00FF3409" w:rsidRDefault="00281AC1" w:rsidP="00281AC1"/>
    <w:p w14:paraId="38BFB13D" w14:textId="77777777" w:rsidR="00281AC1" w:rsidRPr="00FF3409" w:rsidRDefault="00281AC1" w:rsidP="00C86AAB">
      <w:pPr>
        <w:numPr>
          <w:ilvl w:val="0"/>
          <w:numId w:val="20"/>
        </w:numPr>
      </w:pPr>
      <w:r w:rsidRPr="00FF3409">
        <w:t>A ball is drawn randomly from a jar that contains 6 red balls, 2 white balls, and 5 yellow balls. Find the probability of the given event.</w:t>
      </w:r>
    </w:p>
    <w:p w14:paraId="2CFF4575" w14:textId="77777777" w:rsidR="00281AC1" w:rsidRPr="00FF3409" w:rsidRDefault="00281AC1" w:rsidP="00C86AAB">
      <w:pPr>
        <w:numPr>
          <w:ilvl w:val="1"/>
          <w:numId w:val="20"/>
        </w:numPr>
      </w:pPr>
      <w:r w:rsidRPr="00FF3409">
        <w:t>A red ball is drawn</w:t>
      </w:r>
    </w:p>
    <w:p w14:paraId="581865B4" w14:textId="77777777" w:rsidR="00281AC1" w:rsidRPr="00FF3409" w:rsidRDefault="00281AC1" w:rsidP="00C86AAB">
      <w:pPr>
        <w:numPr>
          <w:ilvl w:val="1"/>
          <w:numId w:val="20"/>
        </w:numPr>
      </w:pPr>
      <w:r w:rsidRPr="00FF3409">
        <w:t>A white ball is drawn</w:t>
      </w:r>
    </w:p>
    <w:p w14:paraId="3B02A02E" w14:textId="77777777" w:rsidR="00281AC1" w:rsidRPr="00FF3409" w:rsidRDefault="00281AC1" w:rsidP="00281AC1">
      <w:pPr>
        <w:ind w:left="1080"/>
      </w:pPr>
    </w:p>
    <w:p w14:paraId="6EC7CCDD" w14:textId="77777777" w:rsidR="00281AC1" w:rsidRPr="00FF3409" w:rsidRDefault="00281AC1" w:rsidP="00C86AAB">
      <w:pPr>
        <w:numPr>
          <w:ilvl w:val="0"/>
          <w:numId w:val="20"/>
        </w:numPr>
      </w:pPr>
      <w:r w:rsidRPr="00FF3409">
        <w:t>Suppose you write each letter of the alphabet on a different slip of paper and put the slips into a hat. What is the probability of drawing one slip of paper from the hat at random and getting:</w:t>
      </w:r>
    </w:p>
    <w:p w14:paraId="020B376B" w14:textId="77777777" w:rsidR="00281AC1" w:rsidRPr="00FF3409" w:rsidRDefault="00281AC1" w:rsidP="00C86AAB">
      <w:pPr>
        <w:numPr>
          <w:ilvl w:val="1"/>
          <w:numId w:val="20"/>
        </w:numPr>
      </w:pPr>
      <w:r w:rsidRPr="00FF3409">
        <w:t>A consonant</w:t>
      </w:r>
    </w:p>
    <w:p w14:paraId="0359C48A" w14:textId="77777777" w:rsidR="00281AC1" w:rsidRPr="00FF3409" w:rsidRDefault="00281AC1" w:rsidP="00C86AAB">
      <w:pPr>
        <w:numPr>
          <w:ilvl w:val="1"/>
          <w:numId w:val="20"/>
        </w:numPr>
      </w:pPr>
      <w:r w:rsidRPr="00FF3409">
        <w:t>A vowel</w:t>
      </w:r>
    </w:p>
    <w:p w14:paraId="25D58C3F" w14:textId="77777777" w:rsidR="00281AC1" w:rsidRPr="00FF3409" w:rsidRDefault="00281AC1" w:rsidP="00281AC1">
      <w:pPr>
        <w:ind w:left="1080"/>
      </w:pPr>
    </w:p>
    <w:p w14:paraId="0C721A82" w14:textId="77777777" w:rsidR="00281AC1" w:rsidRPr="00FF3409" w:rsidRDefault="00281AC1" w:rsidP="00C86AAB">
      <w:pPr>
        <w:numPr>
          <w:ilvl w:val="0"/>
          <w:numId w:val="20"/>
        </w:numPr>
      </w:pPr>
      <w:r w:rsidRPr="00FF3409">
        <w:t>A group of people were asked if they had run a red light in the last year. 150 responded "yes", and 185 responded "no".  Find the probability that if a person is chosen at random, they have run a red light in the last year.</w:t>
      </w:r>
    </w:p>
    <w:p w14:paraId="106F985A" w14:textId="77777777" w:rsidR="00281AC1" w:rsidRPr="00FF3409" w:rsidRDefault="00281AC1" w:rsidP="00281AC1">
      <w:pPr>
        <w:ind w:left="360"/>
      </w:pPr>
    </w:p>
    <w:p w14:paraId="2434697C" w14:textId="77777777" w:rsidR="00281AC1" w:rsidRPr="00FF3409" w:rsidRDefault="00281AC1" w:rsidP="00C86AAB">
      <w:pPr>
        <w:numPr>
          <w:ilvl w:val="0"/>
          <w:numId w:val="20"/>
        </w:numPr>
      </w:pPr>
      <w:r w:rsidRPr="00FF3409">
        <w:t>In a survey, 205 people indicated they prefer cats, 160 indicated they prefer dots, and 40 indicated they don’t enjoy either pet.  Find the probability that if a person is chosen at random, they prefer cats.</w:t>
      </w:r>
    </w:p>
    <w:p w14:paraId="09BF7F66" w14:textId="77777777" w:rsidR="00281AC1" w:rsidRPr="00FF3409" w:rsidRDefault="00281AC1" w:rsidP="00281AC1"/>
    <w:p w14:paraId="12871083" w14:textId="77777777" w:rsidR="00281AC1" w:rsidRPr="00FF3409" w:rsidRDefault="00281AC1" w:rsidP="00C86AAB">
      <w:pPr>
        <w:numPr>
          <w:ilvl w:val="0"/>
          <w:numId w:val="20"/>
        </w:numPr>
      </w:pPr>
      <w:r w:rsidRPr="00FF3409">
        <w:t>Compute the probability of tossing a six-sided die (with sides numbered 1 through 6) and getting a 5.</w:t>
      </w:r>
    </w:p>
    <w:p w14:paraId="62912002" w14:textId="77777777" w:rsidR="00281AC1" w:rsidRPr="00FF3409" w:rsidRDefault="00281AC1" w:rsidP="00281AC1"/>
    <w:p w14:paraId="7485C793" w14:textId="77777777" w:rsidR="00281AC1" w:rsidRPr="00FF3409" w:rsidRDefault="00281AC1" w:rsidP="00C86AAB">
      <w:pPr>
        <w:numPr>
          <w:ilvl w:val="0"/>
          <w:numId w:val="20"/>
        </w:numPr>
      </w:pPr>
      <w:r w:rsidRPr="00FF3409">
        <w:t>Compute the probability of tossing a six-sided die and getting a 7.</w:t>
      </w:r>
    </w:p>
    <w:p w14:paraId="4B4648A4" w14:textId="77777777" w:rsidR="00281AC1" w:rsidRPr="00FF3409" w:rsidRDefault="00281AC1" w:rsidP="00281AC1">
      <w:pPr>
        <w:ind w:left="360"/>
      </w:pPr>
    </w:p>
    <w:p w14:paraId="625D8754" w14:textId="77777777" w:rsidR="00281AC1" w:rsidRPr="00FF3409" w:rsidRDefault="00281AC1" w:rsidP="00C86AAB">
      <w:pPr>
        <w:numPr>
          <w:ilvl w:val="0"/>
          <w:numId w:val="20"/>
        </w:numPr>
      </w:pPr>
      <w:r w:rsidRPr="00FF3409">
        <w:t>Giving a test to a group of students, the grades and gender are summarized below.  If one student was chosen at random, find the probability that the student was female.</w:t>
      </w:r>
    </w:p>
    <w:tbl>
      <w:tblPr>
        <w:tblW w:w="387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0"/>
        <w:gridCol w:w="630"/>
        <w:gridCol w:w="720"/>
        <w:gridCol w:w="810"/>
      </w:tblGrid>
      <w:tr w:rsidR="00281AC1" w:rsidRPr="00FF3409" w14:paraId="51B772A8" w14:textId="77777777" w:rsidTr="00472A41">
        <w:tc>
          <w:tcPr>
            <w:tcW w:w="1080" w:type="dxa"/>
            <w:shd w:val="clear" w:color="auto" w:fill="auto"/>
          </w:tcPr>
          <w:p w14:paraId="391D93DB" w14:textId="77777777" w:rsidR="00281AC1" w:rsidRPr="00FF3409" w:rsidRDefault="00281AC1" w:rsidP="00472A41"/>
        </w:tc>
        <w:tc>
          <w:tcPr>
            <w:tcW w:w="630" w:type="dxa"/>
            <w:shd w:val="clear" w:color="auto" w:fill="auto"/>
          </w:tcPr>
          <w:p w14:paraId="3EBE1971" w14:textId="77777777" w:rsidR="00281AC1" w:rsidRPr="00FF3409" w:rsidRDefault="00281AC1" w:rsidP="00472A41">
            <w:r w:rsidRPr="00FF3409">
              <w:t>A</w:t>
            </w:r>
          </w:p>
        </w:tc>
        <w:tc>
          <w:tcPr>
            <w:tcW w:w="630" w:type="dxa"/>
            <w:shd w:val="clear" w:color="auto" w:fill="auto"/>
          </w:tcPr>
          <w:p w14:paraId="1DE2D893" w14:textId="77777777" w:rsidR="00281AC1" w:rsidRPr="00FF3409" w:rsidRDefault="00281AC1" w:rsidP="00472A41">
            <w:r w:rsidRPr="00FF3409">
              <w:t>B</w:t>
            </w:r>
          </w:p>
        </w:tc>
        <w:tc>
          <w:tcPr>
            <w:tcW w:w="720" w:type="dxa"/>
            <w:shd w:val="clear" w:color="auto" w:fill="auto"/>
          </w:tcPr>
          <w:p w14:paraId="229B2EAF" w14:textId="77777777" w:rsidR="00281AC1" w:rsidRPr="00FF3409" w:rsidRDefault="00281AC1" w:rsidP="00472A41">
            <w:r w:rsidRPr="00FF3409">
              <w:t>C</w:t>
            </w:r>
          </w:p>
        </w:tc>
        <w:tc>
          <w:tcPr>
            <w:tcW w:w="810" w:type="dxa"/>
            <w:shd w:val="clear" w:color="auto" w:fill="auto"/>
          </w:tcPr>
          <w:p w14:paraId="365ABAA7" w14:textId="77777777" w:rsidR="00281AC1" w:rsidRPr="00FF3409" w:rsidRDefault="00281AC1" w:rsidP="00472A41">
            <w:r w:rsidRPr="00FF3409">
              <w:t>Total</w:t>
            </w:r>
          </w:p>
        </w:tc>
      </w:tr>
      <w:tr w:rsidR="00281AC1" w:rsidRPr="00FF3409" w14:paraId="3F7A5740" w14:textId="77777777" w:rsidTr="00472A41">
        <w:tc>
          <w:tcPr>
            <w:tcW w:w="1080" w:type="dxa"/>
            <w:shd w:val="clear" w:color="auto" w:fill="auto"/>
          </w:tcPr>
          <w:p w14:paraId="05B676A5" w14:textId="77777777" w:rsidR="00281AC1" w:rsidRPr="00FF3409" w:rsidRDefault="00281AC1" w:rsidP="00472A41">
            <w:r w:rsidRPr="00FF3409">
              <w:t>Male</w:t>
            </w:r>
          </w:p>
        </w:tc>
        <w:tc>
          <w:tcPr>
            <w:tcW w:w="630" w:type="dxa"/>
            <w:shd w:val="clear" w:color="auto" w:fill="auto"/>
          </w:tcPr>
          <w:p w14:paraId="43F242BA" w14:textId="77777777" w:rsidR="00281AC1" w:rsidRPr="00FF3409" w:rsidRDefault="00281AC1" w:rsidP="00472A41">
            <w:r w:rsidRPr="00FF3409">
              <w:t>8</w:t>
            </w:r>
          </w:p>
        </w:tc>
        <w:tc>
          <w:tcPr>
            <w:tcW w:w="630" w:type="dxa"/>
            <w:shd w:val="clear" w:color="auto" w:fill="auto"/>
          </w:tcPr>
          <w:p w14:paraId="3FF6A88C" w14:textId="77777777" w:rsidR="00281AC1" w:rsidRPr="00FF3409" w:rsidRDefault="00281AC1" w:rsidP="00472A41">
            <w:r w:rsidRPr="00FF3409">
              <w:t>18</w:t>
            </w:r>
          </w:p>
        </w:tc>
        <w:tc>
          <w:tcPr>
            <w:tcW w:w="720" w:type="dxa"/>
            <w:shd w:val="clear" w:color="auto" w:fill="auto"/>
          </w:tcPr>
          <w:p w14:paraId="74ACC791" w14:textId="77777777" w:rsidR="00281AC1" w:rsidRPr="00FF3409" w:rsidRDefault="00281AC1" w:rsidP="00472A41">
            <w:r w:rsidRPr="00FF3409">
              <w:t>13</w:t>
            </w:r>
          </w:p>
        </w:tc>
        <w:tc>
          <w:tcPr>
            <w:tcW w:w="810" w:type="dxa"/>
            <w:shd w:val="clear" w:color="auto" w:fill="auto"/>
          </w:tcPr>
          <w:p w14:paraId="2370F52C" w14:textId="77777777" w:rsidR="00281AC1" w:rsidRPr="00FF3409" w:rsidRDefault="00281AC1" w:rsidP="00472A41">
            <w:r w:rsidRPr="00FF3409">
              <w:t>39</w:t>
            </w:r>
          </w:p>
        </w:tc>
      </w:tr>
      <w:tr w:rsidR="00281AC1" w:rsidRPr="00FF3409" w14:paraId="39DE7603" w14:textId="77777777" w:rsidTr="00472A41">
        <w:tc>
          <w:tcPr>
            <w:tcW w:w="1080" w:type="dxa"/>
            <w:shd w:val="clear" w:color="auto" w:fill="auto"/>
          </w:tcPr>
          <w:p w14:paraId="537209EA" w14:textId="77777777" w:rsidR="00281AC1" w:rsidRPr="00FF3409" w:rsidRDefault="00281AC1" w:rsidP="00472A41">
            <w:r w:rsidRPr="00FF3409">
              <w:t>Female</w:t>
            </w:r>
          </w:p>
        </w:tc>
        <w:tc>
          <w:tcPr>
            <w:tcW w:w="630" w:type="dxa"/>
            <w:shd w:val="clear" w:color="auto" w:fill="auto"/>
          </w:tcPr>
          <w:p w14:paraId="58F343C7" w14:textId="77777777" w:rsidR="00281AC1" w:rsidRPr="00FF3409" w:rsidRDefault="00281AC1" w:rsidP="00472A41">
            <w:r w:rsidRPr="00FF3409">
              <w:t>10</w:t>
            </w:r>
          </w:p>
        </w:tc>
        <w:tc>
          <w:tcPr>
            <w:tcW w:w="630" w:type="dxa"/>
            <w:shd w:val="clear" w:color="auto" w:fill="auto"/>
          </w:tcPr>
          <w:p w14:paraId="077C071B" w14:textId="77777777" w:rsidR="00281AC1" w:rsidRPr="00FF3409" w:rsidRDefault="00281AC1" w:rsidP="00472A41">
            <w:r w:rsidRPr="00FF3409">
              <w:t>4</w:t>
            </w:r>
          </w:p>
        </w:tc>
        <w:tc>
          <w:tcPr>
            <w:tcW w:w="720" w:type="dxa"/>
            <w:shd w:val="clear" w:color="auto" w:fill="auto"/>
          </w:tcPr>
          <w:p w14:paraId="3C295A2B" w14:textId="77777777" w:rsidR="00281AC1" w:rsidRPr="00FF3409" w:rsidRDefault="00281AC1" w:rsidP="00472A41">
            <w:r w:rsidRPr="00FF3409">
              <w:t>12</w:t>
            </w:r>
          </w:p>
        </w:tc>
        <w:tc>
          <w:tcPr>
            <w:tcW w:w="810" w:type="dxa"/>
            <w:shd w:val="clear" w:color="auto" w:fill="auto"/>
          </w:tcPr>
          <w:p w14:paraId="197508C7" w14:textId="77777777" w:rsidR="00281AC1" w:rsidRPr="00FF3409" w:rsidRDefault="00281AC1" w:rsidP="00472A41">
            <w:r w:rsidRPr="00FF3409">
              <w:t>26</w:t>
            </w:r>
          </w:p>
        </w:tc>
      </w:tr>
      <w:tr w:rsidR="00281AC1" w:rsidRPr="00FF3409" w14:paraId="71FF6179" w14:textId="77777777" w:rsidTr="00472A41">
        <w:tc>
          <w:tcPr>
            <w:tcW w:w="1080" w:type="dxa"/>
            <w:shd w:val="clear" w:color="auto" w:fill="auto"/>
          </w:tcPr>
          <w:p w14:paraId="26622204" w14:textId="77777777" w:rsidR="00281AC1" w:rsidRPr="00FF3409" w:rsidRDefault="00281AC1" w:rsidP="00472A41">
            <w:r w:rsidRPr="00FF3409">
              <w:t>Total</w:t>
            </w:r>
          </w:p>
        </w:tc>
        <w:tc>
          <w:tcPr>
            <w:tcW w:w="630" w:type="dxa"/>
            <w:shd w:val="clear" w:color="auto" w:fill="auto"/>
          </w:tcPr>
          <w:p w14:paraId="1DBFAD86" w14:textId="77777777" w:rsidR="00281AC1" w:rsidRPr="00FF3409" w:rsidRDefault="00281AC1" w:rsidP="00472A41">
            <w:r w:rsidRPr="00FF3409">
              <w:t>18</w:t>
            </w:r>
          </w:p>
        </w:tc>
        <w:tc>
          <w:tcPr>
            <w:tcW w:w="630" w:type="dxa"/>
            <w:shd w:val="clear" w:color="auto" w:fill="auto"/>
          </w:tcPr>
          <w:p w14:paraId="5D70BEC0" w14:textId="77777777" w:rsidR="00281AC1" w:rsidRPr="00FF3409" w:rsidRDefault="00281AC1" w:rsidP="00472A41">
            <w:r w:rsidRPr="00FF3409">
              <w:t>22</w:t>
            </w:r>
          </w:p>
        </w:tc>
        <w:tc>
          <w:tcPr>
            <w:tcW w:w="720" w:type="dxa"/>
            <w:shd w:val="clear" w:color="auto" w:fill="auto"/>
          </w:tcPr>
          <w:p w14:paraId="4952BA1E" w14:textId="77777777" w:rsidR="00281AC1" w:rsidRPr="00FF3409" w:rsidRDefault="00281AC1" w:rsidP="00472A41">
            <w:r w:rsidRPr="00FF3409">
              <w:t>25</w:t>
            </w:r>
          </w:p>
        </w:tc>
        <w:tc>
          <w:tcPr>
            <w:tcW w:w="810" w:type="dxa"/>
            <w:shd w:val="clear" w:color="auto" w:fill="auto"/>
          </w:tcPr>
          <w:p w14:paraId="05BB0019" w14:textId="77777777" w:rsidR="00281AC1" w:rsidRPr="00FF3409" w:rsidRDefault="00281AC1" w:rsidP="00472A41">
            <w:r w:rsidRPr="00FF3409">
              <w:t>65</w:t>
            </w:r>
          </w:p>
        </w:tc>
      </w:tr>
    </w:tbl>
    <w:p w14:paraId="6D4B471B" w14:textId="77777777" w:rsidR="00281AC1" w:rsidRPr="00FF3409" w:rsidRDefault="00281AC1" w:rsidP="00281AC1">
      <w:pPr>
        <w:ind w:left="360"/>
      </w:pPr>
    </w:p>
    <w:p w14:paraId="7BF3C33A" w14:textId="77777777" w:rsidR="00281AC1" w:rsidRPr="00FF3409" w:rsidRDefault="00281AC1" w:rsidP="00C86AAB">
      <w:pPr>
        <w:numPr>
          <w:ilvl w:val="0"/>
          <w:numId w:val="20"/>
        </w:numPr>
      </w:pPr>
      <w:r w:rsidRPr="00FF3409">
        <w:t>The table below shows the number of credit cards owned by a group of individuals.  If one person was chosen at random, find the probability that the person had no credit cards.</w:t>
      </w:r>
    </w:p>
    <w:tbl>
      <w:tblPr>
        <w:tblW w:w="46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0"/>
        <w:gridCol w:w="628"/>
        <w:gridCol w:w="1516"/>
        <w:gridCol w:w="797"/>
      </w:tblGrid>
      <w:tr w:rsidR="00281AC1" w:rsidRPr="00FF3409" w14:paraId="3C123CD2" w14:textId="77777777" w:rsidTr="00472A41">
        <w:tc>
          <w:tcPr>
            <w:tcW w:w="1056" w:type="dxa"/>
            <w:shd w:val="clear" w:color="auto" w:fill="auto"/>
          </w:tcPr>
          <w:p w14:paraId="519581FA" w14:textId="77777777" w:rsidR="00281AC1" w:rsidRPr="00FF3409" w:rsidRDefault="00281AC1" w:rsidP="00472A41"/>
        </w:tc>
        <w:tc>
          <w:tcPr>
            <w:tcW w:w="670" w:type="dxa"/>
            <w:shd w:val="clear" w:color="auto" w:fill="auto"/>
          </w:tcPr>
          <w:p w14:paraId="6FA8420A" w14:textId="77777777" w:rsidR="00281AC1" w:rsidRPr="00FF3409" w:rsidRDefault="00281AC1" w:rsidP="00472A41">
            <w:r w:rsidRPr="00FF3409">
              <w:t>Zero</w:t>
            </w:r>
          </w:p>
        </w:tc>
        <w:tc>
          <w:tcPr>
            <w:tcW w:w="628" w:type="dxa"/>
            <w:shd w:val="clear" w:color="auto" w:fill="auto"/>
          </w:tcPr>
          <w:p w14:paraId="24FA5AE4" w14:textId="77777777" w:rsidR="00281AC1" w:rsidRPr="00FF3409" w:rsidRDefault="00281AC1" w:rsidP="00472A41">
            <w:r w:rsidRPr="00FF3409">
              <w:t>One</w:t>
            </w:r>
          </w:p>
        </w:tc>
        <w:tc>
          <w:tcPr>
            <w:tcW w:w="1516" w:type="dxa"/>
            <w:shd w:val="clear" w:color="auto" w:fill="auto"/>
          </w:tcPr>
          <w:p w14:paraId="337DADFA" w14:textId="77777777" w:rsidR="00281AC1" w:rsidRPr="00FF3409" w:rsidRDefault="00281AC1" w:rsidP="00472A41">
            <w:r w:rsidRPr="00FF3409">
              <w:t>Two or more</w:t>
            </w:r>
          </w:p>
        </w:tc>
        <w:tc>
          <w:tcPr>
            <w:tcW w:w="797" w:type="dxa"/>
            <w:shd w:val="clear" w:color="auto" w:fill="auto"/>
          </w:tcPr>
          <w:p w14:paraId="77881ECB" w14:textId="77777777" w:rsidR="00281AC1" w:rsidRPr="00FF3409" w:rsidRDefault="00281AC1" w:rsidP="00472A41">
            <w:r w:rsidRPr="00FF3409">
              <w:t>Total</w:t>
            </w:r>
          </w:p>
        </w:tc>
      </w:tr>
      <w:tr w:rsidR="00281AC1" w:rsidRPr="00FF3409" w14:paraId="45427A37" w14:textId="77777777" w:rsidTr="00472A41">
        <w:tc>
          <w:tcPr>
            <w:tcW w:w="1056" w:type="dxa"/>
            <w:shd w:val="clear" w:color="auto" w:fill="auto"/>
          </w:tcPr>
          <w:p w14:paraId="22B40D7F" w14:textId="77777777" w:rsidR="00281AC1" w:rsidRPr="00FF3409" w:rsidRDefault="00281AC1" w:rsidP="00472A41">
            <w:r w:rsidRPr="00FF3409">
              <w:t>Male</w:t>
            </w:r>
          </w:p>
        </w:tc>
        <w:tc>
          <w:tcPr>
            <w:tcW w:w="670" w:type="dxa"/>
            <w:shd w:val="clear" w:color="auto" w:fill="auto"/>
          </w:tcPr>
          <w:p w14:paraId="7076865E" w14:textId="77777777" w:rsidR="00281AC1" w:rsidRPr="00FF3409" w:rsidRDefault="00281AC1" w:rsidP="00472A41">
            <w:r w:rsidRPr="00FF3409">
              <w:t>9</w:t>
            </w:r>
          </w:p>
        </w:tc>
        <w:tc>
          <w:tcPr>
            <w:tcW w:w="628" w:type="dxa"/>
            <w:shd w:val="clear" w:color="auto" w:fill="auto"/>
          </w:tcPr>
          <w:p w14:paraId="0E0DBE0F" w14:textId="77777777" w:rsidR="00281AC1" w:rsidRPr="00FF3409" w:rsidRDefault="00281AC1" w:rsidP="00472A41">
            <w:r w:rsidRPr="00FF3409">
              <w:t>5</w:t>
            </w:r>
          </w:p>
        </w:tc>
        <w:tc>
          <w:tcPr>
            <w:tcW w:w="1516" w:type="dxa"/>
            <w:shd w:val="clear" w:color="auto" w:fill="auto"/>
          </w:tcPr>
          <w:p w14:paraId="40410D4E" w14:textId="77777777" w:rsidR="00281AC1" w:rsidRPr="00FF3409" w:rsidRDefault="00281AC1" w:rsidP="00472A41">
            <w:r w:rsidRPr="00FF3409">
              <w:t>19</w:t>
            </w:r>
          </w:p>
        </w:tc>
        <w:tc>
          <w:tcPr>
            <w:tcW w:w="797" w:type="dxa"/>
            <w:shd w:val="clear" w:color="auto" w:fill="auto"/>
          </w:tcPr>
          <w:p w14:paraId="1AA84A98" w14:textId="77777777" w:rsidR="00281AC1" w:rsidRPr="00FF3409" w:rsidRDefault="00281AC1" w:rsidP="00472A41">
            <w:r w:rsidRPr="00FF3409">
              <w:t>33</w:t>
            </w:r>
          </w:p>
        </w:tc>
      </w:tr>
      <w:tr w:rsidR="00281AC1" w:rsidRPr="00FF3409" w14:paraId="4908727C" w14:textId="77777777" w:rsidTr="00472A41">
        <w:tc>
          <w:tcPr>
            <w:tcW w:w="1056" w:type="dxa"/>
            <w:shd w:val="clear" w:color="auto" w:fill="auto"/>
          </w:tcPr>
          <w:p w14:paraId="22577762" w14:textId="77777777" w:rsidR="00281AC1" w:rsidRPr="00FF3409" w:rsidRDefault="00281AC1" w:rsidP="00472A41">
            <w:r w:rsidRPr="00FF3409">
              <w:t>Female</w:t>
            </w:r>
          </w:p>
        </w:tc>
        <w:tc>
          <w:tcPr>
            <w:tcW w:w="670" w:type="dxa"/>
            <w:shd w:val="clear" w:color="auto" w:fill="auto"/>
          </w:tcPr>
          <w:p w14:paraId="108BB78E" w14:textId="77777777" w:rsidR="00281AC1" w:rsidRPr="00FF3409" w:rsidRDefault="00281AC1" w:rsidP="00472A41">
            <w:r w:rsidRPr="00FF3409">
              <w:t>18</w:t>
            </w:r>
          </w:p>
        </w:tc>
        <w:tc>
          <w:tcPr>
            <w:tcW w:w="628" w:type="dxa"/>
            <w:shd w:val="clear" w:color="auto" w:fill="auto"/>
          </w:tcPr>
          <w:p w14:paraId="5B0D8AF7" w14:textId="77777777" w:rsidR="00281AC1" w:rsidRPr="00FF3409" w:rsidRDefault="00281AC1" w:rsidP="00472A41">
            <w:r w:rsidRPr="00FF3409">
              <w:t>10</w:t>
            </w:r>
          </w:p>
        </w:tc>
        <w:tc>
          <w:tcPr>
            <w:tcW w:w="1516" w:type="dxa"/>
            <w:shd w:val="clear" w:color="auto" w:fill="auto"/>
          </w:tcPr>
          <w:p w14:paraId="31991167" w14:textId="77777777" w:rsidR="00281AC1" w:rsidRPr="00FF3409" w:rsidRDefault="00281AC1" w:rsidP="00472A41">
            <w:r w:rsidRPr="00FF3409">
              <w:t>20</w:t>
            </w:r>
          </w:p>
        </w:tc>
        <w:tc>
          <w:tcPr>
            <w:tcW w:w="797" w:type="dxa"/>
            <w:shd w:val="clear" w:color="auto" w:fill="auto"/>
          </w:tcPr>
          <w:p w14:paraId="583D76EE" w14:textId="77777777" w:rsidR="00281AC1" w:rsidRPr="00FF3409" w:rsidRDefault="00281AC1" w:rsidP="00472A41">
            <w:r w:rsidRPr="00FF3409">
              <w:t>48</w:t>
            </w:r>
          </w:p>
        </w:tc>
      </w:tr>
      <w:tr w:rsidR="00281AC1" w:rsidRPr="00FF3409" w14:paraId="65065320" w14:textId="77777777" w:rsidTr="00472A41">
        <w:tc>
          <w:tcPr>
            <w:tcW w:w="1056" w:type="dxa"/>
            <w:shd w:val="clear" w:color="auto" w:fill="auto"/>
          </w:tcPr>
          <w:p w14:paraId="641CD9B5" w14:textId="77777777" w:rsidR="00281AC1" w:rsidRPr="00FF3409" w:rsidRDefault="00281AC1" w:rsidP="00472A41">
            <w:r w:rsidRPr="00FF3409">
              <w:t>Total</w:t>
            </w:r>
          </w:p>
        </w:tc>
        <w:tc>
          <w:tcPr>
            <w:tcW w:w="670" w:type="dxa"/>
            <w:shd w:val="clear" w:color="auto" w:fill="auto"/>
          </w:tcPr>
          <w:p w14:paraId="41D8ECB7" w14:textId="77777777" w:rsidR="00281AC1" w:rsidRPr="00FF3409" w:rsidRDefault="00281AC1" w:rsidP="00472A41">
            <w:r w:rsidRPr="00FF3409">
              <w:t>27</w:t>
            </w:r>
          </w:p>
        </w:tc>
        <w:tc>
          <w:tcPr>
            <w:tcW w:w="628" w:type="dxa"/>
            <w:shd w:val="clear" w:color="auto" w:fill="auto"/>
          </w:tcPr>
          <w:p w14:paraId="39FDFAE7" w14:textId="77777777" w:rsidR="00281AC1" w:rsidRPr="00FF3409" w:rsidRDefault="00281AC1" w:rsidP="00472A41">
            <w:r w:rsidRPr="00FF3409">
              <w:t>15</w:t>
            </w:r>
          </w:p>
        </w:tc>
        <w:tc>
          <w:tcPr>
            <w:tcW w:w="1516" w:type="dxa"/>
            <w:shd w:val="clear" w:color="auto" w:fill="auto"/>
          </w:tcPr>
          <w:p w14:paraId="5F8F4243" w14:textId="77777777" w:rsidR="00281AC1" w:rsidRPr="00FF3409" w:rsidRDefault="00281AC1" w:rsidP="00472A41">
            <w:r w:rsidRPr="00FF3409">
              <w:t>39</w:t>
            </w:r>
          </w:p>
        </w:tc>
        <w:tc>
          <w:tcPr>
            <w:tcW w:w="797" w:type="dxa"/>
            <w:shd w:val="clear" w:color="auto" w:fill="auto"/>
          </w:tcPr>
          <w:p w14:paraId="15EDF615" w14:textId="77777777" w:rsidR="00281AC1" w:rsidRPr="00FF3409" w:rsidRDefault="00281AC1" w:rsidP="00472A41">
            <w:r w:rsidRPr="00FF3409">
              <w:t>81</w:t>
            </w:r>
          </w:p>
        </w:tc>
      </w:tr>
    </w:tbl>
    <w:p w14:paraId="3EAFE81D" w14:textId="77777777" w:rsidR="00281AC1" w:rsidRPr="00FF3409" w:rsidRDefault="00281AC1" w:rsidP="00281AC1">
      <w:pPr>
        <w:ind w:left="360"/>
      </w:pPr>
    </w:p>
    <w:p w14:paraId="7D68732D" w14:textId="77777777" w:rsidR="00281AC1" w:rsidRPr="00FF3409" w:rsidRDefault="00281AC1" w:rsidP="00C86AAB">
      <w:pPr>
        <w:numPr>
          <w:ilvl w:val="0"/>
          <w:numId w:val="20"/>
        </w:numPr>
      </w:pPr>
      <w:r w:rsidRPr="00FF3409">
        <w:t>Compute the probability of tossing a six-sided die and getting an even number.</w:t>
      </w:r>
    </w:p>
    <w:p w14:paraId="2B1792F7" w14:textId="77777777" w:rsidR="00281AC1" w:rsidRPr="00FF3409" w:rsidRDefault="00281AC1" w:rsidP="00281AC1">
      <w:pPr>
        <w:ind w:left="360"/>
      </w:pPr>
    </w:p>
    <w:p w14:paraId="426DCCE5" w14:textId="77777777" w:rsidR="00281AC1" w:rsidRPr="00FF3409" w:rsidRDefault="00281AC1" w:rsidP="00C86AAB">
      <w:pPr>
        <w:numPr>
          <w:ilvl w:val="0"/>
          <w:numId w:val="20"/>
        </w:numPr>
      </w:pPr>
      <w:r w:rsidRPr="00FF3409">
        <w:t>Compute the probability of tossing a six-sided die and getting a number less than 3.</w:t>
      </w:r>
    </w:p>
    <w:p w14:paraId="095A4BC1" w14:textId="77777777" w:rsidR="00281AC1" w:rsidRPr="00FF3409" w:rsidRDefault="00281AC1" w:rsidP="00281AC1">
      <w:pPr>
        <w:ind w:left="360"/>
      </w:pPr>
    </w:p>
    <w:p w14:paraId="6818E76E" w14:textId="77777777" w:rsidR="00281AC1" w:rsidRPr="00FF3409" w:rsidRDefault="00281AC1" w:rsidP="00C86AAB">
      <w:pPr>
        <w:numPr>
          <w:ilvl w:val="0"/>
          <w:numId w:val="20"/>
        </w:numPr>
      </w:pPr>
      <w:r w:rsidRPr="00FF3409">
        <w:t>If you pick one card at random from a standard deck of cards, what is the probability it will be a King?</w:t>
      </w:r>
    </w:p>
    <w:p w14:paraId="1E734945" w14:textId="77777777" w:rsidR="00281AC1" w:rsidRPr="00FF3409" w:rsidRDefault="00281AC1" w:rsidP="00281AC1">
      <w:pPr>
        <w:ind w:left="360"/>
      </w:pPr>
    </w:p>
    <w:p w14:paraId="47CE9B88" w14:textId="77777777" w:rsidR="00281AC1" w:rsidRPr="00FF3409" w:rsidRDefault="00281AC1" w:rsidP="00C86AAB">
      <w:pPr>
        <w:numPr>
          <w:ilvl w:val="0"/>
          <w:numId w:val="20"/>
        </w:numPr>
      </w:pPr>
      <w:r w:rsidRPr="00FF3409">
        <w:t>If you pick one card at random from a standard deck of cards, what is the probability it will be a Diamond?</w:t>
      </w:r>
    </w:p>
    <w:p w14:paraId="5C318479" w14:textId="77777777" w:rsidR="00281AC1" w:rsidRPr="00FF3409" w:rsidRDefault="00281AC1" w:rsidP="00281AC1">
      <w:pPr>
        <w:ind w:left="360"/>
      </w:pPr>
    </w:p>
    <w:p w14:paraId="72B40E84" w14:textId="77777777" w:rsidR="00281AC1" w:rsidRPr="00FF3409" w:rsidRDefault="00281AC1" w:rsidP="00C86AAB">
      <w:pPr>
        <w:numPr>
          <w:ilvl w:val="0"/>
          <w:numId w:val="20"/>
        </w:numPr>
      </w:pPr>
      <w:r w:rsidRPr="00FF3409">
        <w:t>Compute the probability of rolling a 12-sided die and getting a number other than 8.</w:t>
      </w:r>
    </w:p>
    <w:p w14:paraId="009DC1C3" w14:textId="77777777" w:rsidR="00281AC1" w:rsidRPr="00FF3409" w:rsidRDefault="00281AC1" w:rsidP="00281AC1">
      <w:pPr>
        <w:ind w:left="360"/>
      </w:pPr>
    </w:p>
    <w:p w14:paraId="3F1F0738" w14:textId="77777777" w:rsidR="00281AC1" w:rsidRPr="00FF3409" w:rsidRDefault="00281AC1" w:rsidP="00C86AAB">
      <w:pPr>
        <w:numPr>
          <w:ilvl w:val="0"/>
          <w:numId w:val="20"/>
        </w:numPr>
      </w:pPr>
      <w:r w:rsidRPr="00FF3409">
        <w:t>If you pick one card at random from a standard deck of cards, what is the probability it is not the Ace of Spades?</w:t>
      </w:r>
    </w:p>
    <w:p w14:paraId="2464BDB9" w14:textId="77777777" w:rsidR="00281AC1" w:rsidRPr="00FF3409" w:rsidRDefault="00281AC1" w:rsidP="00281AC1">
      <w:pPr>
        <w:ind w:left="360"/>
      </w:pPr>
    </w:p>
    <w:p w14:paraId="47CF20FF" w14:textId="77777777" w:rsidR="00281AC1" w:rsidRPr="00FF3409" w:rsidRDefault="00281AC1" w:rsidP="00C86AAB">
      <w:pPr>
        <w:numPr>
          <w:ilvl w:val="0"/>
          <w:numId w:val="20"/>
        </w:numPr>
      </w:pPr>
      <w:r w:rsidRPr="00FF3409">
        <w:t>Referring to the grade table from question #7, what is the probability that a student chosen at random did NOT earn a C?</w:t>
      </w:r>
    </w:p>
    <w:p w14:paraId="7031B8B7" w14:textId="77777777" w:rsidR="00281AC1" w:rsidRPr="00FF3409" w:rsidRDefault="00281AC1" w:rsidP="00281AC1">
      <w:pPr>
        <w:ind w:left="360"/>
      </w:pPr>
    </w:p>
    <w:p w14:paraId="3E883BC4" w14:textId="77777777" w:rsidR="00281AC1" w:rsidRPr="00FF3409" w:rsidRDefault="00281AC1" w:rsidP="00C86AAB">
      <w:pPr>
        <w:numPr>
          <w:ilvl w:val="0"/>
          <w:numId w:val="20"/>
        </w:numPr>
      </w:pPr>
      <w:r w:rsidRPr="00FF3409">
        <w:t>Referring to the credit card table from question #8, what is the probability that a person chosen at random has at least one credit card?</w:t>
      </w:r>
    </w:p>
    <w:p w14:paraId="0B69AEA4" w14:textId="77777777" w:rsidR="00281AC1" w:rsidRPr="00FF3409" w:rsidRDefault="00281AC1" w:rsidP="00281AC1">
      <w:pPr>
        <w:ind w:left="360"/>
      </w:pPr>
    </w:p>
    <w:p w14:paraId="705D7449" w14:textId="77777777" w:rsidR="00281AC1" w:rsidRPr="00FF3409" w:rsidRDefault="00281AC1" w:rsidP="00C86AAB">
      <w:pPr>
        <w:numPr>
          <w:ilvl w:val="0"/>
          <w:numId w:val="20"/>
        </w:numPr>
      </w:pPr>
      <w:r w:rsidRPr="00FF3409">
        <w:t>A six-sided die is rolled twice. What is the probability of showing a 6 on both rolls?</w:t>
      </w:r>
    </w:p>
    <w:p w14:paraId="4C4302E3" w14:textId="77777777" w:rsidR="00281AC1" w:rsidRPr="00FF3409" w:rsidRDefault="00281AC1" w:rsidP="00281AC1">
      <w:pPr>
        <w:ind w:left="360"/>
      </w:pPr>
    </w:p>
    <w:p w14:paraId="41D2ADBC" w14:textId="77777777" w:rsidR="00281AC1" w:rsidRPr="00FF3409" w:rsidRDefault="00281AC1" w:rsidP="00C86AAB">
      <w:pPr>
        <w:numPr>
          <w:ilvl w:val="0"/>
          <w:numId w:val="20"/>
        </w:numPr>
      </w:pPr>
      <w:r w:rsidRPr="00FF3409">
        <w:t>A fair coin is flipped twice.  What is the probability of showing heads on both flips?</w:t>
      </w:r>
    </w:p>
    <w:p w14:paraId="4A5FD505" w14:textId="77777777" w:rsidR="00281AC1" w:rsidRPr="00FF3409" w:rsidRDefault="00281AC1" w:rsidP="00281AC1">
      <w:pPr>
        <w:ind w:left="360"/>
      </w:pPr>
    </w:p>
    <w:p w14:paraId="597C04D8" w14:textId="77777777" w:rsidR="00281AC1" w:rsidRPr="00FF3409" w:rsidRDefault="00281AC1" w:rsidP="00C86AAB">
      <w:pPr>
        <w:numPr>
          <w:ilvl w:val="0"/>
          <w:numId w:val="20"/>
        </w:numPr>
      </w:pPr>
      <w:r w:rsidRPr="00FF3409">
        <w:t>A die is rolled twice. What is the probability of showing a 5 on the first roll and an even number on the second roll?</w:t>
      </w:r>
    </w:p>
    <w:p w14:paraId="05D2BF1E" w14:textId="77777777" w:rsidR="00281AC1" w:rsidRPr="00FF3409" w:rsidRDefault="00281AC1" w:rsidP="00281AC1">
      <w:pPr>
        <w:ind w:left="360"/>
      </w:pPr>
    </w:p>
    <w:p w14:paraId="00FAA3EA" w14:textId="77777777" w:rsidR="00281AC1" w:rsidRPr="00FF3409" w:rsidRDefault="00281AC1" w:rsidP="00C86AAB">
      <w:pPr>
        <w:numPr>
          <w:ilvl w:val="0"/>
          <w:numId w:val="20"/>
        </w:numPr>
      </w:pPr>
      <w:r w:rsidRPr="00FF3409">
        <w:t>Suppose that 21% of people own dogs. If you pick two people at random, what is the probability that they both own a dog?</w:t>
      </w:r>
    </w:p>
    <w:p w14:paraId="2A6EFC76" w14:textId="77777777" w:rsidR="00281AC1" w:rsidRPr="00FF3409" w:rsidRDefault="00281AC1" w:rsidP="00281AC1">
      <w:pPr>
        <w:ind w:left="360"/>
      </w:pPr>
    </w:p>
    <w:p w14:paraId="7ED7F409" w14:textId="77777777" w:rsidR="00281AC1" w:rsidRPr="00FF3409" w:rsidRDefault="00281AC1" w:rsidP="00C86AAB">
      <w:pPr>
        <w:numPr>
          <w:ilvl w:val="0"/>
          <w:numId w:val="20"/>
        </w:numPr>
      </w:pPr>
      <w:r w:rsidRPr="00FF3409">
        <w:t>Suppose a jar contains 17 red marbles and 32 blue marbles. If you reach in the jar and pull out 2 marbles at random, find the probability that both are red.</w:t>
      </w:r>
    </w:p>
    <w:p w14:paraId="3DB9F950" w14:textId="77777777" w:rsidR="00281AC1" w:rsidRPr="00FF3409" w:rsidRDefault="00281AC1" w:rsidP="00281AC1">
      <w:pPr>
        <w:ind w:left="360"/>
      </w:pPr>
    </w:p>
    <w:p w14:paraId="229E53D9" w14:textId="77777777" w:rsidR="00281AC1" w:rsidRPr="00FF3409" w:rsidRDefault="00281AC1" w:rsidP="00C86AAB">
      <w:pPr>
        <w:numPr>
          <w:ilvl w:val="0"/>
          <w:numId w:val="20"/>
        </w:numPr>
      </w:pPr>
      <w:r w:rsidRPr="00FF3409">
        <w:t>Suppose you write each letter of the alphabet on a different slip of paper and put the slips into a hat.  If you pull out two slips at random, find the probability that both are vowels.</w:t>
      </w:r>
    </w:p>
    <w:p w14:paraId="2F0360E2" w14:textId="77777777" w:rsidR="00281AC1" w:rsidRPr="00FF3409" w:rsidRDefault="00281AC1" w:rsidP="00281AC1">
      <w:pPr>
        <w:ind w:left="360"/>
      </w:pPr>
    </w:p>
    <w:p w14:paraId="2FA888A8" w14:textId="77777777" w:rsidR="00281AC1" w:rsidRPr="00FF3409" w:rsidRDefault="00281AC1" w:rsidP="00C86AAB">
      <w:pPr>
        <w:numPr>
          <w:ilvl w:val="0"/>
          <w:numId w:val="20"/>
        </w:numPr>
      </w:pPr>
      <w:r w:rsidRPr="00FF3409">
        <w:t>Bert and Ernie each have a well-shuffled standard deck of 52 cards.  They each draw one card from their own deck. Compute the probability that:</w:t>
      </w:r>
    </w:p>
    <w:p w14:paraId="6F8F649A" w14:textId="77777777" w:rsidR="00281AC1" w:rsidRPr="00FF3409" w:rsidRDefault="00281AC1" w:rsidP="00C86AAB">
      <w:pPr>
        <w:numPr>
          <w:ilvl w:val="1"/>
          <w:numId w:val="20"/>
        </w:numPr>
      </w:pPr>
      <w:r w:rsidRPr="00FF3409">
        <w:t>Bert and Ernie both draw an Ace.</w:t>
      </w:r>
    </w:p>
    <w:p w14:paraId="6B136466" w14:textId="77777777" w:rsidR="00281AC1" w:rsidRPr="00FF3409" w:rsidRDefault="00281AC1" w:rsidP="00C86AAB">
      <w:pPr>
        <w:numPr>
          <w:ilvl w:val="1"/>
          <w:numId w:val="20"/>
        </w:numPr>
      </w:pPr>
      <w:r w:rsidRPr="00FF3409">
        <w:t>Bert draws an Ace but Ernie does not.</w:t>
      </w:r>
    </w:p>
    <w:p w14:paraId="61FF9204" w14:textId="77777777" w:rsidR="00281AC1" w:rsidRPr="00FF3409" w:rsidRDefault="00281AC1" w:rsidP="00C86AAB">
      <w:pPr>
        <w:numPr>
          <w:ilvl w:val="1"/>
          <w:numId w:val="20"/>
        </w:numPr>
      </w:pPr>
      <w:r w:rsidRPr="00FF3409">
        <w:t>neither Bert nor Ernie draws an Ace.</w:t>
      </w:r>
    </w:p>
    <w:p w14:paraId="24919220" w14:textId="77777777" w:rsidR="00281AC1" w:rsidRPr="00FF3409" w:rsidRDefault="00281AC1" w:rsidP="00C86AAB">
      <w:pPr>
        <w:numPr>
          <w:ilvl w:val="1"/>
          <w:numId w:val="20"/>
        </w:numPr>
      </w:pPr>
      <w:r w:rsidRPr="00FF3409">
        <w:t>Bert and Ernie both draw a heart.</w:t>
      </w:r>
    </w:p>
    <w:p w14:paraId="7F9F93F6" w14:textId="77777777" w:rsidR="00281AC1" w:rsidRPr="00FF3409" w:rsidRDefault="00281AC1" w:rsidP="00C86AAB">
      <w:pPr>
        <w:numPr>
          <w:ilvl w:val="1"/>
          <w:numId w:val="20"/>
        </w:numPr>
      </w:pPr>
      <w:r w:rsidRPr="00FF3409">
        <w:t>Bert gets a card that is not a Jack and Ernie draws a card that is not a heart.</w:t>
      </w:r>
    </w:p>
    <w:p w14:paraId="27FC495E" w14:textId="77777777" w:rsidR="00281AC1" w:rsidRPr="00FF3409" w:rsidRDefault="00281AC1" w:rsidP="00281AC1">
      <w:pPr>
        <w:ind w:left="360"/>
      </w:pPr>
    </w:p>
    <w:p w14:paraId="14975E83" w14:textId="77777777" w:rsidR="00281AC1" w:rsidRPr="00FF3409" w:rsidRDefault="00281AC1" w:rsidP="00C86AAB">
      <w:pPr>
        <w:numPr>
          <w:ilvl w:val="0"/>
          <w:numId w:val="20"/>
        </w:numPr>
      </w:pPr>
      <w:r w:rsidRPr="00FF3409">
        <w:t>Bert has a well-shuffled standard deck of 52 cards, from which he draws one card; Ernie has a 12-sided die, which he rolls at the same time Bert draws a card. Compute the probability that:</w:t>
      </w:r>
    </w:p>
    <w:p w14:paraId="0E118662" w14:textId="77777777" w:rsidR="00281AC1" w:rsidRPr="00FF3409" w:rsidRDefault="00281AC1" w:rsidP="00C86AAB">
      <w:pPr>
        <w:numPr>
          <w:ilvl w:val="1"/>
          <w:numId w:val="20"/>
        </w:numPr>
      </w:pPr>
      <w:r w:rsidRPr="00FF3409">
        <w:t>Bert gets a Jack and Ernie rolls a five.</w:t>
      </w:r>
    </w:p>
    <w:p w14:paraId="515D1952" w14:textId="77777777" w:rsidR="00281AC1" w:rsidRPr="00FF3409" w:rsidRDefault="00281AC1" w:rsidP="00C86AAB">
      <w:pPr>
        <w:numPr>
          <w:ilvl w:val="1"/>
          <w:numId w:val="20"/>
        </w:numPr>
      </w:pPr>
      <w:r w:rsidRPr="00FF3409">
        <w:t>Bert gets a heart and Ernie rolls a number less than six.</w:t>
      </w:r>
    </w:p>
    <w:p w14:paraId="7BA12FB5" w14:textId="77777777" w:rsidR="00281AC1" w:rsidRPr="00FF3409" w:rsidRDefault="00281AC1" w:rsidP="00C86AAB">
      <w:pPr>
        <w:numPr>
          <w:ilvl w:val="1"/>
          <w:numId w:val="20"/>
        </w:numPr>
      </w:pPr>
      <w:r w:rsidRPr="00FF3409">
        <w:t>Bert gets a face card (Jack, Queen or King) and Ernie rolls an even number.</w:t>
      </w:r>
    </w:p>
    <w:p w14:paraId="71B0398C" w14:textId="77777777" w:rsidR="00281AC1" w:rsidRPr="00FF3409" w:rsidRDefault="00281AC1" w:rsidP="00C86AAB">
      <w:pPr>
        <w:numPr>
          <w:ilvl w:val="1"/>
          <w:numId w:val="20"/>
        </w:numPr>
      </w:pPr>
      <w:r w:rsidRPr="00FF3409">
        <w:t>Bert gets a red card and Ernie rolls a fifteen.</w:t>
      </w:r>
    </w:p>
    <w:p w14:paraId="109CA760" w14:textId="77777777" w:rsidR="00281AC1" w:rsidRPr="00FF3409" w:rsidRDefault="00281AC1" w:rsidP="00C86AAB">
      <w:pPr>
        <w:numPr>
          <w:ilvl w:val="1"/>
          <w:numId w:val="20"/>
        </w:numPr>
      </w:pPr>
      <w:r w:rsidRPr="00FF3409">
        <w:t>Bert gets a card that is not a Jack and Ernie rolls a number that is not twelve.</w:t>
      </w:r>
    </w:p>
    <w:p w14:paraId="64CDB68F" w14:textId="77777777" w:rsidR="00281AC1" w:rsidRPr="00FF3409" w:rsidRDefault="00281AC1" w:rsidP="00281AC1">
      <w:pPr>
        <w:ind w:left="360"/>
      </w:pPr>
    </w:p>
    <w:p w14:paraId="42E17DFD" w14:textId="77777777" w:rsidR="00281AC1" w:rsidRPr="00FF3409" w:rsidRDefault="00281AC1" w:rsidP="00C86AAB">
      <w:pPr>
        <w:numPr>
          <w:ilvl w:val="0"/>
          <w:numId w:val="20"/>
        </w:numPr>
      </w:pPr>
      <w:r w:rsidRPr="00FF3409">
        <w:t>Compute the probability of drawing a King from a deck of cards and then drawing a Queen.</w:t>
      </w:r>
    </w:p>
    <w:p w14:paraId="5FAB3E48" w14:textId="77777777" w:rsidR="00281AC1" w:rsidRPr="00FF3409" w:rsidRDefault="00281AC1" w:rsidP="00281AC1">
      <w:pPr>
        <w:ind w:left="360"/>
      </w:pPr>
    </w:p>
    <w:p w14:paraId="47813529" w14:textId="77777777" w:rsidR="00281AC1" w:rsidRPr="00FF3409" w:rsidRDefault="00281AC1" w:rsidP="00C86AAB">
      <w:pPr>
        <w:numPr>
          <w:ilvl w:val="0"/>
          <w:numId w:val="20"/>
        </w:numPr>
      </w:pPr>
      <w:r w:rsidRPr="00FF3409">
        <w:t>Compute the probability of drawing two spades from a deck of cards.</w:t>
      </w:r>
    </w:p>
    <w:p w14:paraId="42E13A0A" w14:textId="77777777" w:rsidR="00281AC1" w:rsidRPr="00FF3409" w:rsidRDefault="00281AC1" w:rsidP="00281AC1">
      <w:pPr>
        <w:ind w:left="360"/>
      </w:pPr>
    </w:p>
    <w:p w14:paraId="557C6ACC" w14:textId="77777777" w:rsidR="00281AC1" w:rsidRPr="00FF3409" w:rsidRDefault="00281AC1" w:rsidP="00C86AAB">
      <w:pPr>
        <w:numPr>
          <w:ilvl w:val="0"/>
          <w:numId w:val="20"/>
        </w:numPr>
      </w:pPr>
      <w:r w:rsidRPr="00FF3409">
        <w:lastRenderedPageBreak/>
        <w:t>A math class consists of 25 students, 14 female and 11 male.  Two students are selected at random to participate in a probability experiment.  Compute the probability that </w:t>
      </w:r>
    </w:p>
    <w:p w14:paraId="2119F3CC" w14:textId="77777777" w:rsidR="00281AC1" w:rsidRPr="00FF3409" w:rsidRDefault="00281AC1" w:rsidP="00C86AAB">
      <w:pPr>
        <w:numPr>
          <w:ilvl w:val="1"/>
          <w:numId w:val="20"/>
        </w:numPr>
      </w:pPr>
      <w:r w:rsidRPr="00FF3409">
        <w:t>a male is selected, then a female.</w:t>
      </w:r>
    </w:p>
    <w:p w14:paraId="7BAA8ADC" w14:textId="77777777" w:rsidR="00281AC1" w:rsidRPr="00FF3409" w:rsidRDefault="00281AC1" w:rsidP="00C86AAB">
      <w:pPr>
        <w:numPr>
          <w:ilvl w:val="1"/>
          <w:numId w:val="20"/>
        </w:numPr>
      </w:pPr>
      <w:r w:rsidRPr="00FF3409">
        <w:t>a female is selected, then a male.</w:t>
      </w:r>
    </w:p>
    <w:p w14:paraId="589E0B23" w14:textId="77777777" w:rsidR="00281AC1" w:rsidRPr="00FF3409" w:rsidRDefault="00281AC1" w:rsidP="00C86AAB">
      <w:pPr>
        <w:numPr>
          <w:ilvl w:val="1"/>
          <w:numId w:val="20"/>
        </w:numPr>
      </w:pPr>
      <w:r w:rsidRPr="00FF3409">
        <w:t>two males are selected.</w:t>
      </w:r>
    </w:p>
    <w:p w14:paraId="421E293D" w14:textId="77777777" w:rsidR="00281AC1" w:rsidRPr="00FF3409" w:rsidRDefault="00281AC1" w:rsidP="00C86AAB">
      <w:pPr>
        <w:numPr>
          <w:ilvl w:val="1"/>
          <w:numId w:val="20"/>
        </w:numPr>
      </w:pPr>
      <w:r w:rsidRPr="00FF3409">
        <w:t>two females are selected.</w:t>
      </w:r>
    </w:p>
    <w:p w14:paraId="1A20D5BD" w14:textId="77777777" w:rsidR="00281AC1" w:rsidRPr="00FF3409" w:rsidRDefault="00281AC1" w:rsidP="00C86AAB">
      <w:pPr>
        <w:numPr>
          <w:ilvl w:val="1"/>
          <w:numId w:val="20"/>
        </w:numPr>
      </w:pPr>
      <w:r w:rsidRPr="00FF3409">
        <w:t>no males are selected.</w:t>
      </w:r>
    </w:p>
    <w:p w14:paraId="78B47F8F" w14:textId="77777777" w:rsidR="00281AC1" w:rsidRPr="00FF3409" w:rsidRDefault="00281AC1" w:rsidP="00281AC1">
      <w:pPr>
        <w:ind w:left="360"/>
      </w:pPr>
    </w:p>
    <w:p w14:paraId="3F8E913A" w14:textId="77777777" w:rsidR="00281AC1" w:rsidRPr="00FF3409" w:rsidRDefault="00281AC1" w:rsidP="00C86AAB">
      <w:pPr>
        <w:numPr>
          <w:ilvl w:val="0"/>
          <w:numId w:val="20"/>
        </w:numPr>
      </w:pPr>
      <w:r w:rsidRPr="00FF3409">
        <w:t>A math class consists of 25 students, 14 female and 11 male.  Three students are selected at random to participate in a probability experiment.  Compute the probability that </w:t>
      </w:r>
    </w:p>
    <w:p w14:paraId="5B6636B6" w14:textId="77777777" w:rsidR="00281AC1" w:rsidRPr="00FF3409" w:rsidRDefault="00281AC1" w:rsidP="00C86AAB">
      <w:pPr>
        <w:numPr>
          <w:ilvl w:val="1"/>
          <w:numId w:val="20"/>
        </w:numPr>
      </w:pPr>
      <w:r w:rsidRPr="00FF3409">
        <w:t>a male is selected, then two females.</w:t>
      </w:r>
    </w:p>
    <w:p w14:paraId="7B4DB962" w14:textId="77777777" w:rsidR="00281AC1" w:rsidRPr="00FF3409" w:rsidRDefault="00281AC1" w:rsidP="00C86AAB">
      <w:pPr>
        <w:numPr>
          <w:ilvl w:val="1"/>
          <w:numId w:val="20"/>
        </w:numPr>
      </w:pPr>
      <w:r w:rsidRPr="00FF3409">
        <w:t>a female is selected, then two males.</w:t>
      </w:r>
    </w:p>
    <w:p w14:paraId="6FCDD990" w14:textId="77777777" w:rsidR="00281AC1" w:rsidRPr="00FF3409" w:rsidRDefault="00281AC1" w:rsidP="00C86AAB">
      <w:pPr>
        <w:numPr>
          <w:ilvl w:val="1"/>
          <w:numId w:val="20"/>
        </w:numPr>
      </w:pPr>
      <w:r w:rsidRPr="00FF3409">
        <w:t>two females are selected, then one male.</w:t>
      </w:r>
    </w:p>
    <w:p w14:paraId="472057FB" w14:textId="77777777" w:rsidR="00281AC1" w:rsidRPr="00FF3409" w:rsidRDefault="00281AC1" w:rsidP="00C86AAB">
      <w:pPr>
        <w:numPr>
          <w:ilvl w:val="1"/>
          <w:numId w:val="20"/>
        </w:numPr>
      </w:pPr>
      <w:r w:rsidRPr="00FF3409">
        <w:t>three males are selected.</w:t>
      </w:r>
    </w:p>
    <w:p w14:paraId="3EDC1CF6" w14:textId="77777777" w:rsidR="00281AC1" w:rsidRPr="00FF3409" w:rsidRDefault="00281AC1" w:rsidP="00C86AAB">
      <w:pPr>
        <w:numPr>
          <w:ilvl w:val="1"/>
          <w:numId w:val="20"/>
        </w:numPr>
      </w:pPr>
      <w:r w:rsidRPr="00FF3409">
        <w:t>three females are selected.</w:t>
      </w:r>
    </w:p>
    <w:p w14:paraId="1D4FEEF9" w14:textId="77777777" w:rsidR="00281AC1" w:rsidRPr="00FF3409" w:rsidRDefault="00281AC1" w:rsidP="00281AC1">
      <w:pPr>
        <w:ind w:left="360"/>
      </w:pPr>
    </w:p>
    <w:p w14:paraId="1E8F85A0" w14:textId="77777777" w:rsidR="00281AC1" w:rsidRPr="00FF3409" w:rsidRDefault="00281AC1" w:rsidP="00C86AAB">
      <w:pPr>
        <w:numPr>
          <w:ilvl w:val="0"/>
          <w:numId w:val="20"/>
        </w:numPr>
      </w:pPr>
      <w:r w:rsidRPr="00FF3409">
        <w:t>Giving a test to a group of students, the grades and gender are summarized below.  If one student was chosen at random, find the probability that the student was female and earned an A.</w:t>
      </w:r>
    </w:p>
    <w:tbl>
      <w:tblPr>
        <w:tblW w:w="387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0"/>
        <w:gridCol w:w="630"/>
        <w:gridCol w:w="720"/>
        <w:gridCol w:w="810"/>
      </w:tblGrid>
      <w:tr w:rsidR="00281AC1" w:rsidRPr="00FF3409" w14:paraId="47293530" w14:textId="77777777" w:rsidTr="00472A41">
        <w:tc>
          <w:tcPr>
            <w:tcW w:w="1080" w:type="dxa"/>
            <w:shd w:val="clear" w:color="auto" w:fill="auto"/>
          </w:tcPr>
          <w:p w14:paraId="03060353" w14:textId="77777777" w:rsidR="00281AC1" w:rsidRPr="00FF3409" w:rsidRDefault="00281AC1" w:rsidP="00472A41"/>
        </w:tc>
        <w:tc>
          <w:tcPr>
            <w:tcW w:w="630" w:type="dxa"/>
            <w:shd w:val="clear" w:color="auto" w:fill="auto"/>
          </w:tcPr>
          <w:p w14:paraId="18BA4379" w14:textId="77777777" w:rsidR="00281AC1" w:rsidRPr="00FF3409" w:rsidRDefault="00281AC1" w:rsidP="00472A41">
            <w:r w:rsidRPr="00FF3409">
              <w:t>A</w:t>
            </w:r>
          </w:p>
        </w:tc>
        <w:tc>
          <w:tcPr>
            <w:tcW w:w="630" w:type="dxa"/>
            <w:shd w:val="clear" w:color="auto" w:fill="auto"/>
          </w:tcPr>
          <w:p w14:paraId="3CBB34E7" w14:textId="77777777" w:rsidR="00281AC1" w:rsidRPr="00FF3409" w:rsidRDefault="00281AC1" w:rsidP="00472A41">
            <w:r w:rsidRPr="00FF3409">
              <w:t>B</w:t>
            </w:r>
          </w:p>
        </w:tc>
        <w:tc>
          <w:tcPr>
            <w:tcW w:w="720" w:type="dxa"/>
            <w:shd w:val="clear" w:color="auto" w:fill="auto"/>
          </w:tcPr>
          <w:p w14:paraId="74E95862" w14:textId="77777777" w:rsidR="00281AC1" w:rsidRPr="00FF3409" w:rsidRDefault="00281AC1" w:rsidP="00472A41">
            <w:r w:rsidRPr="00FF3409">
              <w:t>C</w:t>
            </w:r>
          </w:p>
        </w:tc>
        <w:tc>
          <w:tcPr>
            <w:tcW w:w="810" w:type="dxa"/>
            <w:shd w:val="clear" w:color="auto" w:fill="auto"/>
          </w:tcPr>
          <w:p w14:paraId="36F098F8" w14:textId="77777777" w:rsidR="00281AC1" w:rsidRPr="00FF3409" w:rsidRDefault="00281AC1" w:rsidP="00472A41">
            <w:r w:rsidRPr="00FF3409">
              <w:t>Total</w:t>
            </w:r>
          </w:p>
        </w:tc>
      </w:tr>
      <w:tr w:rsidR="00281AC1" w:rsidRPr="00FF3409" w14:paraId="716B84AE" w14:textId="77777777" w:rsidTr="00472A41">
        <w:tc>
          <w:tcPr>
            <w:tcW w:w="1080" w:type="dxa"/>
            <w:shd w:val="clear" w:color="auto" w:fill="auto"/>
          </w:tcPr>
          <w:p w14:paraId="12EA5D23" w14:textId="77777777" w:rsidR="00281AC1" w:rsidRPr="00FF3409" w:rsidRDefault="00281AC1" w:rsidP="00472A41">
            <w:r w:rsidRPr="00FF3409">
              <w:t>Male</w:t>
            </w:r>
          </w:p>
        </w:tc>
        <w:tc>
          <w:tcPr>
            <w:tcW w:w="630" w:type="dxa"/>
            <w:shd w:val="clear" w:color="auto" w:fill="auto"/>
          </w:tcPr>
          <w:p w14:paraId="4403D45E" w14:textId="77777777" w:rsidR="00281AC1" w:rsidRPr="00FF3409" w:rsidRDefault="00281AC1" w:rsidP="00472A41">
            <w:r w:rsidRPr="00FF3409">
              <w:t>8</w:t>
            </w:r>
          </w:p>
        </w:tc>
        <w:tc>
          <w:tcPr>
            <w:tcW w:w="630" w:type="dxa"/>
            <w:shd w:val="clear" w:color="auto" w:fill="auto"/>
          </w:tcPr>
          <w:p w14:paraId="61F6ED04" w14:textId="77777777" w:rsidR="00281AC1" w:rsidRPr="00FF3409" w:rsidRDefault="00281AC1" w:rsidP="00472A41">
            <w:r w:rsidRPr="00FF3409">
              <w:t>18</w:t>
            </w:r>
          </w:p>
        </w:tc>
        <w:tc>
          <w:tcPr>
            <w:tcW w:w="720" w:type="dxa"/>
            <w:shd w:val="clear" w:color="auto" w:fill="auto"/>
          </w:tcPr>
          <w:p w14:paraId="58EFAE9C" w14:textId="77777777" w:rsidR="00281AC1" w:rsidRPr="00FF3409" w:rsidRDefault="00281AC1" w:rsidP="00472A41">
            <w:r w:rsidRPr="00FF3409">
              <w:t>13</w:t>
            </w:r>
          </w:p>
        </w:tc>
        <w:tc>
          <w:tcPr>
            <w:tcW w:w="810" w:type="dxa"/>
            <w:shd w:val="clear" w:color="auto" w:fill="auto"/>
          </w:tcPr>
          <w:p w14:paraId="7E0A6FAF" w14:textId="77777777" w:rsidR="00281AC1" w:rsidRPr="00FF3409" w:rsidRDefault="00281AC1" w:rsidP="00472A41">
            <w:r w:rsidRPr="00FF3409">
              <w:t>39</w:t>
            </w:r>
          </w:p>
        </w:tc>
      </w:tr>
      <w:tr w:rsidR="00281AC1" w:rsidRPr="00FF3409" w14:paraId="3B616125" w14:textId="77777777" w:rsidTr="00472A41">
        <w:tc>
          <w:tcPr>
            <w:tcW w:w="1080" w:type="dxa"/>
            <w:shd w:val="clear" w:color="auto" w:fill="auto"/>
          </w:tcPr>
          <w:p w14:paraId="44CE0E02" w14:textId="77777777" w:rsidR="00281AC1" w:rsidRPr="00FF3409" w:rsidRDefault="00281AC1" w:rsidP="00472A41">
            <w:r w:rsidRPr="00FF3409">
              <w:t>Female</w:t>
            </w:r>
          </w:p>
        </w:tc>
        <w:tc>
          <w:tcPr>
            <w:tcW w:w="630" w:type="dxa"/>
            <w:shd w:val="clear" w:color="auto" w:fill="auto"/>
          </w:tcPr>
          <w:p w14:paraId="2FFC33E0" w14:textId="77777777" w:rsidR="00281AC1" w:rsidRPr="00FF3409" w:rsidRDefault="00281AC1" w:rsidP="00472A41">
            <w:r w:rsidRPr="00FF3409">
              <w:t>10</w:t>
            </w:r>
          </w:p>
        </w:tc>
        <w:tc>
          <w:tcPr>
            <w:tcW w:w="630" w:type="dxa"/>
            <w:shd w:val="clear" w:color="auto" w:fill="auto"/>
          </w:tcPr>
          <w:p w14:paraId="795EE759" w14:textId="77777777" w:rsidR="00281AC1" w:rsidRPr="00FF3409" w:rsidRDefault="00281AC1" w:rsidP="00472A41">
            <w:r w:rsidRPr="00FF3409">
              <w:t>4</w:t>
            </w:r>
          </w:p>
        </w:tc>
        <w:tc>
          <w:tcPr>
            <w:tcW w:w="720" w:type="dxa"/>
            <w:shd w:val="clear" w:color="auto" w:fill="auto"/>
          </w:tcPr>
          <w:p w14:paraId="48DE2C68" w14:textId="77777777" w:rsidR="00281AC1" w:rsidRPr="00FF3409" w:rsidRDefault="00281AC1" w:rsidP="00472A41">
            <w:r w:rsidRPr="00FF3409">
              <w:t>12</w:t>
            </w:r>
          </w:p>
        </w:tc>
        <w:tc>
          <w:tcPr>
            <w:tcW w:w="810" w:type="dxa"/>
            <w:shd w:val="clear" w:color="auto" w:fill="auto"/>
          </w:tcPr>
          <w:p w14:paraId="0E5A5AFD" w14:textId="77777777" w:rsidR="00281AC1" w:rsidRPr="00FF3409" w:rsidRDefault="00281AC1" w:rsidP="00472A41">
            <w:r w:rsidRPr="00FF3409">
              <w:t>26</w:t>
            </w:r>
          </w:p>
        </w:tc>
      </w:tr>
      <w:tr w:rsidR="00281AC1" w:rsidRPr="00FF3409" w14:paraId="1D791D86" w14:textId="77777777" w:rsidTr="00472A41">
        <w:tc>
          <w:tcPr>
            <w:tcW w:w="1080" w:type="dxa"/>
            <w:shd w:val="clear" w:color="auto" w:fill="auto"/>
          </w:tcPr>
          <w:p w14:paraId="21D89BFD" w14:textId="77777777" w:rsidR="00281AC1" w:rsidRPr="00FF3409" w:rsidRDefault="00281AC1" w:rsidP="00472A41">
            <w:r w:rsidRPr="00FF3409">
              <w:t>Total</w:t>
            </w:r>
          </w:p>
        </w:tc>
        <w:tc>
          <w:tcPr>
            <w:tcW w:w="630" w:type="dxa"/>
            <w:shd w:val="clear" w:color="auto" w:fill="auto"/>
          </w:tcPr>
          <w:p w14:paraId="0DE500B2" w14:textId="77777777" w:rsidR="00281AC1" w:rsidRPr="00FF3409" w:rsidRDefault="00281AC1" w:rsidP="00472A41">
            <w:r w:rsidRPr="00FF3409">
              <w:t>18</w:t>
            </w:r>
          </w:p>
        </w:tc>
        <w:tc>
          <w:tcPr>
            <w:tcW w:w="630" w:type="dxa"/>
            <w:shd w:val="clear" w:color="auto" w:fill="auto"/>
          </w:tcPr>
          <w:p w14:paraId="25586097" w14:textId="77777777" w:rsidR="00281AC1" w:rsidRPr="00FF3409" w:rsidRDefault="00281AC1" w:rsidP="00472A41">
            <w:r w:rsidRPr="00FF3409">
              <w:t>22</w:t>
            </w:r>
          </w:p>
        </w:tc>
        <w:tc>
          <w:tcPr>
            <w:tcW w:w="720" w:type="dxa"/>
            <w:shd w:val="clear" w:color="auto" w:fill="auto"/>
          </w:tcPr>
          <w:p w14:paraId="4A7E55F9" w14:textId="77777777" w:rsidR="00281AC1" w:rsidRPr="00FF3409" w:rsidRDefault="00281AC1" w:rsidP="00472A41">
            <w:r w:rsidRPr="00FF3409">
              <w:t>25</w:t>
            </w:r>
          </w:p>
        </w:tc>
        <w:tc>
          <w:tcPr>
            <w:tcW w:w="810" w:type="dxa"/>
            <w:shd w:val="clear" w:color="auto" w:fill="auto"/>
          </w:tcPr>
          <w:p w14:paraId="6BB5187B" w14:textId="77777777" w:rsidR="00281AC1" w:rsidRPr="00FF3409" w:rsidRDefault="00281AC1" w:rsidP="00472A41">
            <w:r w:rsidRPr="00FF3409">
              <w:t>65</w:t>
            </w:r>
          </w:p>
        </w:tc>
      </w:tr>
    </w:tbl>
    <w:p w14:paraId="4A6E5474" w14:textId="77777777" w:rsidR="00281AC1" w:rsidRPr="00FF3409" w:rsidRDefault="00281AC1" w:rsidP="00281AC1">
      <w:pPr>
        <w:ind w:left="360"/>
      </w:pPr>
    </w:p>
    <w:p w14:paraId="05AAB784" w14:textId="77777777" w:rsidR="00281AC1" w:rsidRPr="00FF3409" w:rsidRDefault="00281AC1" w:rsidP="00C86AAB">
      <w:pPr>
        <w:numPr>
          <w:ilvl w:val="0"/>
          <w:numId w:val="20"/>
        </w:numPr>
      </w:pPr>
      <w:r w:rsidRPr="00FF3409">
        <w:t>The table below shows the number of credit cards owned by a group of individuals.  If one person was chosen at random, find the probability that the person was male and had two or more credit cards.</w:t>
      </w:r>
    </w:p>
    <w:tbl>
      <w:tblPr>
        <w:tblW w:w="46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0"/>
        <w:gridCol w:w="628"/>
        <w:gridCol w:w="1516"/>
        <w:gridCol w:w="797"/>
      </w:tblGrid>
      <w:tr w:rsidR="00281AC1" w:rsidRPr="00FF3409" w14:paraId="4ACF2F93" w14:textId="77777777" w:rsidTr="00472A41">
        <w:tc>
          <w:tcPr>
            <w:tcW w:w="1056" w:type="dxa"/>
            <w:shd w:val="clear" w:color="auto" w:fill="auto"/>
          </w:tcPr>
          <w:p w14:paraId="014F0079" w14:textId="77777777" w:rsidR="00281AC1" w:rsidRPr="00FF3409" w:rsidRDefault="00281AC1" w:rsidP="00472A41"/>
        </w:tc>
        <w:tc>
          <w:tcPr>
            <w:tcW w:w="670" w:type="dxa"/>
            <w:shd w:val="clear" w:color="auto" w:fill="auto"/>
          </w:tcPr>
          <w:p w14:paraId="4ED1DA4D" w14:textId="77777777" w:rsidR="00281AC1" w:rsidRPr="00FF3409" w:rsidRDefault="00281AC1" w:rsidP="00472A41">
            <w:r w:rsidRPr="00FF3409">
              <w:t>Zero</w:t>
            </w:r>
          </w:p>
        </w:tc>
        <w:tc>
          <w:tcPr>
            <w:tcW w:w="628" w:type="dxa"/>
            <w:shd w:val="clear" w:color="auto" w:fill="auto"/>
          </w:tcPr>
          <w:p w14:paraId="63B0AC97" w14:textId="77777777" w:rsidR="00281AC1" w:rsidRPr="00FF3409" w:rsidRDefault="00281AC1" w:rsidP="00472A41">
            <w:r w:rsidRPr="00FF3409">
              <w:t>One</w:t>
            </w:r>
          </w:p>
        </w:tc>
        <w:tc>
          <w:tcPr>
            <w:tcW w:w="1516" w:type="dxa"/>
            <w:shd w:val="clear" w:color="auto" w:fill="auto"/>
          </w:tcPr>
          <w:p w14:paraId="0BDA0263" w14:textId="77777777" w:rsidR="00281AC1" w:rsidRPr="00FF3409" w:rsidRDefault="00281AC1" w:rsidP="00472A41">
            <w:r w:rsidRPr="00FF3409">
              <w:t>Two or more</w:t>
            </w:r>
          </w:p>
        </w:tc>
        <w:tc>
          <w:tcPr>
            <w:tcW w:w="797" w:type="dxa"/>
            <w:shd w:val="clear" w:color="auto" w:fill="auto"/>
          </w:tcPr>
          <w:p w14:paraId="459A4829" w14:textId="77777777" w:rsidR="00281AC1" w:rsidRPr="00FF3409" w:rsidRDefault="00281AC1" w:rsidP="00472A41">
            <w:r w:rsidRPr="00FF3409">
              <w:t>Total</w:t>
            </w:r>
          </w:p>
        </w:tc>
      </w:tr>
      <w:tr w:rsidR="00281AC1" w:rsidRPr="00FF3409" w14:paraId="74C322D4" w14:textId="77777777" w:rsidTr="00472A41">
        <w:tc>
          <w:tcPr>
            <w:tcW w:w="1056" w:type="dxa"/>
            <w:shd w:val="clear" w:color="auto" w:fill="auto"/>
          </w:tcPr>
          <w:p w14:paraId="0960FCB6" w14:textId="77777777" w:rsidR="00281AC1" w:rsidRPr="00FF3409" w:rsidRDefault="00281AC1" w:rsidP="00472A41">
            <w:r w:rsidRPr="00FF3409">
              <w:t>Male</w:t>
            </w:r>
          </w:p>
        </w:tc>
        <w:tc>
          <w:tcPr>
            <w:tcW w:w="670" w:type="dxa"/>
            <w:shd w:val="clear" w:color="auto" w:fill="auto"/>
          </w:tcPr>
          <w:p w14:paraId="68CB9194" w14:textId="77777777" w:rsidR="00281AC1" w:rsidRPr="00FF3409" w:rsidRDefault="00281AC1" w:rsidP="00472A41">
            <w:r w:rsidRPr="00FF3409">
              <w:t>9</w:t>
            </w:r>
          </w:p>
        </w:tc>
        <w:tc>
          <w:tcPr>
            <w:tcW w:w="628" w:type="dxa"/>
            <w:shd w:val="clear" w:color="auto" w:fill="auto"/>
          </w:tcPr>
          <w:p w14:paraId="649CD532" w14:textId="77777777" w:rsidR="00281AC1" w:rsidRPr="00FF3409" w:rsidRDefault="00281AC1" w:rsidP="00472A41">
            <w:r w:rsidRPr="00FF3409">
              <w:t>5</w:t>
            </w:r>
          </w:p>
        </w:tc>
        <w:tc>
          <w:tcPr>
            <w:tcW w:w="1516" w:type="dxa"/>
            <w:shd w:val="clear" w:color="auto" w:fill="auto"/>
          </w:tcPr>
          <w:p w14:paraId="6FABD7B9" w14:textId="77777777" w:rsidR="00281AC1" w:rsidRPr="00FF3409" w:rsidRDefault="00281AC1" w:rsidP="00472A41">
            <w:r w:rsidRPr="00FF3409">
              <w:t>19</w:t>
            </w:r>
          </w:p>
        </w:tc>
        <w:tc>
          <w:tcPr>
            <w:tcW w:w="797" w:type="dxa"/>
            <w:shd w:val="clear" w:color="auto" w:fill="auto"/>
          </w:tcPr>
          <w:p w14:paraId="2E7FB803" w14:textId="77777777" w:rsidR="00281AC1" w:rsidRPr="00FF3409" w:rsidRDefault="00281AC1" w:rsidP="00472A41">
            <w:r w:rsidRPr="00FF3409">
              <w:t>33</w:t>
            </w:r>
          </w:p>
        </w:tc>
      </w:tr>
      <w:tr w:rsidR="00281AC1" w:rsidRPr="00FF3409" w14:paraId="12D1FE2F" w14:textId="77777777" w:rsidTr="00472A41">
        <w:tc>
          <w:tcPr>
            <w:tcW w:w="1056" w:type="dxa"/>
            <w:shd w:val="clear" w:color="auto" w:fill="auto"/>
          </w:tcPr>
          <w:p w14:paraId="7D1C13C0" w14:textId="77777777" w:rsidR="00281AC1" w:rsidRPr="00FF3409" w:rsidRDefault="00281AC1" w:rsidP="00472A41">
            <w:r w:rsidRPr="00FF3409">
              <w:t>Female</w:t>
            </w:r>
          </w:p>
        </w:tc>
        <w:tc>
          <w:tcPr>
            <w:tcW w:w="670" w:type="dxa"/>
            <w:shd w:val="clear" w:color="auto" w:fill="auto"/>
          </w:tcPr>
          <w:p w14:paraId="392EACF4" w14:textId="77777777" w:rsidR="00281AC1" w:rsidRPr="00FF3409" w:rsidRDefault="00281AC1" w:rsidP="00472A41">
            <w:r w:rsidRPr="00FF3409">
              <w:t>18</w:t>
            </w:r>
          </w:p>
        </w:tc>
        <w:tc>
          <w:tcPr>
            <w:tcW w:w="628" w:type="dxa"/>
            <w:shd w:val="clear" w:color="auto" w:fill="auto"/>
          </w:tcPr>
          <w:p w14:paraId="4EADDE63" w14:textId="77777777" w:rsidR="00281AC1" w:rsidRPr="00FF3409" w:rsidRDefault="00281AC1" w:rsidP="00472A41">
            <w:r w:rsidRPr="00FF3409">
              <w:t>10</w:t>
            </w:r>
          </w:p>
        </w:tc>
        <w:tc>
          <w:tcPr>
            <w:tcW w:w="1516" w:type="dxa"/>
            <w:shd w:val="clear" w:color="auto" w:fill="auto"/>
          </w:tcPr>
          <w:p w14:paraId="7F395C52" w14:textId="77777777" w:rsidR="00281AC1" w:rsidRPr="00FF3409" w:rsidRDefault="00281AC1" w:rsidP="00472A41">
            <w:r w:rsidRPr="00FF3409">
              <w:t>20</w:t>
            </w:r>
          </w:p>
        </w:tc>
        <w:tc>
          <w:tcPr>
            <w:tcW w:w="797" w:type="dxa"/>
            <w:shd w:val="clear" w:color="auto" w:fill="auto"/>
          </w:tcPr>
          <w:p w14:paraId="5697A641" w14:textId="77777777" w:rsidR="00281AC1" w:rsidRPr="00FF3409" w:rsidRDefault="00281AC1" w:rsidP="00472A41">
            <w:r w:rsidRPr="00FF3409">
              <w:t>48</w:t>
            </w:r>
          </w:p>
        </w:tc>
      </w:tr>
      <w:tr w:rsidR="00281AC1" w:rsidRPr="00FF3409" w14:paraId="5AC7436A" w14:textId="77777777" w:rsidTr="00472A41">
        <w:tc>
          <w:tcPr>
            <w:tcW w:w="1056" w:type="dxa"/>
            <w:shd w:val="clear" w:color="auto" w:fill="auto"/>
          </w:tcPr>
          <w:p w14:paraId="1D10FA23" w14:textId="77777777" w:rsidR="00281AC1" w:rsidRPr="00FF3409" w:rsidRDefault="00281AC1" w:rsidP="00472A41">
            <w:r w:rsidRPr="00FF3409">
              <w:t>Total</w:t>
            </w:r>
          </w:p>
        </w:tc>
        <w:tc>
          <w:tcPr>
            <w:tcW w:w="670" w:type="dxa"/>
            <w:shd w:val="clear" w:color="auto" w:fill="auto"/>
          </w:tcPr>
          <w:p w14:paraId="2F58D8DF" w14:textId="77777777" w:rsidR="00281AC1" w:rsidRPr="00FF3409" w:rsidRDefault="00281AC1" w:rsidP="00472A41">
            <w:r w:rsidRPr="00FF3409">
              <w:t>27</w:t>
            </w:r>
          </w:p>
        </w:tc>
        <w:tc>
          <w:tcPr>
            <w:tcW w:w="628" w:type="dxa"/>
            <w:shd w:val="clear" w:color="auto" w:fill="auto"/>
          </w:tcPr>
          <w:p w14:paraId="7E84B9C6" w14:textId="77777777" w:rsidR="00281AC1" w:rsidRPr="00FF3409" w:rsidRDefault="00281AC1" w:rsidP="00472A41">
            <w:r w:rsidRPr="00FF3409">
              <w:t>15</w:t>
            </w:r>
          </w:p>
        </w:tc>
        <w:tc>
          <w:tcPr>
            <w:tcW w:w="1516" w:type="dxa"/>
            <w:shd w:val="clear" w:color="auto" w:fill="auto"/>
          </w:tcPr>
          <w:p w14:paraId="44D7EE2B" w14:textId="77777777" w:rsidR="00281AC1" w:rsidRPr="00FF3409" w:rsidRDefault="00281AC1" w:rsidP="00472A41">
            <w:r w:rsidRPr="00FF3409">
              <w:t>39</w:t>
            </w:r>
          </w:p>
        </w:tc>
        <w:tc>
          <w:tcPr>
            <w:tcW w:w="797" w:type="dxa"/>
            <w:shd w:val="clear" w:color="auto" w:fill="auto"/>
          </w:tcPr>
          <w:p w14:paraId="2AD8D099" w14:textId="77777777" w:rsidR="00281AC1" w:rsidRPr="00FF3409" w:rsidRDefault="00281AC1" w:rsidP="00472A41">
            <w:r w:rsidRPr="00FF3409">
              <w:t>81</w:t>
            </w:r>
          </w:p>
        </w:tc>
      </w:tr>
    </w:tbl>
    <w:p w14:paraId="29721E70" w14:textId="77777777" w:rsidR="00281AC1" w:rsidRPr="00FF3409" w:rsidRDefault="00281AC1" w:rsidP="00C86AAB">
      <w:pPr>
        <w:numPr>
          <w:ilvl w:val="0"/>
          <w:numId w:val="20"/>
        </w:numPr>
      </w:pPr>
      <w:r w:rsidRPr="00FF3409">
        <w:t>A jar contains 6 red marbles numbered 1 to 6 and 8 blue marbles numbered 1 to 8. A marble is drawn at random from the jar.  Find the probability the marble is red or odd-numbered.</w:t>
      </w:r>
    </w:p>
    <w:p w14:paraId="1A067BDE" w14:textId="77777777" w:rsidR="00281AC1" w:rsidRPr="00FF3409" w:rsidRDefault="00281AC1" w:rsidP="00281AC1">
      <w:pPr>
        <w:ind w:left="360"/>
      </w:pPr>
    </w:p>
    <w:p w14:paraId="05CAAA93" w14:textId="77777777" w:rsidR="00281AC1" w:rsidRPr="00FF3409" w:rsidRDefault="00281AC1" w:rsidP="00C86AAB">
      <w:pPr>
        <w:numPr>
          <w:ilvl w:val="0"/>
          <w:numId w:val="20"/>
        </w:numPr>
      </w:pPr>
      <w:r w:rsidRPr="00FF3409">
        <w:t>A jar contains 4 red marbles numbered 1 to 4 and 10 blue marbles numbered 1 to 10. A marble is drawn at random from the jar.  Find the probability the marble is blue or even-numbered.</w:t>
      </w:r>
    </w:p>
    <w:p w14:paraId="4AFE8259" w14:textId="77777777" w:rsidR="00281AC1" w:rsidRPr="00FF3409" w:rsidRDefault="00281AC1" w:rsidP="00281AC1">
      <w:pPr>
        <w:ind w:left="360"/>
      </w:pPr>
    </w:p>
    <w:p w14:paraId="20DB6BF9" w14:textId="77777777" w:rsidR="00281AC1" w:rsidRPr="00FF3409" w:rsidRDefault="00281AC1" w:rsidP="00C86AAB">
      <w:pPr>
        <w:numPr>
          <w:ilvl w:val="0"/>
          <w:numId w:val="20"/>
        </w:numPr>
      </w:pPr>
      <w:r w:rsidRPr="00FF3409">
        <w:t>Referring to the table from #29, find the probability that a student chosen at random is female or earned a B.</w:t>
      </w:r>
    </w:p>
    <w:p w14:paraId="1CC9E88E" w14:textId="77777777" w:rsidR="00281AC1" w:rsidRPr="00FF3409" w:rsidRDefault="00281AC1" w:rsidP="00281AC1">
      <w:pPr>
        <w:ind w:left="360"/>
      </w:pPr>
    </w:p>
    <w:p w14:paraId="08EB52CD" w14:textId="77777777" w:rsidR="00281AC1" w:rsidRPr="00FF3409" w:rsidRDefault="00281AC1" w:rsidP="00C86AAB">
      <w:pPr>
        <w:numPr>
          <w:ilvl w:val="0"/>
          <w:numId w:val="20"/>
        </w:numPr>
      </w:pPr>
      <w:r w:rsidRPr="00FF3409">
        <w:t>Referring to the table from #30, find the probability that a person chosen at random is male or has no credit cards.</w:t>
      </w:r>
    </w:p>
    <w:p w14:paraId="46D43353" w14:textId="77777777" w:rsidR="00281AC1" w:rsidRPr="00FF3409" w:rsidRDefault="00281AC1" w:rsidP="00281AC1">
      <w:pPr>
        <w:ind w:left="360"/>
      </w:pPr>
    </w:p>
    <w:p w14:paraId="55C1E179" w14:textId="77777777" w:rsidR="00281AC1" w:rsidRPr="00FF3409" w:rsidRDefault="00281AC1" w:rsidP="00C86AAB">
      <w:pPr>
        <w:numPr>
          <w:ilvl w:val="0"/>
          <w:numId w:val="20"/>
        </w:numPr>
      </w:pPr>
      <w:r w:rsidRPr="00FF3409">
        <w:t>Compute the probability of drawing the King of hearts or a Queen from a deck of cards.</w:t>
      </w:r>
    </w:p>
    <w:p w14:paraId="09F3D57F" w14:textId="77777777" w:rsidR="00281AC1" w:rsidRPr="00FF3409" w:rsidRDefault="00281AC1" w:rsidP="00281AC1">
      <w:pPr>
        <w:ind w:left="360"/>
      </w:pPr>
    </w:p>
    <w:p w14:paraId="6A522A3F" w14:textId="77777777" w:rsidR="00281AC1" w:rsidRPr="00FF3409" w:rsidRDefault="00281AC1" w:rsidP="00C86AAB">
      <w:pPr>
        <w:numPr>
          <w:ilvl w:val="0"/>
          <w:numId w:val="20"/>
        </w:numPr>
      </w:pPr>
      <w:r w:rsidRPr="00FF3409">
        <w:t>Compute the probability of drawing a King or a heart from a deck of cards.</w:t>
      </w:r>
    </w:p>
    <w:p w14:paraId="6D2BAD2B" w14:textId="77777777" w:rsidR="00281AC1" w:rsidRPr="00FF3409" w:rsidRDefault="00281AC1" w:rsidP="00281AC1">
      <w:pPr>
        <w:ind w:left="360"/>
      </w:pPr>
    </w:p>
    <w:p w14:paraId="3F9F353F" w14:textId="77777777" w:rsidR="00281AC1" w:rsidRPr="00FF3409" w:rsidRDefault="00281AC1" w:rsidP="00C86AAB">
      <w:pPr>
        <w:numPr>
          <w:ilvl w:val="0"/>
          <w:numId w:val="20"/>
        </w:numPr>
      </w:pPr>
      <w:r w:rsidRPr="00FF3409">
        <w:lastRenderedPageBreak/>
        <w:t xml:space="preserve">A jar contains 5 red marbles numbered 1 to 5 and 8 blue marbles numbered 1 to 8. A marble is drawn at random from the jar.  Find the probability the marble is </w:t>
      </w:r>
    </w:p>
    <w:p w14:paraId="59CA77A5" w14:textId="77777777" w:rsidR="00281AC1" w:rsidRPr="00FF3409" w:rsidRDefault="00281AC1" w:rsidP="00C86AAB">
      <w:pPr>
        <w:numPr>
          <w:ilvl w:val="1"/>
          <w:numId w:val="20"/>
        </w:numPr>
      </w:pPr>
      <w:r w:rsidRPr="00FF3409">
        <w:t>Even-numbered given that the marble is red.</w:t>
      </w:r>
    </w:p>
    <w:p w14:paraId="475CD2E7" w14:textId="77777777" w:rsidR="00281AC1" w:rsidRPr="00FF3409" w:rsidRDefault="00281AC1" w:rsidP="00C86AAB">
      <w:pPr>
        <w:numPr>
          <w:ilvl w:val="1"/>
          <w:numId w:val="20"/>
        </w:numPr>
      </w:pPr>
      <w:r w:rsidRPr="00FF3409">
        <w:t>Red given that the marble is even-numbered.</w:t>
      </w:r>
    </w:p>
    <w:p w14:paraId="4F13B937" w14:textId="77777777" w:rsidR="00281AC1" w:rsidRPr="00FF3409" w:rsidRDefault="00281AC1" w:rsidP="00281AC1">
      <w:pPr>
        <w:ind w:left="360"/>
      </w:pPr>
    </w:p>
    <w:p w14:paraId="42B54FE4" w14:textId="77777777" w:rsidR="00281AC1" w:rsidRPr="00FF3409" w:rsidRDefault="00281AC1" w:rsidP="00C86AAB">
      <w:pPr>
        <w:numPr>
          <w:ilvl w:val="0"/>
          <w:numId w:val="20"/>
        </w:numPr>
      </w:pPr>
      <w:r w:rsidRPr="00FF3409">
        <w:t xml:space="preserve">A jar contains 4 red marbles numbered 1 to 4 and 8 blue marbles numbered 1 to 8. A marble is drawn at random from the jar.  Find the probability the marble is </w:t>
      </w:r>
    </w:p>
    <w:p w14:paraId="40C6C0A9" w14:textId="77777777" w:rsidR="00281AC1" w:rsidRPr="00FF3409" w:rsidRDefault="00281AC1" w:rsidP="00C86AAB">
      <w:pPr>
        <w:numPr>
          <w:ilvl w:val="1"/>
          <w:numId w:val="20"/>
        </w:numPr>
      </w:pPr>
      <w:r w:rsidRPr="00FF3409">
        <w:t>Odd-numbered given that the marble is blue.</w:t>
      </w:r>
    </w:p>
    <w:p w14:paraId="23D9DD47" w14:textId="77777777" w:rsidR="00281AC1" w:rsidRPr="00FF3409" w:rsidRDefault="00281AC1" w:rsidP="00C86AAB">
      <w:pPr>
        <w:numPr>
          <w:ilvl w:val="1"/>
          <w:numId w:val="20"/>
        </w:numPr>
      </w:pPr>
      <w:r w:rsidRPr="00FF3409">
        <w:t>Blue given that the marble is odd-numbered.</w:t>
      </w:r>
    </w:p>
    <w:p w14:paraId="780AA403" w14:textId="77777777" w:rsidR="00281AC1" w:rsidRPr="00FF3409" w:rsidRDefault="00281AC1" w:rsidP="00281AC1">
      <w:pPr>
        <w:ind w:left="360"/>
      </w:pPr>
    </w:p>
    <w:p w14:paraId="4B430246" w14:textId="77777777" w:rsidR="00281AC1" w:rsidRPr="00FF3409" w:rsidRDefault="00281AC1" w:rsidP="00C86AAB">
      <w:pPr>
        <w:numPr>
          <w:ilvl w:val="0"/>
          <w:numId w:val="20"/>
        </w:numPr>
      </w:pPr>
      <w:r w:rsidRPr="00FF3409">
        <w:t>Compute the probability of flipping a coin and getting heads, given that the previous flip was tails.</w:t>
      </w:r>
    </w:p>
    <w:p w14:paraId="64BB0295" w14:textId="77777777" w:rsidR="00281AC1" w:rsidRPr="00FF3409" w:rsidRDefault="00281AC1" w:rsidP="00281AC1">
      <w:pPr>
        <w:ind w:left="360"/>
      </w:pPr>
    </w:p>
    <w:p w14:paraId="755EEF15" w14:textId="77777777" w:rsidR="00281AC1" w:rsidRPr="00FF3409" w:rsidRDefault="00281AC1" w:rsidP="00C86AAB">
      <w:pPr>
        <w:numPr>
          <w:ilvl w:val="0"/>
          <w:numId w:val="20"/>
        </w:numPr>
      </w:pPr>
      <w:r w:rsidRPr="00FF3409">
        <w:t>Find the probability of rolling a “1” on a fair die, given that the last 3 rolls were all ones.</w:t>
      </w:r>
    </w:p>
    <w:p w14:paraId="5606FA7B" w14:textId="77777777" w:rsidR="00281AC1" w:rsidRPr="00FF3409" w:rsidRDefault="00281AC1" w:rsidP="00281AC1">
      <w:pPr>
        <w:ind w:left="360"/>
      </w:pPr>
    </w:p>
    <w:p w14:paraId="64C41247" w14:textId="77777777" w:rsidR="00281AC1" w:rsidRPr="00FF3409" w:rsidRDefault="00281AC1" w:rsidP="00C86AAB">
      <w:pPr>
        <w:numPr>
          <w:ilvl w:val="0"/>
          <w:numId w:val="20"/>
        </w:numPr>
      </w:pPr>
      <w:r w:rsidRPr="00FF3409">
        <w:t>Suppose a math class contains 25 students, 14 females (three of whom speak French) and 11 males (two of whom speak French). Compute the probability that a randomly selected student speaks French, given that the student is female.</w:t>
      </w:r>
    </w:p>
    <w:p w14:paraId="50FE2694" w14:textId="77777777" w:rsidR="00281AC1" w:rsidRPr="00FF3409" w:rsidRDefault="00281AC1" w:rsidP="00281AC1">
      <w:pPr>
        <w:ind w:left="360"/>
      </w:pPr>
    </w:p>
    <w:p w14:paraId="411ACE1D" w14:textId="77777777" w:rsidR="00281AC1" w:rsidRPr="00FF3409" w:rsidRDefault="00281AC1" w:rsidP="00C86AAB">
      <w:pPr>
        <w:numPr>
          <w:ilvl w:val="0"/>
          <w:numId w:val="20"/>
        </w:numPr>
      </w:pPr>
      <w:r w:rsidRPr="00FF3409">
        <w:t>Suppose a math class contains 25 students, 14 females (three of whom speak French) and 11 males (two of whom speak French). Compute the probability that a randomly selected student is male, given that the student speaks French.</w:t>
      </w:r>
    </w:p>
    <w:p w14:paraId="3C61F9EA" w14:textId="77777777" w:rsidR="00281AC1" w:rsidRPr="00FF3409" w:rsidRDefault="00281AC1" w:rsidP="00281AC1">
      <w:pPr>
        <w:ind w:left="360"/>
      </w:pPr>
    </w:p>
    <w:p w14:paraId="15BD5582" w14:textId="77777777" w:rsidR="00281AC1" w:rsidRPr="00FF3409" w:rsidRDefault="00281AC1" w:rsidP="00C86AAB">
      <w:pPr>
        <w:numPr>
          <w:ilvl w:val="0"/>
          <w:numId w:val="20"/>
        </w:numPr>
      </w:pPr>
      <w:r w:rsidRPr="00FF3409">
        <w:t xml:space="preserve">A certain virus infects one in every 400 people. A test used to detect the virus in a person is positive 90% of the time if the person has the virus and 10% of the time if the person does not have the virus.  Let A be the event "the person is infected" and B be the event "the person tests positive".  </w:t>
      </w:r>
    </w:p>
    <w:p w14:paraId="1B862B5A" w14:textId="77777777" w:rsidR="00281AC1" w:rsidRPr="00FF3409" w:rsidRDefault="00281AC1" w:rsidP="00C86AAB">
      <w:pPr>
        <w:numPr>
          <w:ilvl w:val="1"/>
          <w:numId w:val="20"/>
        </w:numPr>
      </w:pPr>
      <w:r w:rsidRPr="00FF3409">
        <w:t>Find the probability that a person has the virus given that they have tested positive, i.e. find P(A | B).</w:t>
      </w:r>
    </w:p>
    <w:p w14:paraId="0539EE58" w14:textId="77777777" w:rsidR="00281AC1" w:rsidRPr="00FF3409" w:rsidRDefault="00281AC1" w:rsidP="00C86AAB">
      <w:pPr>
        <w:numPr>
          <w:ilvl w:val="1"/>
          <w:numId w:val="20"/>
        </w:numPr>
      </w:pPr>
      <w:r w:rsidRPr="00FF3409">
        <w:t>Find the probability that a person does not have the virus given that they test negative, i.e. find P(not A | not B).</w:t>
      </w:r>
    </w:p>
    <w:p w14:paraId="1A7966DC" w14:textId="77777777" w:rsidR="00281AC1" w:rsidRPr="00FF3409" w:rsidRDefault="00281AC1" w:rsidP="00281AC1">
      <w:pPr>
        <w:ind w:left="360"/>
      </w:pPr>
    </w:p>
    <w:p w14:paraId="3E6BC4F0" w14:textId="77777777" w:rsidR="00281AC1" w:rsidRPr="00FF3409" w:rsidRDefault="00281AC1" w:rsidP="00C86AAB">
      <w:pPr>
        <w:numPr>
          <w:ilvl w:val="0"/>
          <w:numId w:val="20"/>
        </w:numPr>
      </w:pPr>
      <w:r w:rsidRPr="00FF3409">
        <w:t xml:space="preserve">A certain virus infects one in every 2000 people. A test used to detect the virus in a person is positive 96% of the time if the person has the virus and 4% of the time if the person does not have the virus.  Let A be the event "the person is infected" and B be the event "the person tests positive".  </w:t>
      </w:r>
    </w:p>
    <w:p w14:paraId="476EFBCF" w14:textId="77777777" w:rsidR="00281AC1" w:rsidRPr="00FF3409" w:rsidRDefault="00281AC1" w:rsidP="00C86AAB">
      <w:pPr>
        <w:numPr>
          <w:ilvl w:val="1"/>
          <w:numId w:val="20"/>
        </w:numPr>
      </w:pPr>
      <w:r w:rsidRPr="00FF3409">
        <w:t>Find the probability that a person has the virus given that they have tested positive, i.e. find P(A | B).</w:t>
      </w:r>
    </w:p>
    <w:p w14:paraId="07BF1F20" w14:textId="77777777" w:rsidR="00281AC1" w:rsidRPr="00FF3409" w:rsidRDefault="00281AC1" w:rsidP="00C86AAB">
      <w:pPr>
        <w:numPr>
          <w:ilvl w:val="1"/>
          <w:numId w:val="20"/>
        </w:numPr>
      </w:pPr>
      <w:r w:rsidRPr="00FF3409">
        <w:t>Find the probability that a person does not have the virus given that they test negative, i.e. find P(not A | not B).</w:t>
      </w:r>
    </w:p>
    <w:p w14:paraId="4A19C9D1" w14:textId="77777777" w:rsidR="00281AC1" w:rsidRPr="00FF3409" w:rsidRDefault="00281AC1" w:rsidP="00281AC1">
      <w:pPr>
        <w:ind w:left="360"/>
      </w:pPr>
    </w:p>
    <w:p w14:paraId="5A6043CC" w14:textId="77777777" w:rsidR="00281AC1" w:rsidRPr="00FF3409" w:rsidRDefault="00281AC1" w:rsidP="00C86AAB">
      <w:pPr>
        <w:numPr>
          <w:ilvl w:val="0"/>
          <w:numId w:val="20"/>
        </w:numPr>
      </w:pPr>
      <w:r w:rsidRPr="00FF3409">
        <w:t>A certain disease has an incidence rate of 0.3%. If the false negative rate is 6% and the false positive rate is 4%, compute the probability that a person who tests positive actually has the disease.</w:t>
      </w:r>
    </w:p>
    <w:p w14:paraId="3A15C007" w14:textId="77777777" w:rsidR="00281AC1" w:rsidRPr="00FF3409" w:rsidRDefault="00281AC1" w:rsidP="00281AC1">
      <w:pPr>
        <w:ind w:left="360"/>
      </w:pPr>
    </w:p>
    <w:p w14:paraId="6F749AFE" w14:textId="77777777" w:rsidR="00281AC1" w:rsidRPr="00FF3409" w:rsidRDefault="00281AC1" w:rsidP="00C86AAB">
      <w:pPr>
        <w:numPr>
          <w:ilvl w:val="0"/>
          <w:numId w:val="20"/>
        </w:numPr>
      </w:pPr>
      <w:r w:rsidRPr="00FF3409">
        <w:t>A certain disease has an incidence rate of 0.1%. If the false negative rate is 8% and the false positive rate is 3%, compute the probability that a person who tests positive actually has the disease.</w:t>
      </w:r>
    </w:p>
    <w:p w14:paraId="676AE2EE" w14:textId="77777777" w:rsidR="00281AC1" w:rsidRPr="00FF3409" w:rsidRDefault="00281AC1" w:rsidP="00281AC1">
      <w:pPr>
        <w:ind w:left="360"/>
      </w:pPr>
    </w:p>
    <w:p w14:paraId="0A90AA97" w14:textId="77777777" w:rsidR="00281AC1" w:rsidRPr="00FF3409" w:rsidRDefault="00281AC1" w:rsidP="00C86AAB">
      <w:pPr>
        <w:numPr>
          <w:ilvl w:val="0"/>
          <w:numId w:val="20"/>
        </w:numPr>
      </w:pPr>
      <w:r w:rsidRPr="00FF3409">
        <w:t xml:space="preserve">A certain group of symptom-free women between the ages of 40 and 50 are randomly selected to participate in mammography screening.  The incidence rate of breast cancer among such women is 0.8%.  The false negative rate for the mammogram is 10%.  The false positive rate is 7%.  If a the </w:t>
      </w:r>
      <w:r w:rsidRPr="00FF3409">
        <w:lastRenderedPageBreak/>
        <w:t>mammogram results for a particular woman are positive (indicating that she has breast cancer), what is the probability that she actually has breast cancer?</w:t>
      </w:r>
    </w:p>
    <w:p w14:paraId="6AED2C6F" w14:textId="77777777" w:rsidR="00281AC1" w:rsidRPr="00FF3409" w:rsidRDefault="00281AC1" w:rsidP="00281AC1">
      <w:pPr>
        <w:ind w:left="360"/>
      </w:pPr>
    </w:p>
    <w:p w14:paraId="27CE8667" w14:textId="77777777" w:rsidR="00281AC1" w:rsidRPr="00FF3409" w:rsidRDefault="00281AC1" w:rsidP="00C86AAB">
      <w:pPr>
        <w:numPr>
          <w:ilvl w:val="0"/>
          <w:numId w:val="20"/>
        </w:numPr>
      </w:pPr>
      <w:r w:rsidRPr="00FF3409">
        <w:t>About 0.01% of men with no known risk behavior are infected with HIV.  The false negative rate for the standard HIV test 0.01% and the false positive rate is also 0.01%.  If a randomly selected man with no known risk behavior tests positive for HIV, what is the probability that he is actually infected with HIV?</w:t>
      </w:r>
    </w:p>
    <w:p w14:paraId="3906DC6F" w14:textId="77777777" w:rsidR="00281AC1" w:rsidRPr="00FF3409" w:rsidRDefault="00281AC1" w:rsidP="00281AC1">
      <w:pPr>
        <w:ind w:left="360"/>
      </w:pPr>
    </w:p>
    <w:p w14:paraId="57435EF2" w14:textId="77777777" w:rsidR="00281AC1" w:rsidRPr="00FF3409" w:rsidRDefault="00281AC1" w:rsidP="00C86AAB">
      <w:pPr>
        <w:numPr>
          <w:ilvl w:val="0"/>
          <w:numId w:val="20"/>
        </w:numPr>
      </w:pPr>
      <w:r w:rsidRPr="00FF3409">
        <w:t>A boy owns 2 pairs of pants, 3 shirts, 8 ties, and 2 jackets. How many different outfits can he wear to school if he must wear one of each item?</w:t>
      </w:r>
    </w:p>
    <w:p w14:paraId="4E9E54D6" w14:textId="77777777" w:rsidR="00281AC1" w:rsidRPr="00FF3409" w:rsidRDefault="00281AC1" w:rsidP="00281AC1">
      <w:pPr>
        <w:ind w:left="360"/>
      </w:pPr>
    </w:p>
    <w:p w14:paraId="2B29774D" w14:textId="77777777" w:rsidR="00281AC1" w:rsidRPr="00FF3409" w:rsidRDefault="00281AC1" w:rsidP="00C86AAB">
      <w:pPr>
        <w:numPr>
          <w:ilvl w:val="0"/>
          <w:numId w:val="20"/>
        </w:numPr>
      </w:pPr>
      <w:r w:rsidRPr="00FF3409">
        <w:t>At a restaurant you can choose from 3 appetizers, 8 entrees, and 2 desserts.  How many different three-course meals can you have?</w:t>
      </w:r>
    </w:p>
    <w:p w14:paraId="70D28B7A" w14:textId="77777777" w:rsidR="00281AC1" w:rsidRPr="00FF3409" w:rsidRDefault="00281AC1" w:rsidP="00281AC1">
      <w:pPr>
        <w:ind w:left="360"/>
      </w:pPr>
    </w:p>
    <w:p w14:paraId="583DC499" w14:textId="77777777" w:rsidR="00281AC1" w:rsidRPr="00FF3409" w:rsidRDefault="00281AC1" w:rsidP="00C86AAB">
      <w:pPr>
        <w:numPr>
          <w:ilvl w:val="0"/>
          <w:numId w:val="20"/>
        </w:numPr>
      </w:pPr>
      <w:r w:rsidRPr="00FF3409">
        <w:t xml:space="preserve">How many three-letter "words" can be made from 4 letters "FGHI" if </w:t>
      </w:r>
    </w:p>
    <w:p w14:paraId="54AC1665" w14:textId="77777777" w:rsidR="00281AC1" w:rsidRPr="00FF3409" w:rsidRDefault="00281AC1" w:rsidP="00C86AAB">
      <w:pPr>
        <w:numPr>
          <w:ilvl w:val="1"/>
          <w:numId w:val="20"/>
        </w:numPr>
      </w:pPr>
      <w:r w:rsidRPr="00FF3409">
        <w:t>repetition of letters is allowed</w:t>
      </w:r>
    </w:p>
    <w:p w14:paraId="68E40159" w14:textId="77777777" w:rsidR="00281AC1" w:rsidRPr="00FF3409" w:rsidRDefault="00281AC1" w:rsidP="00C86AAB">
      <w:pPr>
        <w:numPr>
          <w:ilvl w:val="1"/>
          <w:numId w:val="20"/>
        </w:numPr>
      </w:pPr>
      <w:r w:rsidRPr="00FF3409">
        <w:t>repetition of letters is not allowed</w:t>
      </w:r>
    </w:p>
    <w:p w14:paraId="0E149950" w14:textId="77777777" w:rsidR="00281AC1" w:rsidRPr="00FF3409" w:rsidRDefault="00281AC1" w:rsidP="00281AC1">
      <w:pPr>
        <w:ind w:left="360"/>
      </w:pPr>
    </w:p>
    <w:p w14:paraId="474A4DB5" w14:textId="77777777" w:rsidR="00281AC1" w:rsidRPr="00FF3409" w:rsidRDefault="00281AC1" w:rsidP="00C86AAB">
      <w:pPr>
        <w:numPr>
          <w:ilvl w:val="0"/>
          <w:numId w:val="20"/>
        </w:numPr>
      </w:pPr>
      <w:r w:rsidRPr="00FF3409">
        <w:t xml:space="preserve">How many four-letter "words" can be made from 6 letters "AEBWDP" if </w:t>
      </w:r>
    </w:p>
    <w:p w14:paraId="0893E2B6" w14:textId="77777777" w:rsidR="00281AC1" w:rsidRPr="00FF3409" w:rsidRDefault="00281AC1" w:rsidP="00C86AAB">
      <w:pPr>
        <w:numPr>
          <w:ilvl w:val="1"/>
          <w:numId w:val="20"/>
        </w:numPr>
      </w:pPr>
      <w:r w:rsidRPr="00FF3409">
        <w:t>repetition of letters is allowed</w:t>
      </w:r>
    </w:p>
    <w:p w14:paraId="2C6D1E4F" w14:textId="77777777" w:rsidR="00281AC1" w:rsidRPr="00FF3409" w:rsidRDefault="00281AC1" w:rsidP="00C86AAB">
      <w:pPr>
        <w:numPr>
          <w:ilvl w:val="1"/>
          <w:numId w:val="20"/>
        </w:numPr>
      </w:pPr>
      <w:r w:rsidRPr="00FF3409">
        <w:t>repetition of letters is not allowed</w:t>
      </w:r>
    </w:p>
    <w:p w14:paraId="71308D65" w14:textId="77777777" w:rsidR="00281AC1" w:rsidRPr="00FF3409" w:rsidRDefault="00281AC1" w:rsidP="00281AC1">
      <w:pPr>
        <w:ind w:left="360"/>
      </w:pPr>
    </w:p>
    <w:p w14:paraId="6EAD4D94" w14:textId="77777777" w:rsidR="00281AC1" w:rsidRPr="00FF3409" w:rsidRDefault="00281AC1" w:rsidP="00C86AAB">
      <w:pPr>
        <w:numPr>
          <w:ilvl w:val="0"/>
          <w:numId w:val="20"/>
        </w:numPr>
      </w:pPr>
      <w:r w:rsidRPr="00FF3409">
        <w:t>All of the license plates in a particular state feature three letters followed by three digits (e.g. ABC 123). How many different license plate numbers are available to the state's Department of Motor Vehicles?</w:t>
      </w:r>
    </w:p>
    <w:p w14:paraId="09862A91" w14:textId="77777777" w:rsidR="00281AC1" w:rsidRPr="00FF3409" w:rsidRDefault="00281AC1" w:rsidP="00281AC1">
      <w:pPr>
        <w:ind w:left="360"/>
      </w:pPr>
    </w:p>
    <w:p w14:paraId="7B1BC3A1" w14:textId="77777777" w:rsidR="00281AC1" w:rsidRPr="00FF3409" w:rsidRDefault="00281AC1" w:rsidP="00C86AAB">
      <w:pPr>
        <w:numPr>
          <w:ilvl w:val="0"/>
          <w:numId w:val="20"/>
        </w:numPr>
      </w:pPr>
      <w:r w:rsidRPr="00FF3409">
        <w:t>A computer password must be eight characters long.  How many passwords are possible if only the 26 letters of the alphabet are allowed?</w:t>
      </w:r>
    </w:p>
    <w:p w14:paraId="732CF836" w14:textId="77777777" w:rsidR="00281AC1" w:rsidRPr="00FF3409" w:rsidRDefault="00281AC1" w:rsidP="00281AC1">
      <w:pPr>
        <w:ind w:left="360"/>
      </w:pPr>
    </w:p>
    <w:p w14:paraId="1F3B3238" w14:textId="77777777" w:rsidR="00281AC1" w:rsidRPr="00FF3409" w:rsidRDefault="00281AC1" w:rsidP="00C86AAB">
      <w:pPr>
        <w:numPr>
          <w:ilvl w:val="0"/>
          <w:numId w:val="20"/>
        </w:numPr>
      </w:pPr>
      <w:r w:rsidRPr="00FF3409">
        <w:t>A pianist plans to play 4 pieces at a recital. In how many ways can she arrange these pieces in the program?</w:t>
      </w:r>
    </w:p>
    <w:p w14:paraId="3D0258E6" w14:textId="77777777" w:rsidR="00281AC1" w:rsidRPr="00FF3409" w:rsidRDefault="00281AC1" w:rsidP="00281AC1">
      <w:pPr>
        <w:ind w:left="360"/>
      </w:pPr>
    </w:p>
    <w:p w14:paraId="1E193F22" w14:textId="77777777" w:rsidR="00281AC1" w:rsidRPr="00FF3409" w:rsidRDefault="00281AC1" w:rsidP="00C86AAB">
      <w:pPr>
        <w:numPr>
          <w:ilvl w:val="0"/>
          <w:numId w:val="20"/>
        </w:numPr>
      </w:pPr>
      <w:r w:rsidRPr="00FF3409">
        <w:t>In how many ways can first, second, and third prizes be awarded in a contest with 210 contestants?</w:t>
      </w:r>
    </w:p>
    <w:p w14:paraId="4997AB15" w14:textId="77777777" w:rsidR="00281AC1" w:rsidRPr="00FF3409" w:rsidRDefault="00281AC1" w:rsidP="00281AC1">
      <w:pPr>
        <w:ind w:left="360"/>
      </w:pPr>
    </w:p>
    <w:p w14:paraId="5A8B1327" w14:textId="77777777" w:rsidR="00281AC1" w:rsidRPr="00FF3409" w:rsidRDefault="00281AC1" w:rsidP="00C86AAB">
      <w:pPr>
        <w:numPr>
          <w:ilvl w:val="0"/>
          <w:numId w:val="20"/>
        </w:numPr>
      </w:pPr>
      <w:r w:rsidRPr="00FF3409">
        <w:t>Seven Olympic sprinters are eligible to compete in the 4 x 100 m relay race for the USA Olympic team. How many four-person relay teams can be selected from among the seven athletes?</w:t>
      </w:r>
    </w:p>
    <w:p w14:paraId="246AA6CC" w14:textId="77777777" w:rsidR="00281AC1" w:rsidRPr="00FF3409" w:rsidRDefault="00281AC1" w:rsidP="00281AC1">
      <w:pPr>
        <w:ind w:left="360"/>
      </w:pPr>
    </w:p>
    <w:p w14:paraId="2A8D9B9B" w14:textId="77777777" w:rsidR="00281AC1" w:rsidRPr="00FF3409" w:rsidRDefault="00281AC1" w:rsidP="00C86AAB">
      <w:pPr>
        <w:numPr>
          <w:ilvl w:val="0"/>
          <w:numId w:val="20"/>
        </w:numPr>
      </w:pPr>
      <w:r w:rsidRPr="00FF3409">
        <w:t>A computer user has downloaded 25 songs using an online file-sharing program and wants to create a CD-R with ten songs to use in his portable CD player. If the order that the songs are placed on the CD-R is important to him, how many different CD-Rs could he make from the 25 songs available to him?</w:t>
      </w:r>
    </w:p>
    <w:p w14:paraId="15974554" w14:textId="77777777" w:rsidR="00281AC1" w:rsidRPr="00FF3409" w:rsidRDefault="00281AC1" w:rsidP="00281AC1">
      <w:pPr>
        <w:ind w:left="360"/>
      </w:pPr>
    </w:p>
    <w:p w14:paraId="674B6DF2" w14:textId="77777777" w:rsidR="00281AC1" w:rsidRPr="00FF3409" w:rsidRDefault="00281AC1" w:rsidP="00C86AAB">
      <w:pPr>
        <w:numPr>
          <w:ilvl w:val="0"/>
          <w:numId w:val="20"/>
        </w:numPr>
      </w:pPr>
      <w:r w:rsidRPr="00FF3409">
        <w:t xml:space="preserve">In western music, an octave is divided into 12 pitches.  For the film </w:t>
      </w:r>
      <w:r w:rsidRPr="00FF3409">
        <w:rPr>
          <w:i/>
          <w:iCs/>
        </w:rPr>
        <w:t>Close Encounters of the Third Kind</w:t>
      </w:r>
      <w:r w:rsidRPr="00FF3409">
        <w:t>, director Steven Spielberg asked composer John Williams to write a five-note theme, which aliens would use to communicate with people on Earth.  Disregarding rhythm and octave changes, how many five-note themes are possible if no note is repeated?</w:t>
      </w:r>
    </w:p>
    <w:p w14:paraId="53C5D33A" w14:textId="77777777" w:rsidR="00281AC1" w:rsidRPr="00FF3409" w:rsidRDefault="00281AC1" w:rsidP="00281AC1">
      <w:pPr>
        <w:ind w:left="360"/>
      </w:pPr>
    </w:p>
    <w:p w14:paraId="67452AA4" w14:textId="77777777" w:rsidR="00281AC1" w:rsidRPr="00FF3409" w:rsidRDefault="00281AC1" w:rsidP="00C86AAB">
      <w:pPr>
        <w:numPr>
          <w:ilvl w:val="0"/>
          <w:numId w:val="20"/>
        </w:numPr>
      </w:pPr>
      <w:r w:rsidRPr="00FF3409">
        <w:lastRenderedPageBreak/>
        <w:t>In the early twentieth century, proponents of the Second Viennese School of musical composition (including Arnold Schönberg, Anton Webern and Alban Berg) devised the twelve-tone technique, which utilized a tone row consisting of all 12 pitches from the chromatic scale in any order, but with not pitches repeated in the row.  Disregarding rhythm and octave changes, how many tone rows are possible?</w:t>
      </w:r>
    </w:p>
    <w:p w14:paraId="6381B5DC" w14:textId="77777777" w:rsidR="00281AC1" w:rsidRPr="00FF3409" w:rsidRDefault="00281AC1" w:rsidP="00281AC1">
      <w:pPr>
        <w:ind w:left="360"/>
      </w:pPr>
    </w:p>
    <w:p w14:paraId="022AA26D" w14:textId="77777777" w:rsidR="00281AC1" w:rsidRPr="00FF3409" w:rsidRDefault="00281AC1" w:rsidP="00C86AAB">
      <w:pPr>
        <w:numPr>
          <w:ilvl w:val="0"/>
          <w:numId w:val="20"/>
        </w:numPr>
      </w:pPr>
      <w:r w:rsidRPr="00FF3409">
        <w:t>In how many ways can 4 pizza toppings be chosen from 12 available toppings?</w:t>
      </w:r>
    </w:p>
    <w:p w14:paraId="38A5D97C" w14:textId="77777777" w:rsidR="00281AC1" w:rsidRPr="00FF3409" w:rsidRDefault="00281AC1" w:rsidP="00281AC1">
      <w:pPr>
        <w:ind w:left="360"/>
      </w:pPr>
    </w:p>
    <w:p w14:paraId="4D953221" w14:textId="77777777" w:rsidR="00281AC1" w:rsidRPr="00FF3409" w:rsidRDefault="00281AC1" w:rsidP="00C86AAB">
      <w:pPr>
        <w:numPr>
          <w:ilvl w:val="0"/>
          <w:numId w:val="20"/>
        </w:numPr>
      </w:pPr>
      <w:r w:rsidRPr="00FF3409">
        <w:t>At a baby shower 17 guests are in attendance and 5 of them are randomly selected to receive a door prize.  If all 5 prizes are identical, in how many ways can the prizes be awarded?</w:t>
      </w:r>
    </w:p>
    <w:p w14:paraId="6FB102CA" w14:textId="77777777" w:rsidR="00281AC1" w:rsidRPr="00FF3409" w:rsidRDefault="00281AC1" w:rsidP="00281AC1">
      <w:pPr>
        <w:ind w:left="360"/>
      </w:pPr>
    </w:p>
    <w:p w14:paraId="74C4E150" w14:textId="77777777" w:rsidR="00281AC1" w:rsidRPr="00FF3409" w:rsidRDefault="00281AC1" w:rsidP="00C86AAB">
      <w:pPr>
        <w:numPr>
          <w:ilvl w:val="0"/>
          <w:numId w:val="20"/>
        </w:numPr>
      </w:pPr>
      <w:r w:rsidRPr="00FF3409">
        <w:t>In the 6/50 lottery game, a player picks six numbers from 1 to 50. How many different choices does the player have if order doesn’t matter?</w:t>
      </w:r>
    </w:p>
    <w:p w14:paraId="4004A37D" w14:textId="77777777" w:rsidR="00281AC1" w:rsidRPr="00FF3409" w:rsidRDefault="00281AC1" w:rsidP="00281AC1">
      <w:pPr>
        <w:ind w:left="360"/>
      </w:pPr>
    </w:p>
    <w:p w14:paraId="0D00BBC5" w14:textId="77777777" w:rsidR="00281AC1" w:rsidRPr="00FF3409" w:rsidRDefault="00281AC1" w:rsidP="00C86AAB">
      <w:pPr>
        <w:numPr>
          <w:ilvl w:val="0"/>
          <w:numId w:val="20"/>
        </w:numPr>
      </w:pPr>
      <w:r w:rsidRPr="00FF3409">
        <w:t>In a lottery daily game, a player picks three numbers from 0 to 9.  How many different choices does the player have if order doesn’t matter?</w:t>
      </w:r>
    </w:p>
    <w:p w14:paraId="7030215F" w14:textId="77777777" w:rsidR="00281AC1" w:rsidRPr="00FF3409" w:rsidRDefault="00281AC1" w:rsidP="00281AC1">
      <w:pPr>
        <w:ind w:left="360"/>
      </w:pPr>
    </w:p>
    <w:p w14:paraId="017D2B2F" w14:textId="77777777" w:rsidR="00281AC1" w:rsidRPr="00FF3409" w:rsidRDefault="00281AC1" w:rsidP="00C86AAB">
      <w:pPr>
        <w:numPr>
          <w:ilvl w:val="0"/>
          <w:numId w:val="20"/>
        </w:numPr>
      </w:pPr>
      <w:r w:rsidRPr="00FF3409">
        <w:t>A jury pool consists of 27 people. How many different ways can 11 people be chosen to serve on a jury and one additional person be chosen to serve as the jury foreman?</w:t>
      </w:r>
    </w:p>
    <w:p w14:paraId="39EE4C51" w14:textId="77777777" w:rsidR="00281AC1" w:rsidRPr="00FF3409" w:rsidRDefault="00281AC1" w:rsidP="00281AC1">
      <w:pPr>
        <w:ind w:left="360"/>
      </w:pPr>
    </w:p>
    <w:p w14:paraId="05F299A5" w14:textId="77777777" w:rsidR="00281AC1" w:rsidRPr="00FF3409" w:rsidRDefault="00281AC1" w:rsidP="00C86AAB">
      <w:pPr>
        <w:numPr>
          <w:ilvl w:val="0"/>
          <w:numId w:val="20"/>
        </w:numPr>
      </w:pPr>
      <w:r w:rsidRPr="00FF3409">
        <w:t>The United States Senate Committee on Commerce, Science, and Transportation consists of 23 members, 12 Republicans and 11 Democrats.  The Surface Transportation and Merchant Marine Subcommittee consists of 8 Republicans and 7 Democrats.  How many ways can members of the Subcommittee be chosen from the Committee?</w:t>
      </w:r>
    </w:p>
    <w:p w14:paraId="46FD0231" w14:textId="77777777" w:rsidR="00281AC1" w:rsidRPr="00FF3409" w:rsidRDefault="00281AC1" w:rsidP="00281AC1">
      <w:pPr>
        <w:ind w:left="360"/>
      </w:pPr>
    </w:p>
    <w:p w14:paraId="7349F4EE" w14:textId="77777777" w:rsidR="00281AC1" w:rsidRPr="00FF3409" w:rsidRDefault="00281AC1" w:rsidP="00C86AAB">
      <w:pPr>
        <w:numPr>
          <w:ilvl w:val="0"/>
          <w:numId w:val="20"/>
        </w:numPr>
      </w:pPr>
      <w:r w:rsidRPr="00FF3409">
        <w:t>You own 16 CDs. You want to randomly arrange 5 of them in a CD rack. What is the probability that the rack ends up in alphabetical order?</w:t>
      </w:r>
    </w:p>
    <w:p w14:paraId="77463436" w14:textId="77777777" w:rsidR="00281AC1" w:rsidRPr="00FF3409" w:rsidRDefault="00281AC1" w:rsidP="00281AC1">
      <w:pPr>
        <w:ind w:left="360"/>
      </w:pPr>
    </w:p>
    <w:p w14:paraId="5B4DEF3B" w14:textId="77777777" w:rsidR="00281AC1" w:rsidRPr="00FF3409" w:rsidRDefault="00281AC1" w:rsidP="00C86AAB">
      <w:pPr>
        <w:numPr>
          <w:ilvl w:val="0"/>
          <w:numId w:val="20"/>
        </w:numPr>
      </w:pPr>
      <w:r w:rsidRPr="00FF3409">
        <w:t>A jury pool consists of 27 people, 14 men and 13 women. Compute the probability that a randomly selected jury of 12 people is all male.</w:t>
      </w:r>
    </w:p>
    <w:p w14:paraId="57DF8EC3" w14:textId="77777777" w:rsidR="00281AC1" w:rsidRPr="00FF3409" w:rsidRDefault="00281AC1" w:rsidP="00281AC1">
      <w:pPr>
        <w:ind w:left="360"/>
      </w:pPr>
    </w:p>
    <w:p w14:paraId="3674B0FF" w14:textId="77777777" w:rsidR="00281AC1" w:rsidRPr="00FF3409" w:rsidRDefault="00281AC1" w:rsidP="00C86AAB">
      <w:pPr>
        <w:numPr>
          <w:ilvl w:val="0"/>
          <w:numId w:val="20"/>
        </w:numPr>
      </w:pPr>
      <w:r w:rsidRPr="00FF3409">
        <w:t>In a lottery game, a player picks six numbers from 1 to 48.  If 5 of the 6 numbers match those drawn, they player wins second prize.  What is the probability of winning this prize?</w:t>
      </w:r>
    </w:p>
    <w:p w14:paraId="35B6FE87" w14:textId="77777777" w:rsidR="00281AC1" w:rsidRPr="00FF3409" w:rsidRDefault="00281AC1" w:rsidP="00281AC1">
      <w:pPr>
        <w:ind w:left="360"/>
      </w:pPr>
    </w:p>
    <w:p w14:paraId="484F5D5B" w14:textId="77777777" w:rsidR="00281AC1" w:rsidRPr="00FF3409" w:rsidRDefault="00281AC1" w:rsidP="00C86AAB">
      <w:pPr>
        <w:numPr>
          <w:ilvl w:val="0"/>
          <w:numId w:val="20"/>
        </w:numPr>
      </w:pPr>
      <w:r w:rsidRPr="00FF3409">
        <w:t>In a lottery game, a player picks six numbers from 1 to 48.  If 4 of the 6 numbers match those drawn, they player wins third prize.  What is the probability of winning this prize?</w:t>
      </w:r>
    </w:p>
    <w:p w14:paraId="27BD3D82" w14:textId="77777777" w:rsidR="00281AC1" w:rsidRPr="00FF3409" w:rsidRDefault="00281AC1" w:rsidP="00281AC1">
      <w:pPr>
        <w:ind w:left="360"/>
      </w:pPr>
    </w:p>
    <w:p w14:paraId="21ED68B7" w14:textId="77777777" w:rsidR="00281AC1" w:rsidRPr="00FF3409" w:rsidRDefault="00281AC1" w:rsidP="00C86AAB">
      <w:pPr>
        <w:numPr>
          <w:ilvl w:val="0"/>
          <w:numId w:val="20"/>
        </w:numPr>
      </w:pPr>
      <w:r w:rsidRPr="00FF3409">
        <w:t>Compute the probability that a 5-card poker hand is dealt to you that contains all hearts.</w:t>
      </w:r>
    </w:p>
    <w:p w14:paraId="2BD6E8B5" w14:textId="77777777" w:rsidR="00281AC1" w:rsidRPr="00FF3409" w:rsidRDefault="00281AC1" w:rsidP="00281AC1"/>
    <w:p w14:paraId="6EAA3261" w14:textId="77777777" w:rsidR="00281AC1" w:rsidRPr="00FF3409" w:rsidRDefault="00281AC1" w:rsidP="00C86AAB">
      <w:pPr>
        <w:numPr>
          <w:ilvl w:val="0"/>
          <w:numId w:val="20"/>
        </w:numPr>
      </w:pPr>
      <w:r w:rsidRPr="00FF3409">
        <w:t>Compute the probability that a 5-card poker hand is dealt to you that contains four Aces.</w:t>
      </w:r>
    </w:p>
    <w:p w14:paraId="125BB026" w14:textId="77777777" w:rsidR="00281AC1" w:rsidRPr="00FF3409" w:rsidRDefault="00281AC1" w:rsidP="00281AC1">
      <w:pPr>
        <w:ind w:left="360"/>
      </w:pPr>
    </w:p>
    <w:p w14:paraId="62814D7C" w14:textId="77777777" w:rsidR="00281AC1" w:rsidRPr="00FF3409" w:rsidRDefault="00281AC1" w:rsidP="00C86AAB">
      <w:pPr>
        <w:numPr>
          <w:ilvl w:val="0"/>
          <w:numId w:val="20"/>
        </w:numPr>
      </w:pPr>
      <w:r w:rsidRPr="00FF3409">
        <w:t>A bag contains 3 gold marbles, 6 silver marbles, and 28 black marbles. Someone offers to play this game: You randomly select on marble from the bag. If it is gold, you win $3. If it is silver, you win $2. If it is black, you lose $1.  What is your expected value if you play this game?</w:t>
      </w:r>
    </w:p>
    <w:p w14:paraId="15868A48" w14:textId="77777777" w:rsidR="00281AC1" w:rsidRPr="00FF3409" w:rsidRDefault="00281AC1" w:rsidP="00281AC1">
      <w:pPr>
        <w:ind w:left="360"/>
      </w:pPr>
    </w:p>
    <w:p w14:paraId="6573A5C6" w14:textId="77777777" w:rsidR="00281AC1" w:rsidRPr="00FF3409" w:rsidRDefault="00281AC1" w:rsidP="00C86AAB">
      <w:pPr>
        <w:numPr>
          <w:ilvl w:val="0"/>
          <w:numId w:val="20"/>
        </w:numPr>
      </w:pPr>
      <w:r w:rsidRPr="00FF3409">
        <w:t>A friend devises a game that is played by rolling a single six-sided die once. If you roll a 6, he pays you $3; if you roll a 5, he pays you nothing; if you roll a number less than 5, you pay him $1. Compute the expected value for this game.  Should you play this game?</w:t>
      </w:r>
    </w:p>
    <w:p w14:paraId="20AB90EC" w14:textId="77777777" w:rsidR="00281AC1" w:rsidRPr="00FF3409" w:rsidRDefault="00281AC1" w:rsidP="00281AC1">
      <w:pPr>
        <w:ind w:left="360"/>
      </w:pPr>
    </w:p>
    <w:p w14:paraId="70E3681A" w14:textId="77777777" w:rsidR="00281AC1" w:rsidRPr="00FF3409" w:rsidRDefault="00281AC1" w:rsidP="00C86AAB">
      <w:pPr>
        <w:numPr>
          <w:ilvl w:val="0"/>
          <w:numId w:val="20"/>
        </w:numPr>
      </w:pPr>
      <w:r w:rsidRPr="00FF3409">
        <w:t>In a lottery game, a player picks six numbers from 1 to 23. If the player matches all six numbers, they win 30,000 dollars. Otherwise, they lose $1.  Find the expected value of this game.</w:t>
      </w:r>
    </w:p>
    <w:p w14:paraId="5F1D9A64" w14:textId="77777777" w:rsidR="00281AC1" w:rsidRPr="00FF3409" w:rsidRDefault="00281AC1" w:rsidP="00281AC1">
      <w:pPr>
        <w:ind w:left="360"/>
      </w:pPr>
    </w:p>
    <w:p w14:paraId="0DB8CC5E" w14:textId="77777777" w:rsidR="00281AC1" w:rsidRPr="00FF3409" w:rsidRDefault="00281AC1" w:rsidP="00C86AAB">
      <w:pPr>
        <w:numPr>
          <w:ilvl w:val="0"/>
          <w:numId w:val="20"/>
        </w:numPr>
      </w:pPr>
      <w:r w:rsidRPr="00FF3409">
        <w:t>A game is played by picking two cards from a deck.  If they are the same value, then you win $5, otherwise you lose $1.  What is the expected value of this game?</w:t>
      </w:r>
    </w:p>
    <w:p w14:paraId="0584E40E" w14:textId="77777777" w:rsidR="00281AC1" w:rsidRPr="00FF3409" w:rsidRDefault="00281AC1" w:rsidP="00281AC1">
      <w:pPr>
        <w:ind w:left="360"/>
      </w:pPr>
    </w:p>
    <w:p w14:paraId="562D9F83" w14:textId="77777777" w:rsidR="00281AC1" w:rsidRPr="00FF3409" w:rsidRDefault="00281AC1" w:rsidP="00C86AAB">
      <w:pPr>
        <w:numPr>
          <w:ilvl w:val="0"/>
          <w:numId w:val="20"/>
        </w:numPr>
      </w:pPr>
      <w:r w:rsidRPr="00FF3409">
        <w:t>A company estimates that 0.7% of their products will fail after the original warranty period but within 2 years of the purchase, with a replacement cost of $350.  If they offer a 2 year extended warranty for $48, what is the company's expected value of each warranty sold?</w:t>
      </w:r>
    </w:p>
    <w:p w14:paraId="2F4D47CC" w14:textId="77777777" w:rsidR="00281AC1" w:rsidRPr="00FF3409" w:rsidRDefault="00281AC1" w:rsidP="00281AC1">
      <w:pPr>
        <w:ind w:left="360"/>
      </w:pPr>
    </w:p>
    <w:p w14:paraId="42C82378" w14:textId="77777777" w:rsidR="00281AC1" w:rsidRPr="00FF3409" w:rsidRDefault="00281AC1" w:rsidP="00C86AAB">
      <w:pPr>
        <w:numPr>
          <w:ilvl w:val="0"/>
          <w:numId w:val="20"/>
        </w:numPr>
      </w:pPr>
      <w:r w:rsidRPr="00FF3409">
        <w:t>An insurance company estimates the probability of an earthquake in the next year to be 0.0013.  The average damage done by an earthquake it estimates to be $60,000.  If the company offers earthquake insurance for $100, what is their expected value of the policy?</w:t>
      </w:r>
    </w:p>
    <w:p w14:paraId="13057B94" w14:textId="77777777" w:rsidR="00281AC1" w:rsidRPr="00FF3409" w:rsidRDefault="00281AC1" w:rsidP="00281AC1"/>
    <w:p w14:paraId="54628D18" w14:textId="77777777" w:rsidR="00281AC1" w:rsidRPr="00FF3409" w:rsidRDefault="00281AC1" w:rsidP="00281AC1"/>
    <w:p w14:paraId="63CBB1A0" w14:textId="77777777" w:rsidR="00281AC1" w:rsidRPr="00FF3409" w:rsidRDefault="00281AC1" w:rsidP="00281AC1"/>
    <w:p w14:paraId="186A3426" w14:textId="77777777" w:rsidR="00281AC1" w:rsidRPr="00FF3409" w:rsidRDefault="00281AC1" w:rsidP="00281AC1"/>
    <w:p w14:paraId="3D5F544C" w14:textId="77777777" w:rsidR="00281AC1" w:rsidRPr="00FF3409" w:rsidRDefault="00281AC1" w:rsidP="00281AC1"/>
    <w:p w14:paraId="0D31ADD2" w14:textId="77777777" w:rsidR="00281AC1" w:rsidRPr="00FF3409" w:rsidRDefault="00281AC1" w:rsidP="00281AC1"/>
    <w:p w14:paraId="45E60C55" w14:textId="77777777" w:rsidR="00281AC1" w:rsidRPr="00FF3409" w:rsidRDefault="00281AC1" w:rsidP="00281AC1"/>
    <w:p w14:paraId="2573F7D1" w14:textId="77777777" w:rsidR="00281AC1" w:rsidRPr="00FF3409" w:rsidRDefault="00281AC1" w:rsidP="00281AC1"/>
    <w:p w14:paraId="6CF6C5B8" w14:textId="77777777" w:rsidR="00281AC1" w:rsidRPr="00FF3409" w:rsidRDefault="00281AC1" w:rsidP="00281AC1"/>
    <w:p w14:paraId="520C17E8" w14:textId="77777777" w:rsidR="00281AC1" w:rsidRPr="00FF3409" w:rsidRDefault="00281AC1" w:rsidP="00281AC1"/>
    <w:p w14:paraId="34FE070F" w14:textId="77777777" w:rsidR="00281AC1" w:rsidRPr="00FF3409" w:rsidRDefault="00281AC1" w:rsidP="00281AC1">
      <w:pPr>
        <w:pStyle w:val="Heading3"/>
        <w:rPr>
          <w:rFonts w:asciiTheme="minorHAnsi" w:hAnsiTheme="minorHAnsi"/>
          <w:sz w:val="22"/>
          <w:szCs w:val="22"/>
        </w:rPr>
      </w:pPr>
      <w:r w:rsidRPr="00FF3409">
        <w:rPr>
          <w:rFonts w:asciiTheme="minorHAnsi" w:hAnsiTheme="minorHAnsi"/>
          <w:sz w:val="22"/>
          <w:szCs w:val="22"/>
        </w:rPr>
        <w:t>Exploration</w:t>
      </w:r>
    </w:p>
    <w:p w14:paraId="106193E2" w14:textId="77777777" w:rsidR="00281AC1" w:rsidRPr="00FF3409" w:rsidRDefault="00281AC1" w:rsidP="00281AC1">
      <w:r w:rsidRPr="00FF3409">
        <w:t>Some of these questions were adapted from puzzles at mindyourdecisions.com.</w:t>
      </w:r>
    </w:p>
    <w:p w14:paraId="0A72F8E1" w14:textId="77777777" w:rsidR="00281AC1" w:rsidRPr="00FF3409" w:rsidRDefault="00281AC1" w:rsidP="00281AC1"/>
    <w:p w14:paraId="77C296EB" w14:textId="77777777" w:rsidR="00281AC1" w:rsidRPr="00FF3409" w:rsidRDefault="00281AC1" w:rsidP="00C86AAB">
      <w:pPr>
        <w:numPr>
          <w:ilvl w:val="0"/>
          <w:numId w:val="20"/>
        </w:numPr>
      </w:pPr>
      <w:r w:rsidRPr="00FF3409">
        <w:t xml:space="preserve">A small college has been accused of gender bias in its admissions to graduate programs.  </w:t>
      </w:r>
    </w:p>
    <w:p w14:paraId="7F24A4A3" w14:textId="77777777" w:rsidR="00281AC1" w:rsidRPr="00FF3409" w:rsidRDefault="00281AC1" w:rsidP="00C86AAB">
      <w:pPr>
        <w:numPr>
          <w:ilvl w:val="1"/>
          <w:numId w:val="20"/>
        </w:numPr>
      </w:pPr>
      <w:r w:rsidRPr="00FF3409">
        <w:t>Out of 500 men who applied, 255 were accepted.  Out of 700 women who applied, 240 were accepted.   Find the acceptance rate for each gender.  Does this suggest bias?</w:t>
      </w:r>
    </w:p>
    <w:p w14:paraId="3BCCF761" w14:textId="77777777" w:rsidR="00281AC1" w:rsidRPr="00FF3409" w:rsidRDefault="00281AC1" w:rsidP="00C86AAB">
      <w:pPr>
        <w:numPr>
          <w:ilvl w:val="1"/>
          <w:numId w:val="20"/>
        </w:numPr>
      </w:pPr>
      <w:r w:rsidRPr="00FF3409">
        <w:t>The college then looked at each of the two departments with graduate programs, and found the data below.  Compute the acceptance rate within each department by gender.  Does this suggest bia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5"/>
        <w:gridCol w:w="1555"/>
        <w:gridCol w:w="1555"/>
        <w:gridCol w:w="1556"/>
      </w:tblGrid>
      <w:tr w:rsidR="00281AC1" w:rsidRPr="00FF3409" w14:paraId="644018CF" w14:textId="77777777" w:rsidTr="00472A41">
        <w:tc>
          <w:tcPr>
            <w:tcW w:w="1555" w:type="dxa"/>
            <w:vMerge w:val="restart"/>
            <w:shd w:val="clear" w:color="auto" w:fill="auto"/>
            <w:vAlign w:val="center"/>
          </w:tcPr>
          <w:p w14:paraId="413B08F3" w14:textId="77777777" w:rsidR="00281AC1" w:rsidRPr="00FF3409" w:rsidRDefault="00281AC1" w:rsidP="00472A41">
            <w:pPr>
              <w:jc w:val="center"/>
            </w:pPr>
            <w:r w:rsidRPr="00FF3409">
              <w:t>Department</w:t>
            </w:r>
          </w:p>
        </w:tc>
        <w:tc>
          <w:tcPr>
            <w:tcW w:w="3110" w:type="dxa"/>
            <w:gridSpan w:val="2"/>
            <w:shd w:val="clear" w:color="auto" w:fill="auto"/>
          </w:tcPr>
          <w:p w14:paraId="10D31B69" w14:textId="77777777" w:rsidR="00281AC1" w:rsidRPr="00FF3409" w:rsidRDefault="00281AC1" w:rsidP="00472A41">
            <w:pPr>
              <w:jc w:val="center"/>
            </w:pPr>
            <w:r w:rsidRPr="00FF3409">
              <w:t>Men</w:t>
            </w:r>
          </w:p>
        </w:tc>
        <w:tc>
          <w:tcPr>
            <w:tcW w:w="3111" w:type="dxa"/>
            <w:gridSpan w:val="2"/>
            <w:shd w:val="clear" w:color="auto" w:fill="auto"/>
          </w:tcPr>
          <w:p w14:paraId="0DCF496A" w14:textId="77777777" w:rsidR="00281AC1" w:rsidRPr="00FF3409" w:rsidRDefault="00281AC1" w:rsidP="00472A41">
            <w:pPr>
              <w:jc w:val="center"/>
            </w:pPr>
            <w:r w:rsidRPr="00FF3409">
              <w:t>Women</w:t>
            </w:r>
          </w:p>
        </w:tc>
      </w:tr>
      <w:tr w:rsidR="00281AC1" w:rsidRPr="00FF3409" w14:paraId="5DDB1044" w14:textId="77777777" w:rsidTr="00472A41">
        <w:tc>
          <w:tcPr>
            <w:tcW w:w="1555" w:type="dxa"/>
            <w:vMerge/>
            <w:shd w:val="clear" w:color="auto" w:fill="auto"/>
          </w:tcPr>
          <w:p w14:paraId="0A04AAF9" w14:textId="77777777" w:rsidR="00281AC1" w:rsidRPr="00FF3409" w:rsidRDefault="00281AC1" w:rsidP="00472A41"/>
        </w:tc>
        <w:tc>
          <w:tcPr>
            <w:tcW w:w="1555" w:type="dxa"/>
            <w:shd w:val="clear" w:color="auto" w:fill="auto"/>
          </w:tcPr>
          <w:p w14:paraId="701FC9E7" w14:textId="77777777" w:rsidR="00281AC1" w:rsidRPr="00FF3409" w:rsidRDefault="00281AC1" w:rsidP="00472A41">
            <w:r w:rsidRPr="00FF3409">
              <w:t>Applied</w:t>
            </w:r>
          </w:p>
        </w:tc>
        <w:tc>
          <w:tcPr>
            <w:tcW w:w="1555" w:type="dxa"/>
            <w:shd w:val="clear" w:color="auto" w:fill="auto"/>
          </w:tcPr>
          <w:p w14:paraId="0E918CA5" w14:textId="77777777" w:rsidR="00281AC1" w:rsidRPr="00FF3409" w:rsidRDefault="00281AC1" w:rsidP="00472A41">
            <w:r w:rsidRPr="00FF3409">
              <w:t>Admitted</w:t>
            </w:r>
          </w:p>
        </w:tc>
        <w:tc>
          <w:tcPr>
            <w:tcW w:w="1555" w:type="dxa"/>
            <w:shd w:val="clear" w:color="auto" w:fill="auto"/>
          </w:tcPr>
          <w:p w14:paraId="00CD54CF" w14:textId="77777777" w:rsidR="00281AC1" w:rsidRPr="00FF3409" w:rsidRDefault="00281AC1" w:rsidP="00472A41">
            <w:r w:rsidRPr="00FF3409">
              <w:t>Applied</w:t>
            </w:r>
          </w:p>
        </w:tc>
        <w:tc>
          <w:tcPr>
            <w:tcW w:w="1556" w:type="dxa"/>
            <w:shd w:val="clear" w:color="auto" w:fill="auto"/>
          </w:tcPr>
          <w:p w14:paraId="603B4BE2" w14:textId="77777777" w:rsidR="00281AC1" w:rsidRPr="00FF3409" w:rsidRDefault="00281AC1" w:rsidP="00472A41">
            <w:r w:rsidRPr="00FF3409">
              <w:t>Admitted</w:t>
            </w:r>
          </w:p>
        </w:tc>
      </w:tr>
      <w:tr w:rsidR="00281AC1" w:rsidRPr="00FF3409" w14:paraId="5C91A6AC" w14:textId="77777777" w:rsidTr="00472A41">
        <w:tc>
          <w:tcPr>
            <w:tcW w:w="1555" w:type="dxa"/>
            <w:shd w:val="clear" w:color="auto" w:fill="auto"/>
          </w:tcPr>
          <w:p w14:paraId="380BECFA" w14:textId="77777777" w:rsidR="00281AC1" w:rsidRPr="00FF3409" w:rsidRDefault="00281AC1" w:rsidP="00472A41">
            <w:r w:rsidRPr="00FF3409">
              <w:t>Dept A</w:t>
            </w:r>
          </w:p>
        </w:tc>
        <w:tc>
          <w:tcPr>
            <w:tcW w:w="1555" w:type="dxa"/>
            <w:shd w:val="clear" w:color="auto" w:fill="auto"/>
          </w:tcPr>
          <w:p w14:paraId="3C8EF85B" w14:textId="77777777" w:rsidR="00281AC1" w:rsidRPr="00FF3409" w:rsidRDefault="00281AC1" w:rsidP="00472A41">
            <w:r w:rsidRPr="00FF3409">
              <w:t>400</w:t>
            </w:r>
          </w:p>
        </w:tc>
        <w:tc>
          <w:tcPr>
            <w:tcW w:w="1555" w:type="dxa"/>
            <w:shd w:val="clear" w:color="auto" w:fill="auto"/>
          </w:tcPr>
          <w:p w14:paraId="53DA841D" w14:textId="77777777" w:rsidR="00281AC1" w:rsidRPr="00FF3409" w:rsidRDefault="00281AC1" w:rsidP="00472A41">
            <w:r w:rsidRPr="00FF3409">
              <w:t>240</w:t>
            </w:r>
          </w:p>
        </w:tc>
        <w:tc>
          <w:tcPr>
            <w:tcW w:w="1555" w:type="dxa"/>
            <w:shd w:val="clear" w:color="auto" w:fill="auto"/>
          </w:tcPr>
          <w:p w14:paraId="010B2A33" w14:textId="77777777" w:rsidR="00281AC1" w:rsidRPr="00FF3409" w:rsidRDefault="00281AC1" w:rsidP="00472A41">
            <w:r w:rsidRPr="00FF3409">
              <w:t>100</w:t>
            </w:r>
          </w:p>
        </w:tc>
        <w:tc>
          <w:tcPr>
            <w:tcW w:w="1556" w:type="dxa"/>
            <w:shd w:val="clear" w:color="auto" w:fill="auto"/>
          </w:tcPr>
          <w:p w14:paraId="245E9BF4" w14:textId="77777777" w:rsidR="00281AC1" w:rsidRPr="00FF3409" w:rsidRDefault="00281AC1" w:rsidP="00472A41">
            <w:r w:rsidRPr="00FF3409">
              <w:t>90</w:t>
            </w:r>
          </w:p>
        </w:tc>
      </w:tr>
      <w:tr w:rsidR="00281AC1" w:rsidRPr="00FF3409" w14:paraId="3CF23850" w14:textId="77777777" w:rsidTr="00472A41">
        <w:tc>
          <w:tcPr>
            <w:tcW w:w="1555" w:type="dxa"/>
            <w:shd w:val="clear" w:color="auto" w:fill="auto"/>
          </w:tcPr>
          <w:p w14:paraId="5AB40151" w14:textId="77777777" w:rsidR="00281AC1" w:rsidRPr="00FF3409" w:rsidRDefault="00281AC1" w:rsidP="00472A41">
            <w:r w:rsidRPr="00FF3409">
              <w:t>Dept B</w:t>
            </w:r>
          </w:p>
        </w:tc>
        <w:tc>
          <w:tcPr>
            <w:tcW w:w="1555" w:type="dxa"/>
            <w:shd w:val="clear" w:color="auto" w:fill="auto"/>
          </w:tcPr>
          <w:p w14:paraId="46A36714" w14:textId="77777777" w:rsidR="00281AC1" w:rsidRPr="00FF3409" w:rsidRDefault="00281AC1" w:rsidP="00472A41">
            <w:r w:rsidRPr="00FF3409">
              <w:t>100</w:t>
            </w:r>
          </w:p>
        </w:tc>
        <w:tc>
          <w:tcPr>
            <w:tcW w:w="1555" w:type="dxa"/>
            <w:shd w:val="clear" w:color="auto" w:fill="auto"/>
          </w:tcPr>
          <w:p w14:paraId="05B63E44" w14:textId="77777777" w:rsidR="00281AC1" w:rsidRPr="00FF3409" w:rsidRDefault="00281AC1" w:rsidP="00472A41">
            <w:r w:rsidRPr="00FF3409">
              <w:t>15</w:t>
            </w:r>
          </w:p>
        </w:tc>
        <w:tc>
          <w:tcPr>
            <w:tcW w:w="1555" w:type="dxa"/>
            <w:shd w:val="clear" w:color="auto" w:fill="auto"/>
          </w:tcPr>
          <w:p w14:paraId="3B7F5B92" w14:textId="77777777" w:rsidR="00281AC1" w:rsidRPr="00FF3409" w:rsidRDefault="00281AC1" w:rsidP="00472A41">
            <w:r w:rsidRPr="00FF3409">
              <w:t>600</w:t>
            </w:r>
          </w:p>
        </w:tc>
        <w:tc>
          <w:tcPr>
            <w:tcW w:w="1556" w:type="dxa"/>
            <w:shd w:val="clear" w:color="auto" w:fill="auto"/>
          </w:tcPr>
          <w:p w14:paraId="1FE8B19B" w14:textId="77777777" w:rsidR="00281AC1" w:rsidRPr="00FF3409" w:rsidRDefault="00281AC1" w:rsidP="00472A41">
            <w:r w:rsidRPr="00FF3409">
              <w:t>150</w:t>
            </w:r>
          </w:p>
        </w:tc>
      </w:tr>
    </w:tbl>
    <w:p w14:paraId="336726F6" w14:textId="77777777" w:rsidR="00281AC1" w:rsidRPr="00FF3409" w:rsidRDefault="00281AC1" w:rsidP="00C86AAB">
      <w:pPr>
        <w:numPr>
          <w:ilvl w:val="1"/>
          <w:numId w:val="20"/>
        </w:numPr>
      </w:pPr>
      <w:r w:rsidRPr="00FF3409">
        <w:t xml:space="preserve">Looking at our results from Parts </w:t>
      </w:r>
      <w:r w:rsidRPr="00FF3409">
        <w:rPr>
          <w:i/>
        </w:rPr>
        <w:t xml:space="preserve">a </w:t>
      </w:r>
      <w:r w:rsidRPr="00FF3409">
        <w:t xml:space="preserve">and </w:t>
      </w:r>
      <w:r w:rsidRPr="00FF3409">
        <w:rPr>
          <w:i/>
        </w:rPr>
        <w:t>b</w:t>
      </w:r>
      <w:r w:rsidRPr="00FF3409">
        <w:t>, what can you conclude?  Is there gender bias in this college’s admissions?  If so, in which direction?</w:t>
      </w:r>
    </w:p>
    <w:p w14:paraId="174E734D" w14:textId="77777777" w:rsidR="00281AC1" w:rsidRPr="00FF3409" w:rsidRDefault="00281AC1" w:rsidP="00281AC1">
      <w:pPr>
        <w:ind w:left="1080"/>
      </w:pPr>
    </w:p>
    <w:p w14:paraId="37AA12D6" w14:textId="77777777" w:rsidR="00281AC1" w:rsidRPr="00FF3409" w:rsidRDefault="00281AC1" w:rsidP="00C86AAB">
      <w:pPr>
        <w:numPr>
          <w:ilvl w:val="0"/>
          <w:numId w:val="20"/>
        </w:numPr>
      </w:pPr>
      <w:r w:rsidRPr="00FF3409">
        <w:t xml:space="preserve">A bet on “black” in Roulette has a probability of 18/38 of winning.  If you win, you double your money.  You can bet anywhere from $1 to $100 on each spin.  </w:t>
      </w:r>
    </w:p>
    <w:p w14:paraId="12A1689F" w14:textId="77777777" w:rsidR="00281AC1" w:rsidRPr="00FF3409" w:rsidRDefault="00281AC1" w:rsidP="00C86AAB">
      <w:pPr>
        <w:numPr>
          <w:ilvl w:val="1"/>
          <w:numId w:val="20"/>
        </w:numPr>
      </w:pPr>
      <w:r w:rsidRPr="00FF3409">
        <w:t>Suppose you have $10, and are going to play until you go broke or have $20.  What is your best strategy for playing?</w:t>
      </w:r>
    </w:p>
    <w:p w14:paraId="55375D2C" w14:textId="77777777" w:rsidR="00281AC1" w:rsidRPr="00FF3409" w:rsidRDefault="00281AC1" w:rsidP="00C86AAB">
      <w:pPr>
        <w:numPr>
          <w:ilvl w:val="1"/>
          <w:numId w:val="20"/>
        </w:numPr>
      </w:pPr>
      <w:r w:rsidRPr="00FF3409">
        <w:t>Suppose you have $10, and are going to play until you go broke or have $30.  What is your best strategy for playing?</w:t>
      </w:r>
    </w:p>
    <w:p w14:paraId="47FE50C7" w14:textId="77777777" w:rsidR="00281AC1" w:rsidRPr="00FF3409" w:rsidRDefault="00281AC1" w:rsidP="00281AC1">
      <w:pPr>
        <w:ind w:left="1080"/>
      </w:pPr>
    </w:p>
    <w:p w14:paraId="026DBC70" w14:textId="77777777" w:rsidR="00281AC1" w:rsidRPr="00FF3409" w:rsidRDefault="00281AC1" w:rsidP="00C86AAB">
      <w:pPr>
        <w:numPr>
          <w:ilvl w:val="0"/>
          <w:numId w:val="20"/>
        </w:numPr>
      </w:pPr>
      <w:r w:rsidRPr="00FF3409">
        <w:t>Your friend proposes a game:  You flip a coin.  If it’s heads, you win $1.  If it’s tails, you lose $1.  However, you are worried the coin might not be fair coin.  How could you change the game to make the game fair, without replacing the coin?</w:t>
      </w:r>
    </w:p>
    <w:p w14:paraId="46E2B582" w14:textId="77777777" w:rsidR="00281AC1" w:rsidRPr="00FF3409" w:rsidRDefault="00281AC1" w:rsidP="00281AC1">
      <w:pPr>
        <w:ind w:left="360"/>
      </w:pPr>
    </w:p>
    <w:p w14:paraId="025A0523" w14:textId="77777777" w:rsidR="00281AC1" w:rsidRPr="00FF3409" w:rsidRDefault="00281AC1" w:rsidP="00C86AAB">
      <w:pPr>
        <w:numPr>
          <w:ilvl w:val="0"/>
          <w:numId w:val="20"/>
        </w:numPr>
      </w:pPr>
      <w:r w:rsidRPr="00FF3409">
        <w:t>Fifty people are in a line.  The first person in the line to have a birthday matching someone in front of them will win a prize.  Of course, this means the first person in the line has no chance of winning.  Which person has the highest likelihood of winning?</w:t>
      </w:r>
    </w:p>
    <w:p w14:paraId="5283D014" w14:textId="77777777" w:rsidR="00281AC1" w:rsidRPr="00FF3409" w:rsidRDefault="00281AC1" w:rsidP="00281AC1">
      <w:pPr>
        <w:ind w:left="360"/>
      </w:pPr>
    </w:p>
    <w:p w14:paraId="25D26A3C" w14:textId="77777777" w:rsidR="00281AC1" w:rsidRPr="00FF3409" w:rsidRDefault="00281AC1" w:rsidP="00C86AAB">
      <w:pPr>
        <w:numPr>
          <w:ilvl w:val="0"/>
          <w:numId w:val="20"/>
        </w:numPr>
      </w:pPr>
      <w:r w:rsidRPr="00FF3409">
        <w:t xml:space="preserve">Three people put their names in a hat, then each draw a name, as part of a randomized gift exchange.  What is the probability that no one draws their own name?  What about with four people?  </w:t>
      </w:r>
    </w:p>
    <w:p w14:paraId="1442378C" w14:textId="77777777" w:rsidR="00281AC1" w:rsidRPr="00FF3409" w:rsidRDefault="00281AC1" w:rsidP="00281AC1">
      <w:pPr>
        <w:ind w:left="360"/>
      </w:pPr>
    </w:p>
    <w:p w14:paraId="4B59AEBB" w14:textId="77777777" w:rsidR="00281AC1" w:rsidRPr="00FF3409" w:rsidRDefault="00281AC1" w:rsidP="00C86AAB">
      <w:pPr>
        <w:numPr>
          <w:ilvl w:val="0"/>
          <w:numId w:val="20"/>
        </w:numPr>
      </w:pPr>
      <w:r w:rsidRPr="00FF3409">
        <w:t>How many different “words” can be formed by using all the letters of each of the following words exactly once?</w:t>
      </w:r>
    </w:p>
    <w:p w14:paraId="4A91109A" w14:textId="77777777" w:rsidR="00281AC1" w:rsidRPr="00FF3409" w:rsidRDefault="00281AC1" w:rsidP="00C86AAB">
      <w:pPr>
        <w:numPr>
          <w:ilvl w:val="1"/>
          <w:numId w:val="20"/>
        </w:numPr>
      </w:pPr>
      <w:r w:rsidRPr="00FF3409">
        <w:t>“ALICE”</w:t>
      </w:r>
    </w:p>
    <w:p w14:paraId="3A36C787" w14:textId="77777777" w:rsidR="00281AC1" w:rsidRPr="00FF3409" w:rsidRDefault="00281AC1" w:rsidP="00C86AAB">
      <w:pPr>
        <w:numPr>
          <w:ilvl w:val="1"/>
          <w:numId w:val="20"/>
        </w:numPr>
      </w:pPr>
      <w:r w:rsidRPr="00FF3409">
        <w:t>“APPLE”</w:t>
      </w:r>
    </w:p>
    <w:p w14:paraId="629148E1" w14:textId="77777777" w:rsidR="00281AC1" w:rsidRPr="00FF3409" w:rsidRDefault="00281AC1" w:rsidP="00281AC1"/>
    <w:p w14:paraId="7AA5BA79" w14:textId="77777777" w:rsidR="00281AC1" w:rsidRPr="00FF3409" w:rsidRDefault="00281AC1" w:rsidP="00C86AAB">
      <w:pPr>
        <w:numPr>
          <w:ilvl w:val="0"/>
          <w:numId w:val="20"/>
        </w:numPr>
      </w:pPr>
      <w:r w:rsidRPr="00FF3409">
        <w:t>How many different “words” can be formed by using all the letters of each of the following words exactly once?</w:t>
      </w:r>
    </w:p>
    <w:p w14:paraId="42EFB2E3" w14:textId="77777777" w:rsidR="00281AC1" w:rsidRPr="00FF3409" w:rsidRDefault="00281AC1" w:rsidP="00C86AAB">
      <w:pPr>
        <w:numPr>
          <w:ilvl w:val="1"/>
          <w:numId w:val="20"/>
        </w:numPr>
      </w:pPr>
      <w:r w:rsidRPr="00FF3409">
        <w:t>“TRUMPS”</w:t>
      </w:r>
    </w:p>
    <w:p w14:paraId="00AE7CEB" w14:textId="77777777" w:rsidR="00281AC1" w:rsidRPr="00FF3409" w:rsidRDefault="00281AC1" w:rsidP="00C86AAB">
      <w:pPr>
        <w:numPr>
          <w:ilvl w:val="1"/>
          <w:numId w:val="20"/>
        </w:numPr>
      </w:pPr>
      <w:r w:rsidRPr="00FF3409">
        <w:t>“TEETER”</w:t>
      </w:r>
    </w:p>
    <w:p w14:paraId="40FAFDAA" w14:textId="77777777" w:rsidR="00281AC1" w:rsidRPr="00FF3409" w:rsidRDefault="00281AC1" w:rsidP="00281AC1">
      <w:pPr>
        <w:ind w:left="1080"/>
      </w:pPr>
    </w:p>
    <w:p w14:paraId="77E248BC" w14:textId="77777777" w:rsidR="00281AC1" w:rsidRPr="00FF3409" w:rsidRDefault="00281AC1" w:rsidP="00C86AAB">
      <w:pPr>
        <w:numPr>
          <w:ilvl w:val="0"/>
          <w:numId w:val="20"/>
        </w:numPr>
      </w:pPr>
      <w:r w:rsidRPr="00FF3409">
        <w:t xml:space="preserve">The </w:t>
      </w:r>
      <w:r w:rsidRPr="00FF3409">
        <w:rPr>
          <w:i/>
        </w:rPr>
        <w:t>Monty Hall problem</w:t>
      </w:r>
      <w:r w:rsidRPr="00FF3409">
        <w:t xml:space="preserve"> is named for the host of the game show </w:t>
      </w:r>
      <w:r w:rsidRPr="00FF3409">
        <w:rPr>
          <w:i/>
        </w:rPr>
        <w:t>Let’s make a Deal</w:t>
      </w:r>
      <w:r w:rsidRPr="00FF3409">
        <w:t>.  In this game, there would be three doors, behind one of which there was a prize.  The contestant was asked to choose one of the doors.  Monty Hall would then open one of the other doors to show there was no prize there.  The contestant was then asked if they wanted to stay with their original door, or switch to the other unopened door.  Is it better to stay or switch, or does it matter?</w:t>
      </w:r>
    </w:p>
    <w:p w14:paraId="3F0D41C4" w14:textId="77777777" w:rsidR="00281AC1" w:rsidRPr="00FF3409" w:rsidRDefault="00281AC1" w:rsidP="00281AC1">
      <w:pPr>
        <w:ind w:left="360"/>
      </w:pPr>
    </w:p>
    <w:p w14:paraId="7AA0E493" w14:textId="77777777" w:rsidR="00281AC1" w:rsidRPr="00FF3409" w:rsidRDefault="00281AC1" w:rsidP="00C86AAB">
      <w:pPr>
        <w:numPr>
          <w:ilvl w:val="0"/>
          <w:numId w:val="20"/>
        </w:numPr>
      </w:pPr>
      <w:r w:rsidRPr="00FF3409">
        <w:t>Suppose you have two coins, where one is a fair coin, and the other coin comes up heads 70% of the time.  What is the probability you have the fair coin given each of the following outcomes from a series of flips?</w:t>
      </w:r>
    </w:p>
    <w:p w14:paraId="096DDC95" w14:textId="77777777" w:rsidR="00281AC1" w:rsidRPr="00FF3409" w:rsidRDefault="00281AC1" w:rsidP="00C86AAB">
      <w:pPr>
        <w:numPr>
          <w:ilvl w:val="1"/>
          <w:numId w:val="20"/>
        </w:numPr>
      </w:pPr>
      <w:r w:rsidRPr="00FF3409">
        <w:t>5 Heads and 0 Tails</w:t>
      </w:r>
    </w:p>
    <w:p w14:paraId="56B3F94C" w14:textId="77777777" w:rsidR="00281AC1" w:rsidRPr="00FF3409" w:rsidRDefault="00281AC1" w:rsidP="00C86AAB">
      <w:pPr>
        <w:numPr>
          <w:ilvl w:val="1"/>
          <w:numId w:val="20"/>
        </w:numPr>
      </w:pPr>
      <w:r w:rsidRPr="00FF3409">
        <w:t>8 Heads and 3 Tails</w:t>
      </w:r>
    </w:p>
    <w:p w14:paraId="516FC927" w14:textId="77777777" w:rsidR="00281AC1" w:rsidRPr="00FF3409" w:rsidRDefault="00281AC1" w:rsidP="00C86AAB">
      <w:pPr>
        <w:numPr>
          <w:ilvl w:val="1"/>
          <w:numId w:val="20"/>
        </w:numPr>
      </w:pPr>
      <w:r w:rsidRPr="00FF3409">
        <w:t>10 Heads and 10 Tails</w:t>
      </w:r>
    </w:p>
    <w:p w14:paraId="4884B043" w14:textId="77777777" w:rsidR="00281AC1" w:rsidRPr="00FF3409" w:rsidRDefault="00281AC1" w:rsidP="00C86AAB">
      <w:pPr>
        <w:numPr>
          <w:ilvl w:val="1"/>
          <w:numId w:val="20"/>
        </w:numPr>
      </w:pPr>
      <w:r w:rsidRPr="00FF3409">
        <w:t>3 Heads and 8 Tails</w:t>
      </w:r>
    </w:p>
    <w:p w14:paraId="256AE50A" w14:textId="77777777" w:rsidR="00281AC1" w:rsidRPr="00FF3409" w:rsidRDefault="00281AC1" w:rsidP="00281AC1"/>
    <w:p w14:paraId="10E17D4A" w14:textId="77777777" w:rsidR="00281AC1" w:rsidRPr="00FF3409" w:rsidRDefault="00281AC1" w:rsidP="00C86AAB">
      <w:pPr>
        <w:numPr>
          <w:ilvl w:val="0"/>
          <w:numId w:val="20"/>
        </w:numPr>
      </w:pPr>
      <w:r w:rsidRPr="00FF3409">
        <w:t>Suppose you have six coins, where five are fair coins, and one coin comes up heads 80% of the time.  What is the probability you have a fair coin given each of the following outcomes from a series of flips?</w:t>
      </w:r>
    </w:p>
    <w:p w14:paraId="35902C64" w14:textId="77777777" w:rsidR="00281AC1" w:rsidRPr="00FF3409" w:rsidRDefault="00281AC1" w:rsidP="00C86AAB">
      <w:pPr>
        <w:numPr>
          <w:ilvl w:val="1"/>
          <w:numId w:val="20"/>
        </w:numPr>
      </w:pPr>
      <w:r w:rsidRPr="00FF3409">
        <w:t>5 Heads and 0 Tails</w:t>
      </w:r>
    </w:p>
    <w:p w14:paraId="7703CE1E" w14:textId="77777777" w:rsidR="00281AC1" w:rsidRPr="00FF3409" w:rsidRDefault="00281AC1" w:rsidP="00C86AAB">
      <w:pPr>
        <w:numPr>
          <w:ilvl w:val="1"/>
          <w:numId w:val="20"/>
        </w:numPr>
      </w:pPr>
      <w:r w:rsidRPr="00FF3409">
        <w:t>8 Heads and 3 Tails</w:t>
      </w:r>
    </w:p>
    <w:p w14:paraId="68075446" w14:textId="77777777" w:rsidR="00281AC1" w:rsidRPr="00FF3409" w:rsidRDefault="00281AC1" w:rsidP="00C86AAB">
      <w:pPr>
        <w:numPr>
          <w:ilvl w:val="1"/>
          <w:numId w:val="20"/>
        </w:numPr>
      </w:pPr>
      <w:r w:rsidRPr="00FF3409">
        <w:t>10 Heads and 10 Tails</w:t>
      </w:r>
    </w:p>
    <w:p w14:paraId="7C38F989" w14:textId="77777777" w:rsidR="00281AC1" w:rsidRPr="00FF3409" w:rsidRDefault="00281AC1" w:rsidP="00C86AAB">
      <w:pPr>
        <w:numPr>
          <w:ilvl w:val="1"/>
          <w:numId w:val="20"/>
        </w:numPr>
      </w:pPr>
      <w:r w:rsidRPr="00FF3409">
        <w:t>3 Heads and 8 Tails</w:t>
      </w:r>
    </w:p>
    <w:p w14:paraId="30CA037E" w14:textId="77777777" w:rsidR="00281AC1" w:rsidRPr="00FF3409" w:rsidRDefault="00281AC1" w:rsidP="00281AC1"/>
    <w:p w14:paraId="50F4C307" w14:textId="77777777" w:rsidR="00281AC1" w:rsidRPr="00FF3409" w:rsidRDefault="00281AC1" w:rsidP="00C86AAB">
      <w:pPr>
        <w:numPr>
          <w:ilvl w:val="0"/>
          <w:numId w:val="20"/>
        </w:numPr>
      </w:pPr>
      <w:r w:rsidRPr="00FF3409">
        <w:t>In this problem, we will explore probabilities from a series of events.</w:t>
      </w:r>
    </w:p>
    <w:p w14:paraId="58EABD9B" w14:textId="77777777" w:rsidR="00281AC1" w:rsidRPr="00FF3409" w:rsidRDefault="00281AC1" w:rsidP="00C86AAB">
      <w:pPr>
        <w:numPr>
          <w:ilvl w:val="1"/>
          <w:numId w:val="20"/>
        </w:numPr>
      </w:pPr>
      <w:r w:rsidRPr="00FF3409">
        <w:t xml:space="preserve">If you flip 20 coins, how many would you </w:t>
      </w:r>
      <w:r w:rsidRPr="00FF3409">
        <w:rPr>
          <w:i/>
        </w:rPr>
        <w:t>expect</w:t>
      </w:r>
      <w:r w:rsidRPr="00FF3409">
        <w:t xml:space="preserve"> to come up “heads”, on average?  Would you expect </w:t>
      </w:r>
      <w:r w:rsidRPr="00FF3409">
        <w:rPr>
          <w:i/>
        </w:rPr>
        <w:t>every</w:t>
      </w:r>
      <w:r w:rsidRPr="00FF3409">
        <w:t xml:space="preserve"> flip of 20 coins to come up with exactly that many heads?</w:t>
      </w:r>
    </w:p>
    <w:p w14:paraId="4078C9E3" w14:textId="77777777" w:rsidR="00281AC1" w:rsidRPr="00FF3409" w:rsidRDefault="00281AC1" w:rsidP="00C86AAB">
      <w:pPr>
        <w:numPr>
          <w:ilvl w:val="1"/>
          <w:numId w:val="20"/>
        </w:numPr>
      </w:pPr>
      <w:r w:rsidRPr="00FF3409">
        <w:lastRenderedPageBreak/>
        <w:t>If you were to flip 20 coins, what would you consider a “usual” result?  An “unusual” result?</w:t>
      </w:r>
    </w:p>
    <w:p w14:paraId="74E5D67D" w14:textId="77777777" w:rsidR="00281AC1" w:rsidRPr="00FF3409" w:rsidRDefault="00281AC1" w:rsidP="00C86AAB">
      <w:pPr>
        <w:numPr>
          <w:ilvl w:val="1"/>
          <w:numId w:val="20"/>
        </w:numPr>
      </w:pPr>
      <w:r w:rsidRPr="00FF3409">
        <w:t>Flip 20 coins (or one coin 20 times) and record how many come up “heads”.  Repeat this experiment 9 more times.  Collect the data from the entire class.</w:t>
      </w:r>
    </w:p>
    <w:p w14:paraId="30626F20" w14:textId="77777777" w:rsidR="00281AC1" w:rsidRPr="00FF3409" w:rsidRDefault="00281AC1" w:rsidP="00C86AAB">
      <w:pPr>
        <w:numPr>
          <w:ilvl w:val="1"/>
          <w:numId w:val="20"/>
        </w:numPr>
      </w:pPr>
      <w:r w:rsidRPr="00FF3409">
        <w:t>When flipping 20 coins, what is the theoretic probability of flipping 20 heads?</w:t>
      </w:r>
    </w:p>
    <w:p w14:paraId="4B4DDFE3" w14:textId="77777777" w:rsidR="00281AC1" w:rsidRPr="00FF3409" w:rsidRDefault="00281AC1" w:rsidP="00C86AAB">
      <w:pPr>
        <w:numPr>
          <w:ilvl w:val="1"/>
          <w:numId w:val="20"/>
        </w:numPr>
      </w:pPr>
      <w:r w:rsidRPr="00FF3409">
        <w:t>Based on the class’s experimental data, what appears to be the probability of flipping 10 heads out of 20 coins?</w:t>
      </w:r>
    </w:p>
    <w:p w14:paraId="0592E953" w14:textId="77777777" w:rsidR="00281AC1" w:rsidRPr="00FF3409" w:rsidRDefault="00281AC1" w:rsidP="00C86AAB">
      <w:pPr>
        <w:numPr>
          <w:ilvl w:val="1"/>
          <w:numId w:val="20"/>
        </w:numPr>
      </w:pPr>
      <w:r w:rsidRPr="00FF3409">
        <w:t xml:space="preserve">The formula </w:t>
      </w:r>
      <w:r w:rsidR="0062326F" w:rsidRPr="00FF3409">
        <w:rPr>
          <w:noProof/>
          <w:position w:val="-12"/>
        </w:rPr>
        <w:object w:dxaOrig="1579" w:dyaOrig="400" w14:anchorId="2AD7FA85">
          <v:shape id="_x0000_i1109" type="#_x0000_t75" alt="" style="width:78pt;height:20.4pt;mso-width-percent:0;mso-height-percent:0;mso-width-percent:0;mso-height-percent:0" o:ole="">
            <v:imagedata r:id="rId217" o:title=""/>
          </v:shape>
          <o:OLEObject Type="Embed" ProgID="Equation.3" ShapeID="_x0000_i1109" DrawAspect="Content" ObjectID="_1618683645" r:id="rId218"/>
        </w:object>
      </w:r>
      <w:r w:rsidRPr="00FF3409">
        <w:t xml:space="preserve">  will compute the probability of an event with probability </w:t>
      </w:r>
      <w:r w:rsidRPr="00FF3409">
        <w:rPr>
          <w:i/>
        </w:rPr>
        <w:t>p</w:t>
      </w:r>
      <w:r w:rsidRPr="00FF3409">
        <w:t xml:space="preserve"> occurring </w:t>
      </w:r>
      <w:r w:rsidRPr="00FF3409">
        <w:rPr>
          <w:i/>
        </w:rPr>
        <w:t xml:space="preserve">x </w:t>
      </w:r>
      <w:r w:rsidRPr="00FF3409">
        <w:t xml:space="preserve">times out of </w:t>
      </w:r>
      <w:r w:rsidRPr="00FF3409">
        <w:rPr>
          <w:i/>
        </w:rPr>
        <w:t>n</w:t>
      </w:r>
      <w:r w:rsidRPr="00FF3409">
        <w:t xml:space="preserve">, such as flipping </w:t>
      </w:r>
      <w:r w:rsidRPr="00FF3409">
        <w:rPr>
          <w:i/>
        </w:rPr>
        <w:t>x</w:t>
      </w:r>
      <w:r w:rsidRPr="00FF3409">
        <w:t xml:space="preserve"> heads out of </w:t>
      </w:r>
      <w:r w:rsidRPr="00FF3409">
        <w:rPr>
          <w:i/>
        </w:rPr>
        <w:t>n</w:t>
      </w:r>
      <w:r w:rsidRPr="00FF3409">
        <w:t xml:space="preserve"> coins where the probability of heads is </w:t>
      </w:r>
      <w:r w:rsidRPr="00FF3409">
        <w:rPr>
          <w:i/>
        </w:rPr>
        <w:t>p</w:t>
      </w:r>
      <w:r w:rsidRPr="00FF3409">
        <w:t xml:space="preserve"> = ½.  Use this to compute the theoretic probability of flipping 10 heads out of 20 coins.</w:t>
      </w:r>
    </w:p>
    <w:p w14:paraId="700DD12B" w14:textId="77777777" w:rsidR="00281AC1" w:rsidRPr="00FF3409" w:rsidRDefault="00281AC1" w:rsidP="00C86AAB">
      <w:pPr>
        <w:numPr>
          <w:ilvl w:val="1"/>
          <w:numId w:val="20"/>
        </w:numPr>
      </w:pPr>
      <w:r w:rsidRPr="00FF3409">
        <w:t>If you were to flip 20 coins, based on the class’s experimental data, what range of values would you consider a “usual” result?  What is the combined probability of these results?  What would you consider an “unusual” result?  What is the combined probability of these results?</w:t>
      </w:r>
    </w:p>
    <w:p w14:paraId="5D1E4B6A" w14:textId="77777777" w:rsidR="00281AC1" w:rsidRPr="00FF3409" w:rsidRDefault="00281AC1" w:rsidP="00C86AAB">
      <w:pPr>
        <w:numPr>
          <w:ilvl w:val="1"/>
          <w:numId w:val="20"/>
        </w:numPr>
      </w:pPr>
      <w:r w:rsidRPr="00FF3409">
        <w:t>We’ll now consider a simplification of a case from the 1960s.  In the area, about 26% of the jury eligible population was black.  In the court case, there were 100 men on the juror panel, of which 8 were black.  Does this provide evidence of racial bias in jury selection?</w:t>
      </w:r>
    </w:p>
    <w:p w14:paraId="6E4017D1" w14:textId="77777777" w:rsidR="00281AC1" w:rsidRPr="00FF3409" w:rsidRDefault="00281AC1" w:rsidP="00281AC1"/>
    <w:p w14:paraId="2BDEA5DD" w14:textId="77777777" w:rsidR="00281AC1" w:rsidRPr="00FF3409" w:rsidRDefault="00281AC1" w:rsidP="00FC4547"/>
    <w:p w14:paraId="178DC95B" w14:textId="77777777" w:rsidR="00281AC1" w:rsidRPr="00FF3409" w:rsidRDefault="00281AC1" w:rsidP="00FC4547"/>
    <w:p w14:paraId="35727922" w14:textId="77777777" w:rsidR="00D777A7" w:rsidRPr="00FF3409" w:rsidRDefault="00D777A7" w:rsidP="00C86AAB">
      <w:pPr>
        <w:pStyle w:val="ListParagraph"/>
        <w:numPr>
          <w:ilvl w:val="0"/>
          <w:numId w:val="1"/>
        </w:numPr>
        <w:rPr>
          <w:b/>
          <w:color w:val="C00000"/>
        </w:rPr>
      </w:pPr>
      <w:r w:rsidRPr="00FF3409">
        <w:rPr>
          <w:b/>
          <w:color w:val="C00000"/>
        </w:rPr>
        <w:t>Bridge tactics</w:t>
      </w:r>
    </w:p>
    <w:p w14:paraId="039DD55D" w14:textId="5D4C0F3A" w:rsidR="00C94A1D" w:rsidRPr="00FF3409" w:rsidRDefault="00D777A7" w:rsidP="00650172">
      <w:pPr>
        <w:jc w:val="both"/>
      </w:pPr>
      <w:r w:rsidRPr="00FF3409">
        <w:t>Algorithm design</w:t>
      </w:r>
    </w:p>
    <w:p w14:paraId="590EF340" w14:textId="77777777" w:rsidR="00C94A1D" w:rsidRPr="00FF3409" w:rsidRDefault="00C94A1D" w:rsidP="00C94A1D">
      <w:pPr>
        <w:pBdr>
          <w:bottom w:val="single" w:sz="6" w:space="1" w:color="auto"/>
        </w:pBdr>
        <w:jc w:val="both"/>
      </w:pPr>
    </w:p>
    <w:p w14:paraId="2D96CD5F" w14:textId="77777777" w:rsidR="009A1FD1" w:rsidRPr="00FF3409" w:rsidRDefault="009A1FD1" w:rsidP="00C94A1D">
      <w:pPr>
        <w:jc w:val="both"/>
      </w:pPr>
    </w:p>
    <w:p w14:paraId="0D51774D" w14:textId="77777777" w:rsidR="0085181D" w:rsidRPr="00FF3409" w:rsidRDefault="0085181D" w:rsidP="00C94A1D">
      <w:pPr>
        <w:jc w:val="both"/>
        <w:rPr>
          <w:b/>
        </w:rPr>
      </w:pPr>
      <w:r w:rsidRPr="00FF3409">
        <w:rPr>
          <w:b/>
        </w:rPr>
        <w:t>Ans. a.</w:t>
      </w:r>
    </w:p>
    <w:p w14:paraId="095A8AE2" w14:textId="77777777" w:rsidR="009A1FD1" w:rsidRPr="00FF3409" w:rsidRDefault="0085181D" w:rsidP="009A1FD1">
      <w:pPr>
        <w:jc w:val="both"/>
        <w:rPr>
          <w:b/>
        </w:rPr>
      </w:pPr>
      <w:r w:rsidRPr="00FF3409">
        <w:rPr>
          <w:b/>
        </w:rPr>
        <w:t>Algorithm:</w:t>
      </w:r>
    </w:p>
    <w:p w14:paraId="718EC5A2" w14:textId="77777777" w:rsidR="0085181D" w:rsidRPr="00FF3409" w:rsidRDefault="0085181D" w:rsidP="00C86AAB">
      <w:pPr>
        <w:pStyle w:val="ListParagraph"/>
        <w:numPr>
          <w:ilvl w:val="0"/>
          <w:numId w:val="2"/>
        </w:numPr>
        <w:jc w:val="both"/>
      </w:pPr>
      <w:r w:rsidRPr="00FF3409">
        <w:t>Compute the min cut on</w:t>
      </w:r>
      <w:r w:rsidR="002E6A04" w:rsidRPr="00FF3409">
        <w:t xml:space="preserve"> the given graph,</w:t>
      </w:r>
      <w:r w:rsidRPr="00FF3409">
        <w:t xml:space="preserve"> G </w:t>
      </w:r>
      <w:r w:rsidR="002E6A04" w:rsidRPr="00FF3409">
        <w:t xml:space="preserve"> = (V, E) </w:t>
      </w:r>
      <w:r w:rsidRPr="00FF3409">
        <w:t>with unit capacities</w:t>
      </w:r>
    </w:p>
    <w:p w14:paraId="0D40C746" w14:textId="77777777" w:rsidR="002E6A04" w:rsidRPr="00FF3409" w:rsidRDefault="002E6A04" w:rsidP="00C86AAB">
      <w:pPr>
        <w:pStyle w:val="ListParagraph"/>
        <w:numPr>
          <w:ilvl w:val="0"/>
          <w:numId w:val="2"/>
        </w:numPr>
        <w:autoSpaceDE w:val="0"/>
        <w:autoSpaceDN w:val="0"/>
        <w:adjustRightInd w:val="0"/>
      </w:pPr>
      <w:r w:rsidRPr="00FF3409">
        <w:t>Let, m = number of edges in the min cut.</w:t>
      </w:r>
    </w:p>
    <w:p w14:paraId="09297FCE" w14:textId="77777777" w:rsidR="002E6A04" w:rsidRPr="00FF3409" w:rsidRDefault="002E6A04" w:rsidP="002E6A04">
      <w:pPr>
        <w:pStyle w:val="ListParagraph"/>
        <w:autoSpaceDE w:val="0"/>
        <w:autoSpaceDN w:val="0"/>
        <w:adjustRightInd w:val="0"/>
      </w:pPr>
      <w:r w:rsidRPr="00FF3409">
        <w:t xml:space="preserve">If, </w:t>
      </w:r>
    </w:p>
    <w:p w14:paraId="1818BE3B" w14:textId="77777777" w:rsidR="002E6A04" w:rsidRPr="00FF3409" w:rsidRDefault="002E6A04" w:rsidP="00C86AAB">
      <w:pPr>
        <w:pStyle w:val="ListParagraph"/>
        <w:numPr>
          <w:ilvl w:val="0"/>
          <w:numId w:val="3"/>
        </w:numPr>
        <w:autoSpaceDE w:val="0"/>
        <w:autoSpaceDN w:val="0"/>
        <w:adjustRightInd w:val="0"/>
      </w:pPr>
      <w:r w:rsidRPr="00FF3409">
        <w:t xml:space="preserve">d &gt; m : delete all m edges present in the cut </w:t>
      </w:r>
    </w:p>
    <w:p w14:paraId="0846A059" w14:textId="77777777" w:rsidR="002E6A04" w:rsidRPr="00FF3409" w:rsidRDefault="002E6A04" w:rsidP="00C86AAB">
      <w:pPr>
        <w:pStyle w:val="ListParagraph"/>
        <w:numPr>
          <w:ilvl w:val="0"/>
          <w:numId w:val="3"/>
        </w:numPr>
        <w:autoSpaceDE w:val="0"/>
        <w:autoSpaceDN w:val="0"/>
        <w:adjustRightInd w:val="0"/>
      </w:pPr>
      <w:r w:rsidRPr="00FF3409">
        <w:t xml:space="preserve">d </w:t>
      </w:r>
      <w:r w:rsidR="00C0262C" w:rsidRPr="00FF3409">
        <w:t>≤</w:t>
      </w:r>
      <w:r w:rsidRPr="00FF3409">
        <w:t xml:space="preserve"> m: d</w:t>
      </w:r>
      <w:r w:rsidR="0085181D" w:rsidRPr="00FF3409">
        <w:t xml:space="preserve">elete </w:t>
      </w:r>
      <w:r w:rsidRPr="00FF3409">
        <w:t xml:space="preserve">any </w:t>
      </w:r>
      <w:r w:rsidR="0085181D" w:rsidRPr="00FF3409">
        <w:t>d edges crossing the min cut from the source side to t</w:t>
      </w:r>
      <w:r w:rsidR="009A1FD1" w:rsidRPr="00FF3409">
        <w:t xml:space="preserve">he sink side. </w:t>
      </w:r>
    </w:p>
    <w:p w14:paraId="188231AE" w14:textId="77777777" w:rsidR="00AF6F80" w:rsidRPr="00FF3409" w:rsidRDefault="00AF6F80" w:rsidP="00AF6F80">
      <w:pPr>
        <w:autoSpaceDE w:val="0"/>
        <w:autoSpaceDN w:val="0"/>
        <w:adjustRightInd w:val="0"/>
      </w:pPr>
    </w:p>
    <w:p w14:paraId="55B88E4A" w14:textId="77777777" w:rsidR="00AF6F80" w:rsidRPr="00FF3409" w:rsidRDefault="00AF6F80" w:rsidP="00AF6F80">
      <w:pPr>
        <w:autoSpaceDE w:val="0"/>
        <w:autoSpaceDN w:val="0"/>
        <w:adjustRightInd w:val="0"/>
      </w:pPr>
    </w:p>
    <w:p w14:paraId="2437A1EC" w14:textId="77777777" w:rsidR="00AF6F80" w:rsidRPr="00FF3409" w:rsidRDefault="00AF6F80" w:rsidP="00AF6F80">
      <w:pPr>
        <w:autoSpaceDE w:val="0"/>
        <w:autoSpaceDN w:val="0"/>
        <w:adjustRightInd w:val="0"/>
      </w:pPr>
      <w:r w:rsidRPr="00FF3409">
        <w:t>1.  A card is drawn at random from a deck of 52 playing cards.</w:t>
      </w:r>
    </w:p>
    <w:p w14:paraId="054BA9F0" w14:textId="77777777" w:rsidR="00AF6F80" w:rsidRPr="00FF3409" w:rsidRDefault="00AF6F80" w:rsidP="00AF6F80">
      <w:pPr>
        <w:autoSpaceDE w:val="0"/>
        <w:autoSpaceDN w:val="0"/>
        <w:adjustRightInd w:val="0"/>
      </w:pPr>
      <w:r w:rsidRPr="00FF3409">
        <w:t xml:space="preserve">     What is the probability that it is a king or a heart?</w:t>
      </w:r>
    </w:p>
    <w:p w14:paraId="42C30F70" w14:textId="77777777" w:rsidR="00AF6F80" w:rsidRPr="00FF3409" w:rsidRDefault="00AF6F80" w:rsidP="00AF6F80">
      <w:pPr>
        <w:autoSpaceDE w:val="0"/>
        <w:autoSpaceDN w:val="0"/>
        <w:adjustRightInd w:val="0"/>
      </w:pPr>
    </w:p>
    <w:p w14:paraId="50341ED1" w14:textId="77777777" w:rsidR="00AF6F80" w:rsidRPr="00FF3409" w:rsidRDefault="00AF6F80" w:rsidP="00AF6F80">
      <w:pPr>
        <w:autoSpaceDE w:val="0"/>
        <w:autoSpaceDN w:val="0"/>
        <w:adjustRightInd w:val="0"/>
      </w:pPr>
    </w:p>
    <w:p w14:paraId="7A8F1DAD" w14:textId="77777777" w:rsidR="0091342A" w:rsidRPr="00FF3409" w:rsidRDefault="0062326F" w:rsidP="0091342A">
      <w:r w:rsidRPr="00FF3409">
        <w:rPr>
          <w:noProof/>
          <w:position w:val="-28"/>
        </w:rPr>
        <w:object w:dxaOrig="2620" w:dyaOrig="660" w14:anchorId="53C084A5">
          <v:shape id="_x0000_i1108" type="#_x0000_t75" alt="" style="width:130.75pt;height:33pt;mso-width-percent:0;mso-height-percent:0;mso-width-percent:0;mso-height-percent:0" o:ole="">
            <v:imagedata r:id="rId219" o:title=""/>
          </v:shape>
          <o:OLEObject Type="Embed" ProgID="Equation.3" ShapeID="_x0000_i1108" DrawAspect="Content" ObjectID="_1618683646" r:id="rId220"/>
        </w:object>
      </w:r>
    </w:p>
    <w:p w14:paraId="5F726950" w14:textId="77777777" w:rsidR="0091342A" w:rsidRPr="00FF3409" w:rsidRDefault="0091342A" w:rsidP="0091342A">
      <w:r w:rsidRPr="00FF3409">
        <w:t xml:space="preserve">        </w:t>
      </w:r>
    </w:p>
    <w:p w14:paraId="433EF874" w14:textId="77777777" w:rsidR="00AF6F80" w:rsidRPr="00FF3409" w:rsidRDefault="00AF6F80" w:rsidP="00AF6F80">
      <w:pPr>
        <w:autoSpaceDE w:val="0"/>
        <w:autoSpaceDN w:val="0"/>
        <w:adjustRightInd w:val="0"/>
      </w:pPr>
    </w:p>
    <w:p w14:paraId="61CE6489" w14:textId="77777777" w:rsidR="00AF6F80" w:rsidRPr="00FF3409" w:rsidRDefault="00AF6F80" w:rsidP="00AF6F80">
      <w:pPr>
        <w:autoSpaceDE w:val="0"/>
        <w:autoSpaceDN w:val="0"/>
        <w:adjustRightInd w:val="0"/>
      </w:pPr>
    </w:p>
    <w:p w14:paraId="45F3D946" w14:textId="77777777" w:rsidR="00AF6F80" w:rsidRPr="00FF3409" w:rsidRDefault="00AF6F80" w:rsidP="00AF6F80">
      <w:pPr>
        <w:autoSpaceDE w:val="0"/>
        <w:autoSpaceDN w:val="0"/>
        <w:adjustRightInd w:val="0"/>
      </w:pPr>
    </w:p>
    <w:p w14:paraId="36E335C9" w14:textId="77777777" w:rsidR="00AF6F80" w:rsidRPr="00FF3409" w:rsidRDefault="00AF6F80" w:rsidP="00AF6F80">
      <w:pPr>
        <w:autoSpaceDE w:val="0"/>
        <w:autoSpaceDN w:val="0"/>
        <w:adjustRightInd w:val="0"/>
      </w:pPr>
      <w:r w:rsidRPr="00FF3409">
        <w:t xml:space="preserve"> 2.  If two fair dice are rol</w:t>
      </w:r>
      <w:r w:rsidR="0091342A" w:rsidRPr="00FF3409">
        <w:t>led, what is the probability of</w:t>
      </w:r>
      <w:r w:rsidRPr="00FF3409">
        <w:t xml:space="preserve">   getting a seven or an eleven as the sum of the upturned faces?</w:t>
      </w:r>
    </w:p>
    <w:p w14:paraId="45933450" w14:textId="77777777" w:rsidR="0091342A" w:rsidRPr="00FF3409" w:rsidRDefault="0091342A" w:rsidP="00AF6F80">
      <w:pPr>
        <w:autoSpaceDE w:val="0"/>
        <w:autoSpaceDN w:val="0"/>
        <w:adjustRightInd w:val="0"/>
      </w:pPr>
    </w:p>
    <w:p w14:paraId="3B4AC82A" w14:textId="77777777" w:rsidR="0091342A" w:rsidRPr="00FF3409" w:rsidRDefault="0091342A" w:rsidP="00AF6F80">
      <w:pPr>
        <w:autoSpaceDE w:val="0"/>
        <w:autoSpaceDN w:val="0"/>
        <w:adjustRightInd w:val="0"/>
      </w:pPr>
    </w:p>
    <w:p w14:paraId="3EEDCAB3" w14:textId="77777777" w:rsidR="0091342A" w:rsidRPr="00FF3409" w:rsidRDefault="0091342A" w:rsidP="00AF6F80">
      <w:pPr>
        <w:autoSpaceDE w:val="0"/>
        <w:autoSpaceDN w:val="0"/>
        <w:adjustRightInd w:val="0"/>
      </w:pPr>
    </w:p>
    <w:p w14:paraId="43860DE4" w14:textId="77777777" w:rsidR="0091342A" w:rsidRPr="00FF3409" w:rsidRDefault="0062326F" w:rsidP="00AF6F80">
      <w:pPr>
        <w:autoSpaceDE w:val="0"/>
        <w:autoSpaceDN w:val="0"/>
        <w:adjustRightInd w:val="0"/>
      </w:pPr>
      <w:r w:rsidRPr="00FF3409">
        <w:rPr>
          <w:noProof/>
          <w:position w:val="-28"/>
        </w:rPr>
        <w:object w:dxaOrig="2120" w:dyaOrig="660" w14:anchorId="64315FC0">
          <v:shape id="_x0000_i1107" type="#_x0000_t75" alt="" style="width:107.4pt;height:33pt;mso-width-percent:0;mso-height-percent:0;mso-width-percent:0;mso-height-percent:0" o:ole="">
            <v:imagedata r:id="rId221" o:title=""/>
          </v:shape>
          <o:OLEObject Type="Embed" ProgID="Equation.3" ShapeID="_x0000_i1107" DrawAspect="Content" ObjectID="_1618683647" r:id="rId222"/>
        </w:object>
      </w:r>
    </w:p>
    <w:p w14:paraId="08CFCE01" w14:textId="77777777" w:rsidR="00AF6F80" w:rsidRPr="00FF3409" w:rsidRDefault="00AF6F80" w:rsidP="00AF6F80">
      <w:pPr>
        <w:autoSpaceDE w:val="0"/>
        <w:autoSpaceDN w:val="0"/>
        <w:adjustRightInd w:val="0"/>
      </w:pPr>
    </w:p>
    <w:p w14:paraId="271EBE9A" w14:textId="77777777" w:rsidR="00AF6F80" w:rsidRPr="00FF3409" w:rsidRDefault="00AF6F80" w:rsidP="00AF6F80">
      <w:pPr>
        <w:autoSpaceDE w:val="0"/>
        <w:autoSpaceDN w:val="0"/>
        <w:adjustRightInd w:val="0"/>
      </w:pPr>
      <w:r w:rsidRPr="00FF3409">
        <w:t xml:space="preserve"> 3.  If 3 dice are thrown, find the probability that (a) all 3 will</w:t>
      </w:r>
    </w:p>
    <w:p w14:paraId="6182E34C" w14:textId="77777777" w:rsidR="00AF6F80" w:rsidRPr="00FF3409" w:rsidRDefault="00AF6F80" w:rsidP="00AF6F80">
      <w:pPr>
        <w:autoSpaceDE w:val="0"/>
        <w:autoSpaceDN w:val="0"/>
        <w:adjustRightInd w:val="0"/>
      </w:pPr>
      <w:r w:rsidRPr="00FF3409">
        <w:t xml:space="preserve">     show four,  (b) all three will be alike,  (c) all three will</w:t>
      </w:r>
    </w:p>
    <w:p w14:paraId="7556D424" w14:textId="77777777" w:rsidR="00AF6F80" w:rsidRPr="00FF3409" w:rsidRDefault="00AF6F80" w:rsidP="00AF6F80">
      <w:pPr>
        <w:autoSpaceDE w:val="0"/>
        <w:autoSpaceDN w:val="0"/>
        <w:adjustRightInd w:val="0"/>
      </w:pPr>
      <w:r w:rsidRPr="00FF3409">
        <w:t xml:space="preserve">     be different (i.e. no two or three are the same) ?</w:t>
      </w:r>
    </w:p>
    <w:p w14:paraId="1F155ABF" w14:textId="77777777" w:rsidR="0064327C" w:rsidRPr="00FF3409" w:rsidRDefault="0064327C" w:rsidP="00AF6F80">
      <w:pPr>
        <w:autoSpaceDE w:val="0"/>
        <w:autoSpaceDN w:val="0"/>
        <w:adjustRightInd w:val="0"/>
      </w:pPr>
    </w:p>
    <w:p w14:paraId="114719FF" w14:textId="77777777" w:rsidR="0064327C" w:rsidRPr="00FF3409" w:rsidRDefault="0064327C" w:rsidP="00AF6F80">
      <w:pPr>
        <w:autoSpaceDE w:val="0"/>
        <w:autoSpaceDN w:val="0"/>
        <w:adjustRightInd w:val="0"/>
      </w:pPr>
    </w:p>
    <w:p w14:paraId="6FBCFF7C" w14:textId="77777777" w:rsidR="0064327C" w:rsidRPr="00FF3409" w:rsidRDefault="0064327C" w:rsidP="00AF6F80">
      <w:pPr>
        <w:autoSpaceDE w:val="0"/>
        <w:autoSpaceDN w:val="0"/>
        <w:adjustRightInd w:val="0"/>
      </w:pPr>
    </w:p>
    <w:p w14:paraId="40A22C90" w14:textId="77777777" w:rsidR="0064327C" w:rsidRPr="00FF3409" w:rsidRDefault="0064327C" w:rsidP="00AF6F80">
      <w:pPr>
        <w:autoSpaceDE w:val="0"/>
        <w:autoSpaceDN w:val="0"/>
        <w:adjustRightInd w:val="0"/>
      </w:pPr>
    </w:p>
    <w:p w14:paraId="2894552C" w14:textId="77777777" w:rsidR="0057486C" w:rsidRPr="00FF3409" w:rsidRDefault="0057486C" w:rsidP="0057486C"/>
    <w:p w14:paraId="5D94500D" w14:textId="77777777" w:rsidR="0057486C" w:rsidRPr="00FF3409" w:rsidRDefault="0057486C" w:rsidP="0057486C">
      <w:r w:rsidRPr="00FF3409">
        <w:t xml:space="preserve"> </w:t>
      </w:r>
    </w:p>
    <w:p w14:paraId="1DCFDF1D" w14:textId="77777777" w:rsidR="0057486C" w:rsidRPr="00FF3409" w:rsidRDefault="0057486C" w:rsidP="0057486C">
      <w:r w:rsidRPr="00FF3409">
        <w:t xml:space="preserve"> </w:t>
      </w:r>
      <w:r w:rsidR="0062326F" w:rsidRPr="00FF3409">
        <w:rPr>
          <w:noProof/>
          <w:position w:val="-28"/>
        </w:rPr>
        <w:object w:dxaOrig="6920" w:dyaOrig="660" w14:anchorId="70D2A842">
          <v:shape id="_x0000_i1106" type="#_x0000_t75" alt="" style="width:346.35pt;height:33pt;mso-width-percent:0;mso-height-percent:0;mso-width-percent:0;mso-height-percent:0" o:ole="">
            <v:imagedata r:id="rId223" o:title=""/>
          </v:shape>
          <o:OLEObject Type="Embed" ProgID="Equation.3" ShapeID="_x0000_i1106" DrawAspect="Content" ObjectID="_1618683648" r:id="rId224"/>
        </w:object>
      </w:r>
    </w:p>
    <w:p w14:paraId="4AAF0D96" w14:textId="77777777" w:rsidR="0057486C" w:rsidRPr="00FF3409" w:rsidRDefault="0057486C" w:rsidP="0057486C"/>
    <w:p w14:paraId="38A91A38" w14:textId="77777777" w:rsidR="0064327C" w:rsidRPr="00FF3409" w:rsidRDefault="0064327C" w:rsidP="00AF6F80">
      <w:pPr>
        <w:autoSpaceDE w:val="0"/>
        <w:autoSpaceDN w:val="0"/>
        <w:adjustRightInd w:val="0"/>
      </w:pPr>
    </w:p>
    <w:p w14:paraId="4A5FB14E" w14:textId="77777777" w:rsidR="0064327C" w:rsidRPr="00FF3409" w:rsidRDefault="0064327C" w:rsidP="00AF6F80">
      <w:pPr>
        <w:autoSpaceDE w:val="0"/>
        <w:autoSpaceDN w:val="0"/>
        <w:adjustRightInd w:val="0"/>
      </w:pPr>
    </w:p>
    <w:p w14:paraId="5421EACE" w14:textId="77777777" w:rsidR="00AF6F80" w:rsidRPr="00FF3409" w:rsidRDefault="00AF6F80" w:rsidP="00AF6F80">
      <w:pPr>
        <w:autoSpaceDE w:val="0"/>
        <w:autoSpaceDN w:val="0"/>
        <w:adjustRightInd w:val="0"/>
      </w:pPr>
    </w:p>
    <w:p w14:paraId="3439C923" w14:textId="77777777" w:rsidR="00AF6F80" w:rsidRPr="00FF3409" w:rsidRDefault="00AF6F80" w:rsidP="00AF6F80">
      <w:pPr>
        <w:autoSpaceDE w:val="0"/>
        <w:autoSpaceDN w:val="0"/>
        <w:adjustRightInd w:val="0"/>
      </w:pPr>
      <w:r w:rsidRPr="00FF3409">
        <w:t xml:space="preserve"> 4.  From a box containing 6 white balls and 4 black balls, 4 balls</w:t>
      </w:r>
    </w:p>
    <w:p w14:paraId="27E61790" w14:textId="77777777" w:rsidR="00AF6F80" w:rsidRPr="00FF3409" w:rsidRDefault="00AF6F80" w:rsidP="00AF6F80">
      <w:pPr>
        <w:autoSpaceDE w:val="0"/>
        <w:autoSpaceDN w:val="0"/>
        <w:adjustRightInd w:val="0"/>
      </w:pPr>
      <w:r w:rsidRPr="00FF3409">
        <w:t xml:space="preserve">     are drawn at random.  Find the probability that 3 were white,</w:t>
      </w:r>
    </w:p>
    <w:p w14:paraId="4122AC9B" w14:textId="77777777" w:rsidR="00AF6F80" w:rsidRPr="00FF3409" w:rsidRDefault="00AF6F80" w:rsidP="00AF6F80">
      <w:pPr>
        <w:autoSpaceDE w:val="0"/>
        <w:autoSpaceDN w:val="0"/>
        <w:adjustRightInd w:val="0"/>
      </w:pPr>
      <w:r w:rsidRPr="00FF3409">
        <w:t xml:space="preserve">     and 1 was black (a) if each ball was returned before the next</w:t>
      </w:r>
    </w:p>
    <w:p w14:paraId="6A44801C" w14:textId="77777777" w:rsidR="00AF6F80" w:rsidRPr="00FF3409" w:rsidRDefault="00AF6F80" w:rsidP="00AF6F80">
      <w:pPr>
        <w:autoSpaceDE w:val="0"/>
        <w:autoSpaceDN w:val="0"/>
        <w:adjustRightInd w:val="0"/>
      </w:pPr>
      <w:r w:rsidRPr="00FF3409">
        <w:t xml:space="preserve">     was drawn  (b) if the 4 balls were drawn successively without</w:t>
      </w:r>
    </w:p>
    <w:p w14:paraId="60F3AF27" w14:textId="77777777" w:rsidR="00AF6F80" w:rsidRPr="00FF3409" w:rsidRDefault="00AF6F80" w:rsidP="00AF6F80">
      <w:pPr>
        <w:autoSpaceDE w:val="0"/>
        <w:autoSpaceDN w:val="0"/>
        <w:adjustRightInd w:val="0"/>
      </w:pPr>
      <w:r w:rsidRPr="00FF3409">
        <w:t xml:space="preserve">     replacement.</w:t>
      </w:r>
    </w:p>
    <w:p w14:paraId="7F93441B" w14:textId="77777777" w:rsidR="00AF6F80" w:rsidRPr="00FF3409" w:rsidRDefault="00AF6F80" w:rsidP="00AF6F80">
      <w:pPr>
        <w:autoSpaceDE w:val="0"/>
        <w:autoSpaceDN w:val="0"/>
        <w:adjustRightInd w:val="0"/>
      </w:pPr>
    </w:p>
    <w:p w14:paraId="4FA8B0F3" w14:textId="77777777" w:rsidR="00885589" w:rsidRPr="00FF3409" w:rsidRDefault="00885589" w:rsidP="00AF6F80">
      <w:pPr>
        <w:autoSpaceDE w:val="0"/>
        <w:autoSpaceDN w:val="0"/>
        <w:adjustRightInd w:val="0"/>
      </w:pPr>
    </w:p>
    <w:p w14:paraId="15993EE9" w14:textId="77777777" w:rsidR="00885589" w:rsidRPr="00FF3409" w:rsidRDefault="00885589" w:rsidP="00AF6F80">
      <w:pPr>
        <w:autoSpaceDE w:val="0"/>
        <w:autoSpaceDN w:val="0"/>
        <w:adjustRightInd w:val="0"/>
      </w:pPr>
    </w:p>
    <w:p w14:paraId="330F21F3" w14:textId="77777777" w:rsidR="00885589" w:rsidRPr="00FF3409" w:rsidRDefault="0062326F" w:rsidP="00AF6F80">
      <w:pPr>
        <w:autoSpaceDE w:val="0"/>
        <w:autoSpaceDN w:val="0"/>
        <w:adjustRightInd w:val="0"/>
      </w:pPr>
      <w:r w:rsidRPr="00FF3409">
        <w:rPr>
          <w:noProof/>
          <w:position w:val="-66"/>
        </w:rPr>
        <w:object w:dxaOrig="7060" w:dyaOrig="1440" w14:anchorId="0CA7A1D9">
          <v:shape id="_x0000_i1105" type="#_x0000_t75" alt="" style="width:352.65pt;height:1in;mso-width-percent:0;mso-height-percent:0;mso-width-percent:0;mso-height-percent:0" o:ole="">
            <v:imagedata r:id="rId225" o:title=""/>
          </v:shape>
          <o:OLEObject Type="Embed" ProgID="Equation.3" ShapeID="_x0000_i1105" DrawAspect="Content" ObjectID="_1618683649" r:id="rId226"/>
        </w:object>
      </w:r>
    </w:p>
    <w:p w14:paraId="66962EAF" w14:textId="77777777" w:rsidR="00885589" w:rsidRPr="00FF3409" w:rsidRDefault="00885589" w:rsidP="00AF6F80">
      <w:pPr>
        <w:autoSpaceDE w:val="0"/>
        <w:autoSpaceDN w:val="0"/>
        <w:adjustRightInd w:val="0"/>
      </w:pPr>
    </w:p>
    <w:p w14:paraId="2A89CD63" w14:textId="77777777" w:rsidR="00885589" w:rsidRPr="00FF3409" w:rsidRDefault="00885589" w:rsidP="00AF6F80">
      <w:pPr>
        <w:autoSpaceDE w:val="0"/>
        <w:autoSpaceDN w:val="0"/>
        <w:adjustRightInd w:val="0"/>
      </w:pPr>
    </w:p>
    <w:p w14:paraId="03991254" w14:textId="77777777" w:rsidR="00885589" w:rsidRPr="00FF3409" w:rsidRDefault="00885589" w:rsidP="00AF6F80">
      <w:pPr>
        <w:autoSpaceDE w:val="0"/>
        <w:autoSpaceDN w:val="0"/>
        <w:adjustRightInd w:val="0"/>
      </w:pPr>
    </w:p>
    <w:p w14:paraId="2260DF4F" w14:textId="77777777" w:rsidR="00AF6F80" w:rsidRPr="00FF3409" w:rsidRDefault="00AF6F80" w:rsidP="00AF6F80">
      <w:pPr>
        <w:autoSpaceDE w:val="0"/>
        <w:autoSpaceDN w:val="0"/>
        <w:adjustRightInd w:val="0"/>
      </w:pPr>
      <w:r w:rsidRPr="00FF3409">
        <w:t xml:space="preserve"> 5.  From 10 men and 5 women, how many committees can be selected</w:t>
      </w:r>
    </w:p>
    <w:p w14:paraId="7963956A" w14:textId="77777777" w:rsidR="00AF6F80" w:rsidRPr="00FF3409" w:rsidRDefault="00AF6F80" w:rsidP="00AF6F80">
      <w:pPr>
        <w:autoSpaceDE w:val="0"/>
        <w:autoSpaceDN w:val="0"/>
        <w:adjustRightInd w:val="0"/>
      </w:pPr>
      <w:r w:rsidRPr="00FF3409">
        <w:t xml:space="preserve">     consisting of (a) 3 men and 2 women  (b) 5 people of which at</w:t>
      </w:r>
    </w:p>
    <w:p w14:paraId="7C67FACA" w14:textId="77777777" w:rsidR="00AF6F80" w:rsidRPr="00FF3409" w:rsidRDefault="00AF6F80" w:rsidP="00AF6F80">
      <w:pPr>
        <w:autoSpaceDE w:val="0"/>
        <w:autoSpaceDN w:val="0"/>
        <w:adjustRightInd w:val="0"/>
      </w:pPr>
      <w:r w:rsidRPr="00FF3409">
        <w:t xml:space="preserve">     least 3 are men.</w:t>
      </w:r>
    </w:p>
    <w:p w14:paraId="3C0D1E2E" w14:textId="77777777" w:rsidR="00AF6F80" w:rsidRPr="00FF3409" w:rsidRDefault="00AF6F80" w:rsidP="00AF6F80">
      <w:pPr>
        <w:autoSpaceDE w:val="0"/>
        <w:autoSpaceDN w:val="0"/>
        <w:adjustRightInd w:val="0"/>
      </w:pPr>
    </w:p>
    <w:p w14:paraId="5E4B9BDB" w14:textId="77777777" w:rsidR="00885589" w:rsidRPr="00FF3409" w:rsidRDefault="00885589" w:rsidP="00AF6F80">
      <w:pPr>
        <w:autoSpaceDE w:val="0"/>
        <w:autoSpaceDN w:val="0"/>
        <w:adjustRightInd w:val="0"/>
      </w:pPr>
    </w:p>
    <w:p w14:paraId="15A715E6" w14:textId="77777777" w:rsidR="0057486C" w:rsidRPr="00FF3409" w:rsidRDefault="0062326F" w:rsidP="0057486C">
      <w:r w:rsidRPr="00FF3409">
        <w:rPr>
          <w:noProof/>
          <w:position w:val="-30"/>
        </w:rPr>
        <w:object w:dxaOrig="6240" w:dyaOrig="720" w14:anchorId="317F1C81">
          <v:shape id="_x0000_i1104" type="#_x0000_t75" alt="" style="width:311.4pt;height:36.6pt;mso-width-percent:0;mso-height-percent:0;mso-width-percent:0;mso-height-percent:0" o:ole="">
            <v:imagedata r:id="rId227" o:title=""/>
          </v:shape>
          <o:OLEObject Type="Embed" ProgID="Equation.3" ShapeID="_x0000_i1104" DrawAspect="Content" ObjectID="_1618683650" r:id="rId228"/>
        </w:object>
      </w:r>
    </w:p>
    <w:p w14:paraId="45FFDD44" w14:textId="77777777" w:rsidR="00885589" w:rsidRPr="00FF3409" w:rsidRDefault="00885589" w:rsidP="00AF6F80">
      <w:pPr>
        <w:autoSpaceDE w:val="0"/>
        <w:autoSpaceDN w:val="0"/>
        <w:adjustRightInd w:val="0"/>
      </w:pPr>
    </w:p>
    <w:p w14:paraId="03D842D6" w14:textId="77777777" w:rsidR="00885589" w:rsidRPr="00FF3409" w:rsidRDefault="00885589" w:rsidP="00AF6F80">
      <w:pPr>
        <w:autoSpaceDE w:val="0"/>
        <w:autoSpaceDN w:val="0"/>
        <w:adjustRightInd w:val="0"/>
      </w:pPr>
    </w:p>
    <w:p w14:paraId="1A88CA03" w14:textId="77777777" w:rsidR="00885589" w:rsidRPr="00FF3409" w:rsidRDefault="00885589" w:rsidP="00AF6F80">
      <w:pPr>
        <w:autoSpaceDE w:val="0"/>
        <w:autoSpaceDN w:val="0"/>
        <w:adjustRightInd w:val="0"/>
      </w:pPr>
    </w:p>
    <w:p w14:paraId="0CBA8665" w14:textId="77777777" w:rsidR="00885589" w:rsidRPr="00FF3409" w:rsidRDefault="00885589" w:rsidP="00AF6F80">
      <w:pPr>
        <w:autoSpaceDE w:val="0"/>
        <w:autoSpaceDN w:val="0"/>
        <w:adjustRightInd w:val="0"/>
      </w:pPr>
    </w:p>
    <w:p w14:paraId="6AC29819" w14:textId="77777777" w:rsidR="00885589" w:rsidRPr="00FF3409" w:rsidRDefault="00885589" w:rsidP="00AF6F80">
      <w:pPr>
        <w:autoSpaceDE w:val="0"/>
        <w:autoSpaceDN w:val="0"/>
        <w:adjustRightInd w:val="0"/>
      </w:pPr>
    </w:p>
    <w:p w14:paraId="4651D4E4" w14:textId="77777777" w:rsidR="00AF6F80" w:rsidRPr="00FF3409" w:rsidRDefault="00AF6F80" w:rsidP="00AF6F80">
      <w:pPr>
        <w:autoSpaceDE w:val="0"/>
        <w:autoSpaceDN w:val="0"/>
        <w:adjustRightInd w:val="0"/>
      </w:pPr>
      <w:r w:rsidRPr="00FF3409">
        <w:t xml:space="preserve"> 6.  Two cards are drawn successively and without replacement from</w:t>
      </w:r>
    </w:p>
    <w:p w14:paraId="4C61188D" w14:textId="77777777" w:rsidR="00AF6F80" w:rsidRPr="00FF3409" w:rsidRDefault="00AF6F80" w:rsidP="00AF6F80">
      <w:pPr>
        <w:autoSpaceDE w:val="0"/>
        <w:autoSpaceDN w:val="0"/>
        <w:adjustRightInd w:val="0"/>
      </w:pPr>
      <w:r w:rsidRPr="00FF3409">
        <w:t xml:space="preserve">     an ordinary deck of cards (52 well-shuffled cards).  Find the</w:t>
      </w:r>
    </w:p>
    <w:p w14:paraId="43F7BE60" w14:textId="77777777" w:rsidR="00AF6F80" w:rsidRPr="00FF3409" w:rsidRDefault="00AF6F80" w:rsidP="00AF6F80">
      <w:pPr>
        <w:autoSpaceDE w:val="0"/>
        <w:autoSpaceDN w:val="0"/>
        <w:adjustRightInd w:val="0"/>
      </w:pPr>
      <w:r w:rsidRPr="00FF3409">
        <w:t xml:space="preserve">     probability that:</w:t>
      </w:r>
    </w:p>
    <w:p w14:paraId="124F4AF6" w14:textId="77777777" w:rsidR="00AF6F80" w:rsidRPr="00FF3409" w:rsidRDefault="00AF6F80" w:rsidP="00AF6F80">
      <w:pPr>
        <w:autoSpaceDE w:val="0"/>
        <w:autoSpaceDN w:val="0"/>
        <w:adjustRightInd w:val="0"/>
      </w:pPr>
      <w:r w:rsidRPr="00FF3409">
        <w:t xml:space="preserve">     (a) the first card is an ace but the second is not.</w:t>
      </w:r>
    </w:p>
    <w:p w14:paraId="06FB69EE" w14:textId="77777777" w:rsidR="00AF6F80" w:rsidRPr="00FF3409" w:rsidRDefault="00AF6F80" w:rsidP="00AF6F80">
      <w:pPr>
        <w:autoSpaceDE w:val="0"/>
        <w:autoSpaceDN w:val="0"/>
        <w:adjustRightInd w:val="0"/>
      </w:pPr>
      <w:r w:rsidRPr="00FF3409">
        <w:t xml:space="preserve">     (b) at least one card is a diamond.</w:t>
      </w:r>
    </w:p>
    <w:p w14:paraId="761B8987" w14:textId="77777777" w:rsidR="00AF6F80" w:rsidRPr="00FF3409" w:rsidRDefault="00AF6F80" w:rsidP="00AF6F80">
      <w:pPr>
        <w:autoSpaceDE w:val="0"/>
        <w:autoSpaceDN w:val="0"/>
        <w:adjustRightInd w:val="0"/>
      </w:pPr>
      <w:r w:rsidRPr="00FF3409">
        <w:t xml:space="preserve">     (c) the cards are not the same suit.</w:t>
      </w:r>
    </w:p>
    <w:p w14:paraId="1977F77B" w14:textId="77777777" w:rsidR="00AF6F80" w:rsidRPr="00FF3409" w:rsidRDefault="00AF6F80" w:rsidP="00AF6F80">
      <w:pPr>
        <w:autoSpaceDE w:val="0"/>
        <w:autoSpaceDN w:val="0"/>
        <w:adjustRightInd w:val="0"/>
      </w:pPr>
      <w:r w:rsidRPr="00FF3409">
        <w:t xml:space="preserve">     (d) not more than one card is a face card.</w:t>
      </w:r>
    </w:p>
    <w:p w14:paraId="2A5DF1D7" w14:textId="77777777" w:rsidR="00AF6F80" w:rsidRPr="00FF3409" w:rsidRDefault="00AF6F80" w:rsidP="00AF6F80">
      <w:pPr>
        <w:autoSpaceDE w:val="0"/>
        <w:autoSpaceDN w:val="0"/>
        <w:adjustRightInd w:val="0"/>
      </w:pPr>
    </w:p>
    <w:p w14:paraId="71139BDF" w14:textId="77777777" w:rsidR="00885589" w:rsidRPr="00FF3409" w:rsidRDefault="00885589" w:rsidP="00AF6F80">
      <w:pPr>
        <w:autoSpaceDE w:val="0"/>
        <w:autoSpaceDN w:val="0"/>
        <w:adjustRightInd w:val="0"/>
      </w:pPr>
    </w:p>
    <w:p w14:paraId="184FA0E4" w14:textId="77777777" w:rsidR="00885589" w:rsidRPr="00FF3409" w:rsidRDefault="00885589" w:rsidP="00AF6F80">
      <w:pPr>
        <w:autoSpaceDE w:val="0"/>
        <w:autoSpaceDN w:val="0"/>
        <w:adjustRightInd w:val="0"/>
      </w:pPr>
    </w:p>
    <w:p w14:paraId="41DC0D71" w14:textId="77777777" w:rsidR="00885589" w:rsidRPr="00FF3409" w:rsidRDefault="00885589" w:rsidP="00AF6F80">
      <w:pPr>
        <w:autoSpaceDE w:val="0"/>
        <w:autoSpaceDN w:val="0"/>
        <w:adjustRightInd w:val="0"/>
      </w:pPr>
    </w:p>
    <w:p w14:paraId="31FC6DE3" w14:textId="77777777" w:rsidR="0057486C" w:rsidRPr="00FF3409" w:rsidRDefault="0062326F" w:rsidP="0057486C">
      <w:r w:rsidRPr="00FF3409">
        <w:rPr>
          <w:noProof/>
          <w:position w:val="-30"/>
        </w:rPr>
        <w:object w:dxaOrig="9620" w:dyaOrig="720" w14:anchorId="29B30D1A">
          <v:shape id="_x0000_i1103" type="#_x0000_t75" alt="" style="width:468pt;height:35.4pt;mso-width-percent:0;mso-height-percent:0;mso-width-percent:0;mso-height-percent:0" o:ole="">
            <v:imagedata r:id="rId229" o:title=""/>
          </v:shape>
          <o:OLEObject Type="Embed" ProgID="Equation.3" ShapeID="_x0000_i1103" DrawAspect="Content" ObjectID="_1618683651" r:id="rId230"/>
        </w:object>
      </w:r>
    </w:p>
    <w:p w14:paraId="3C105C08" w14:textId="77777777" w:rsidR="00885589" w:rsidRPr="00FF3409" w:rsidRDefault="00885589" w:rsidP="00AF6F80">
      <w:pPr>
        <w:autoSpaceDE w:val="0"/>
        <w:autoSpaceDN w:val="0"/>
        <w:adjustRightInd w:val="0"/>
      </w:pPr>
    </w:p>
    <w:p w14:paraId="5AA76C15" w14:textId="77777777" w:rsidR="00885589" w:rsidRPr="00FF3409" w:rsidRDefault="00885589" w:rsidP="00AF6F80">
      <w:pPr>
        <w:autoSpaceDE w:val="0"/>
        <w:autoSpaceDN w:val="0"/>
        <w:adjustRightInd w:val="0"/>
      </w:pPr>
    </w:p>
    <w:p w14:paraId="63EA3EEA" w14:textId="77777777" w:rsidR="00885589" w:rsidRPr="00FF3409" w:rsidRDefault="00885589" w:rsidP="00AF6F80">
      <w:pPr>
        <w:autoSpaceDE w:val="0"/>
        <w:autoSpaceDN w:val="0"/>
        <w:adjustRightInd w:val="0"/>
      </w:pPr>
    </w:p>
    <w:p w14:paraId="2C7C7651" w14:textId="77777777" w:rsidR="00885589" w:rsidRPr="00FF3409" w:rsidRDefault="00885589" w:rsidP="00AF6F80">
      <w:pPr>
        <w:autoSpaceDE w:val="0"/>
        <w:autoSpaceDN w:val="0"/>
        <w:adjustRightInd w:val="0"/>
      </w:pPr>
    </w:p>
    <w:p w14:paraId="3DD3DD10" w14:textId="77777777" w:rsidR="00AF6F80" w:rsidRPr="00FF3409" w:rsidRDefault="00AF6F80" w:rsidP="00AF6F80">
      <w:pPr>
        <w:autoSpaceDE w:val="0"/>
        <w:autoSpaceDN w:val="0"/>
        <w:adjustRightInd w:val="0"/>
      </w:pPr>
      <w:r w:rsidRPr="00FF3409">
        <w:t xml:space="preserve"> 7.  One bag contains 6 oranges and 5 grapefruits and a second bag</w:t>
      </w:r>
    </w:p>
    <w:p w14:paraId="03D48E46" w14:textId="77777777" w:rsidR="00AF6F80" w:rsidRPr="00FF3409" w:rsidRDefault="00AF6F80" w:rsidP="00AF6F80">
      <w:pPr>
        <w:autoSpaceDE w:val="0"/>
        <w:autoSpaceDN w:val="0"/>
        <w:adjustRightInd w:val="0"/>
      </w:pPr>
      <w:r w:rsidRPr="00FF3409">
        <w:t xml:space="preserve">     contains 8 grapefruits and 6 oranges.  If a bag is selected at</w:t>
      </w:r>
    </w:p>
    <w:p w14:paraId="0C62D6A5" w14:textId="77777777" w:rsidR="00AF6F80" w:rsidRPr="00FF3409" w:rsidRDefault="00AF6F80" w:rsidP="00AF6F80">
      <w:pPr>
        <w:autoSpaceDE w:val="0"/>
        <w:autoSpaceDN w:val="0"/>
        <w:adjustRightInd w:val="0"/>
      </w:pPr>
      <w:r w:rsidRPr="00FF3409">
        <w:t xml:space="preserve">     random and then one fruit is chosen, find the probability that</w:t>
      </w:r>
    </w:p>
    <w:p w14:paraId="46D128CB" w14:textId="77777777" w:rsidR="00AF6F80" w:rsidRPr="00FF3409" w:rsidRDefault="00AF6F80" w:rsidP="00AF6F80">
      <w:pPr>
        <w:autoSpaceDE w:val="0"/>
        <w:autoSpaceDN w:val="0"/>
        <w:adjustRightInd w:val="0"/>
      </w:pPr>
      <w:r w:rsidRPr="00FF3409">
        <w:t xml:space="preserve">     an orange will be selected.</w:t>
      </w:r>
    </w:p>
    <w:p w14:paraId="6116DE11" w14:textId="77777777" w:rsidR="00AF6F80" w:rsidRPr="00FF3409" w:rsidRDefault="00AF6F80" w:rsidP="00AF6F80">
      <w:pPr>
        <w:autoSpaceDE w:val="0"/>
        <w:autoSpaceDN w:val="0"/>
        <w:adjustRightInd w:val="0"/>
      </w:pPr>
    </w:p>
    <w:p w14:paraId="455228B6" w14:textId="77777777" w:rsidR="008179D4" w:rsidRPr="00FF3409" w:rsidRDefault="008179D4" w:rsidP="00AF6F80">
      <w:pPr>
        <w:autoSpaceDE w:val="0"/>
        <w:autoSpaceDN w:val="0"/>
        <w:adjustRightInd w:val="0"/>
      </w:pPr>
    </w:p>
    <w:p w14:paraId="7BF0B597" w14:textId="77777777" w:rsidR="008179D4" w:rsidRPr="00FF3409" w:rsidRDefault="0062326F" w:rsidP="00AF6F80">
      <w:pPr>
        <w:autoSpaceDE w:val="0"/>
        <w:autoSpaceDN w:val="0"/>
        <w:adjustRightInd w:val="0"/>
      </w:pPr>
      <w:r w:rsidRPr="00FF3409">
        <w:rPr>
          <w:noProof/>
          <w:position w:val="-30"/>
        </w:rPr>
        <w:object w:dxaOrig="4120" w:dyaOrig="720" w14:anchorId="0820F7C7">
          <v:shape id="_x0000_i1102" type="#_x0000_t75" alt="" style="width:206.4pt;height:36.6pt;mso-width-percent:0;mso-height-percent:0;mso-width-percent:0;mso-height-percent:0" o:ole="">
            <v:imagedata r:id="rId231" o:title=""/>
          </v:shape>
          <o:OLEObject Type="Embed" ProgID="Equation.3" ShapeID="_x0000_i1102" DrawAspect="Content" ObjectID="_1618683652" r:id="rId232"/>
        </w:object>
      </w:r>
    </w:p>
    <w:p w14:paraId="5C735C23" w14:textId="77777777" w:rsidR="008179D4" w:rsidRPr="00FF3409" w:rsidRDefault="008179D4" w:rsidP="00AF6F80">
      <w:pPr>
        <w:autoSpaceDE w:val="0"/>
        <w:autoSpaceDN w:val="0"/>
        <w:adjustRightInd w:val="0"/>
      </w:pPr>
    </w:p>
    <w:p w14:paraId="50A29556" w14:textId="77777777" w:rsidR="008179D4" w:rsidRPr="00FF3409" w:rsidRDefault="008179D4" w:rsidP="00AF6F80">
      <w:pPr>
        <w:autoSpaceDE w:val="0"/>
        <w:autoSpaceDN w:val="0"/>
        <w:adjustRightInd w:val="0"/>
      </w:pPr>
    </w:p>
    <w:p w14:paraId="0847F04B" w14:textId="77777777" w:rsidR="008179D4" w:rsidRPr="00FF3409" w:rsidRDefault="008179D4" w:rsidP="00AF6F80">
      <w:pPr>
        <w:autoSpaceDE w:val="0"/>
        <w:autoSpaceDN w:val="0"/>
        <w:adjustRightInd w:val="0"/>
      </w:pPr>
    </w:p>
    <w:p w14:paraId="4ADA1DE0" w14:textId="77777777" w:rsidR="008179D4" w:rsidRPr="00FF3409" w:rsidRDefault="008179D4" w:rsidP="00AF6F80">
      <w:pPr>
        <w:autoSpaceDE w:val="0"/>
        <w:autoSpaceDN w:val="0"/>
        <w:adjustRightInd w:val="0"/>
      </w:pPr>
    </w:p>
    <w:p w14:paraId="2CB8EFCB" w14:textId="77777777" w:rsidR="00AF6F80" w:rsidRPr="00FF3409" w:rsidRDefault="00AF6F80" w:rsidP="00AF6F80">
      <w:pPr>
        <w:autoSpaceDE w:val="0"/>
        <w:autoSpaceDN w:val="0"/>
        <w:adjustRightInd w:val="0"/>
      </w:pPr>
      <w:r w:rsidRPr="00FF3409">
        <w:t xml:space="preserve"> 8.  A man owns a Corvette and a Rambler.  The probability of the</w:t>
      </w:r>
    </w:p>
    <w:p w14:paraId="4DD41B48" w14:textId="77777777" w:rsidR="00AF6F80" w:rsidRPr="00FF3409" w:rsidRDefault="00AF6F80" w:rsidP="00AF6F80">
      <w:pPr>
        <w:autoSpaceDE w:val="0"/>
        <w:autoSpaceDN w:val="0"/>
        <w:adjustRightInd w:val="0"/>
      </w:pPr>
      <w:r w:rsidRPr="00FF3409">
        <w:t xml:space="preserve">     Corvette being stolen is .27, while the probability of the</w:t>
      </w:r>
    </w:p>
    <w:p w14:paraId="5D277F82" w14:textId="77777777" w:rsidR="00AF6F80" w:rsidRPr="00FF3409" w:rsidRDefault="00AF6F80" w:rsidP="00AF6F80">
      <w:pPr>
        <w:autoSpaceDE w:val="0"/>
        <w:autoSpaceDN w:val="0"/>
        <w:adjustRightInd w:val="0"/>
      </w:pPr>
      <w:r w:rsidRPr="00FF3409">
        <w:t xml:space="preserve">     Rambler being stolen is .04.  Assuming independence what is</w:t>
      </w:r>
    </w:p>
    <w:p w14:paraId="4F537CB6" w14:textId="77777777" w:rsidR="00AF6F80" w:rsidRPr="00FF3409" w:rsidRDefault="00AF6F80" w:rsidP="00AF6F80">
      <w:pPr>
        <w:autoSpaceDE w:val="0"/>
        <w:autoSpaceDN w:val="0"/>
        <w:adjustRightInd w:val="0"/>
      </w:pPr>
      <w:r w:rsidRPr="00FF3409">
        <w:t xml:space="preserve">     the probability that (a) both will be stolen,  (b) neither</w:t>
      </w:r>
    </w:p>
    <w:p w14:paraId="50E42DD4" w14:textId="77777777" w:rsidR="00AF6F80" w:rsidRPr="00FF3409" w:rsidRDefault="00AF6F80" w:rsidP="00AF6F80">
      <w:pPr>
        <w:autoSpaceDE w:val="0"/>
        <w:autoSpaceDN w:val="0"/>
        <w:adjustRightInd w:val="0"/>
      </w:pPr>
      <w:r w:rsidRPr="00FF3409">
        <w:t xml:space="preserve">     will be stolen, (c) one or the other will be stolen?</w:t>
      </w:r>
    </w:p>
    <w:p w14:paraId="5CBF0471" w14:textId="77777777" w:rsidR="00AF6F80" w:rsidRPr="00FF3409" w:rsidRDefault="00AF6F80" w:rsidP="00AF6F80">
      <w:pPr>
        <w:autoSpaceDE w:val="0"/>
        <w:autoSpaceDN w:val="0"/>
        <w:adjustRightInd w:val="0"/>
      </w:pPr>
    </w:p>
    <w:p w14:paraId="271A4881" w14:textId="77777777" w:rsidR="008D189C" w:rsidRPr="00FF3409" w:rsidRDefault="008D189C" w:rsidP="00AF6F80">
      <w:pPr>
        <w:autoSpaceDE w:val="0"/>
        <w:autoSpaceDN w:val="0"/>
        <w:adjustRightInd w:val="0"/>
      </w:pPr>
    </w:p>
    <w:p w14:paraId="365C5475" w14:textId="77777777" w:rsidR="008D189C" w:rsidRPr="00FF3409" w:rsidRDefault="008D189C" w:rsidP="00AF6F80">
      <w:pPr>
        <w:autoSpaceDE w:val="0"/>
        <w:autoSpaceDN w:val="0"/>
        <w:adjustRightInd w:val="0"/>
      </w:pPr>
    </w:p>
    <w:p w14:paraId="0F20CCF2" w14:textId="77777777" w:rsidR="009E7014" w:rsidRPr="00FF3409" w:rsidRDefault="0062326F" w:rsidP="009E7014">
      <w:r w:rsidRPr="00FF3409">
        <w:rPr>
          <w:noProof/>
          <w:position w:val="-10"/>
        </w:rPr>
        <w:object w:dxaOrig="7920" w:dyaOrig="340" w14:anchorId="0BB5BC56">
          <v:shape id="_x0000_i1101" type="#_x0000_t75" alt="" style="width:398pt;height:17.4pt;mso-width-percent:0;mso-height-percent:0;mso-width-percent:0;mso-height-percent:0" o:ole="">
            <v:imagedata r:id="rId233" o:title=""/>
          </v:shape>
          <o:OLEObject Type="Embed" ProgID="Equation.3" ShapeID="_x0000_i1101" DrawAspect="Content" ObjectID="_1618683653" r:id="rId234"/>
        </w:object>
      </w:r>
    </w:p>
    <w:p w14:paraId="78631B7B" w14:textId="77777777" w:rsidR="009E7014" w:rsidRPr="00FF3409" w:rsidRDefault="009E7014" w:rsidP="009E7014"/>
    <w:p w14:paraId="0D222709" w14:textId="77777777" w:rsidR="008D189C" w:rsidRPr="00FF3409" w:rsidRDefault="008D189C" w:rsidP="00AF6F80">
      <w:pPr>
        <w:autoSpaceDE w:val="0"/>
        <w:autoSpaceDN w:val="0"/>
        <w:adjustRightInd w:val="0"/>
      </w:pPr>
    </w:p>
    <w:p w14:paraId="724046BA" w14:textId="77777777" w:rsidR="008D189C" w:rsidRPr="00FF3409" w:rsidRDefault="008D189C" w:rsidP="00AF6F80">
      <w:pPr>
        <w:autoSpaceDE w:val="0"/>
        <w:autoSpaceDN w:val="0"/>
        <w:adjustRightInd w:val="0"/>
      </w:pPr>
    </w:p>
    <w:p w14:paraId="26E65232" w14:textId="77777777" w:rsidR="008D189C" w:rsidRPr="00FF3409" w:rsidRDefault="008D189C" w:rsidP="00AF6F80">
      <w:pPr>
        <w:autoSpaceDE w:val="0"/>
        <w:autoSpaceDN w:val="0"/>
        <w:adjustRightInd w:val="0"/>
      </w:pPr>
    </w:p>
    <w:p w14:paraId="6CEC0F1E" w14:textId="77777777" w:rsidR="008D189C" w:rsidRPr="00FF3409" w:rsidRDefault="008D189C" w:rsidP="00AF6F80">
      <w:pPr>
        <w:autoSpaceDE w:val="0"/>
        <w:autoSpaceDN w:val="0"/>
        <w:adjustRightInd w:val="0"/>
      </w:pPr>
    </w:p>
    <w:p w14:paraId="370CF2A0" w14:textId="77777777" w:rsidR="00AF6F80" w:rsidRPr="00FF3409" w:rsidRDefault="00AF6F80" w:rsidP="00AF6F80">
      <w:pPr>
        <w:autoSpaceDE w:val="0"/>
        <w:autoSpaceDN w:val="0"/>
        <w:adjustRightInd w:val="0"/>
      </w:pPr>
      <w:r w:rsidRPr="00FF3409">
        <w:t xml:space="preserve"> 9.  On a board in a booth at the fair are 200 balloons, 5 of which</w:t>
      </w:r>
    </w:p>
    <w:p w14:paraId="06C4C05E" w14:textId="77777777" w:rsidR="00AF6F80" w:rsidRPr="00FF3409" w:rsidRDefault="00AF6F80" w:rsidP="00AF6F80">
      <w:pPr>
        <w:autoSpaceDE w:val="0"/>
        <w:autoSpaceDN w:val="0"/>
        <w:adjustRightInd w:val="0"/>
      </w:pPr>
      <w:r w:rsidRPr="00FF3409">
        <w:t xml:space="preserve">     contain slips for prizes worth $10 and 1 of which contains the</w:t>
      </w:r>
    </w:p>
    <w:p w14:paraId="45147A44" w14:textId="77777777" w:rsidR="00AF6F80" w:rsidRPr="00FF3409" w:rsidRDefault="00AF6F80" w:rsidP="00AF6F80">
      <w:pPr>
        <w:autoSpaceDE w:val="0"/>
        <w:autoSpaceDN w:val="0"/>
        <w:adjustRightInd w:val="0"/>
      </w:pPr>
      <w:r w:rsidRPr="00FF3409">
        <w:lastRenderedPageBreak/>
        <w:t xml:space="preserve">     slip for a prize worth $20.  If it costs $1 to randomly break</w:t>
      </w:r>
    </w:p>
    <w:p w14:paraId="3DA34B4F" w14:textId="77777777" w:rsidR="00AF6F80" w:rsidRPr="00FF3409" w:rsidRDefault="00AF6F80" w:rsidP="00AF6F80">
      <w:pPr>
        <w:autoSpaceDE w:val="0"/>
        <w:autoSpaceDN w:val="0"/>
        <w:adjustRightInd w:val="0"/>
      </w:pPr>
      <w:r w:rsidRPr="00FF3409">
        <w:t xml:space="preserve">     a balloon, what is the financial expectation of an individual</w:t>
      </w:r>
    </w:p>
    <w:p w14:paraId="3C8CEFEA" w14:textId="77777777" w:rsidR="00AF6F80" w:rsidRPr="00FF3409" w:rsidRDefault="00AF6F80" w:rsidP="00AF6F80">
      <w:pPr>
        <w:autoSpaceDE w:val="0"/>
        <w:autoSpaceDN w:val="0"/>
        <w:adjustRightInd w:val="0"/>
      </w:pPr>
      <w:r w:rsidRPr="00FF3409">
        <w:t xml:space="preserve">     making such an attempt?</w:t>
      </w:r>
    </w:p>
    <w:p w14:paraId="05DCB229" w14:textId="77777777" w:rsidR="00AF6F80" w:rsidRPr="00FF3409" w:rsidRDefault="00AF6F80" w:rsidP="00AF6F80">
      <w:pPr>
        <w:autoSpaceDE w:val="0"/>
        <w:autoSpaceDN w:val="0"/>
        <w:adjustRightInd w:val="0"/>
      </w:pPr>
    </w:p>
    <w:p w14:paraId="7EAB93AD" w14:textId="77777777" w:rsidR="008D189C" w:rsidRPr="00FF3409" w:rsidRDefault="008D189C" w:rsidP="00AF6F80">
      <w:pPr>
        <w:autoSpaceDE w:val="0"/>
        <w:autoSpaceDN w:val="0"/>
        <w:adjustRightInd w:val="0"/>
      </w:pPr>
    </w:p>
    <w:p w14:paraId="174D4A50" w14:textId="77777777" w:rsidR="008D189C" w:rsidRPr="00FF3409" w:rsidRDefault="008D189C" w:rsidP="00AF6F80">
      <w:pPr>
        <w:autoSpaceDE w:val="0"/>
        <w:autoSpaceDN w:val="0"/>
        <w:adjustRightInd w:val="0"/>
      </w:pPr>
    </w:p>
    <w:p w14:paraId="0B289949" w14:textId="77777777" w:rsidR="009E7014" w:rsidRPr="00FF3409" w:rsidRDefault="0062326F" w:rsidP="009E7014">
      <w:r w:rsidRPr="00FF3409">
        <w:rPr>
          <w:noProof/>
          <w:position w:val="-30"/>
        </w:rPr>
        <w:object w:dxaOrig="5520" w:dyaOrig="720" w14:anchorId="032B9070">
          <v:shape id="_x0000_i1100" type="#_x0000_t75" alt="" style="width:276pt;height:36.6pt;mso-width-percent:0;mso-height-percent:0;mso-width-percent:0;mso-height-percent:0" o:ole="">
            <v:imagedata r:id="rId235" o:title=""/>
          </v:shape>
          <o:OLEObject Type="Embed" ProgID="Equation.3" ShapeID="_x0000_i1100" DrawAspect="Content" ObjectID="_1618683654" r:id="rId236"/>
        </w:object>
      </w:r>
    </w:p>
    <w:p w14:paraId="2F8D3E2B" w14:textId="77777777" w:rsidR="008D189C" w:rsidRPr="00FF3409" w:rsidRDefault="008D189C" w:rsidP="00AF6F80">
      <w:pPr>
        <w:autoSpaceDE w:val="0"/>
        <w:autoSpaceDN w:val="0"/>
        <w:adjustRightInd w:val="0"/>
      </w:pPr>
    </w:p>
    <w:p w14:paraId="5896B762" w14:textId="77777777" w:rsidR="008D189C" w:rsidRPr="00FF3409" w:rsidRDefault="008D189C" w:rsidP="00AF6F80">
      <w:pPr>
        <w:autoSpaceDE w:val="0"/>
        <w:autoSpaceDN w:val="0"/>
        <w:adjustRightInd w:val="0"/>
      </w:pPr>
    </w:p>
    <w:p w14:paraId="29061A8C" w14:textId="77777777" w:rsidR="00AF6F80" w:rsidRPr="00FF3409" w:rsidRDefault="00AF6F80" w:rsidP="00AF6F80">
      <w:pPr>
        <w:autoSpaceDE w:val="0"/>
        <w:autoSpaceDN w:val="0"/>
        <w:adjustRightInd w:val="0"/>
      </w:pPr>
      <w:r w:rsidRPr="00FF3409">
        <w:t>10.  If 5 coins are tossed what is the probability that the sides</w:t>
      </w:r>
    </w:p>
    <w:p w14:paraId="6A352E92" w14:textId="77777777" w:rsidR="00AF6F80" w:rsidRPr="00FF3409" w:rsidRDefault="00AF6F80" w:rsidP="00AF6F80">
      <w:pPr>
        <w:autoSpaceDE w:val="0"/>
        <w:autoSpaceDN w:val="0"/>
        <w:adjustRightInd w:val="0"/>
      </w:pPr>
      <w:r w:rsidRPr="00FF3409">
        <w:t xml:space="preserve">     turned up are all alike?</w:t>
      </w:r>
    </w:p>
    <w:p w14:paraId="15487C58" w14:textId="77777777" w:rsidR="00AF6F80" w:rsidRPr="00FF3409" w:rsidRDefault="0062326F" w:rsidP="00AF6F80">
      <w:pPr>
        <w:autoSpaceDE w:val="0"/>
        <w:autoSpaceDN w:val="0"/>
        <w:adjustRightInd w:val="0"/>
      </w:pPr>
      <w:r w:rsidRPr="00FF3409">
        <w:rPr>
          <w:noProof/>
          <w:position w:val="-28"/>
        </w:rPr>
        <w:object w:dxaOrig="1219" w:dyaOrig="660" w14:anchorId="13D34978">
          <v:shape id="_x0000_i1099" type="#_x0000_t75" alt="" style="width:61.2pt;height:33pt;mso-width-percent:0;mso-height-percent:0;mso-width-percent:0;mso-height-percent:0" o:ole="">
            <v:imagedata r:id="rId237" o:title=""/>
          </v:shape>
          <o:OLEObject Type="Embed" ProgID="Equation.3" ShapeID="_x0000_i1099" DrawAspect="Content" ObjectID="_1618683655" r:id="rId238"/>
        </w:object>
      </w:r>
      <w:r w:rsidR="009E7014" w:rsidRPr="00FF3409">
        <w:t xml:space="preserve">     </w:t>
      </w:r>
    </w:p>
    <w:p w14:paraId="18D705A0" w14:textId="77777777" w:rsidR="008D189C" w:rsidRPr="00FF3409" w:rsidRDefault="008D189C" w:rsidP="00AF6F80">
      <w:pPr>
        <w:autoSpaceDE w:val="0"/>
        <w:autoSpaceDN w:val="0"/>
        <w:adjustRightInd w:val="0"/>
      </w:pPr>
    </w:p>
    <w:p w14:paraId="0BFF93CF" w14:textId="77777777" w:rsidR="008D189C" w:rsidRPr="00FF3409" w:rsidRDefault="008D189C" w:rsidP="00AF6F80">
      <w:pPr>
        <w:autoSpaceDE w:val="0"/>
        <w:autoSpaceDN w:val="0"/>
        <w:adjustRightInd w:val="0"/>
      </w:pPr>
    </w:p>
    <w:p w14:paraId="66D62704" w14:textId="77777777" w:rsidR="008D189C" w:rsidRPr="00FF3409" w:rsidRDefault="008D189C" w:rsidP="00AF6F80">
      <w:pPr>
        <w:autoSpaceDE w:val="0"/>
        <w:autoSpaceDN w:val="0"/>
        <w:adjustRightInd w:val="0"/>
      </w:pPr>
    </w:p>
    <w:p w14:paraId="40A3B4D9" w14:textId="77777777" w:rsidR="008D189C" w:rsidRPr="00FF3409" w:rsidRDefault="008D189C" w:rsidP="00AF6F80">
      <w:pPr>
        <w:autoSpaceDE w:val="0"/>
        <w:autoSpaceDN w:val="0"/>
        <w:adjustRightInd w:val="0"/>
      </w:pPr>
    </w:p>
    <w:p w14:paraId="635DADFD" w14:textId="77777777" w:rsidR="008D189C" w:rsidRPr="00FF3409" w:rsidRDefault="008D189C" w:rsidP="00AF6F80">
      <w:pPr>
        <w:autoSpaceDE w:val="0"/>
        <w:autoSpaceDN w:val="0"/>
        <w:adjustRightInd w:val="0"/>
      </w:pPr>
    </w:p>
    <w:p w14:paraId="1BE8B5DA" w14:textId="77777777" w:rsidR="00AF6F80" w:rsidRPr="00FF3409" w:rsidRDefault="00AF6F80" w:rsidP="00AF6F80">
      <w:pPr>
        <w:autoSpaceDE w:val="0"/>
        <w:autoSpaceDN w:val="0"/>
        <w:adjustRightInd w:val="0"/>
      </w:pPr>
      <w:r w:rsidRPr="00FF3409">
        <w:t>11.  A round robin tennis tournament of 20 players requires that</w:t>
      </w:r>
    </w:p>
    <w:p w14:paraId="49953819" w14:textId="77777777" w:rsidR="00AF6F80" w:rsidRPr="00FF3409" w:rsidRDefault="00AF6F80" w:rsidP="00AF6F80">
      <w:pPr>
        <w:autoSpaceDE w:val="0"/>
        <w:autoSpaceDN w:val="0"/>
        <w:adjustRightInd w:val="0"/>
      </w:pPr>
      <w:r w:rsidRPr="00FF3409">
        <w:t xml:space="preserve">     each player oppose every other player in the group.  How many</w:t>
      </w:r>
    </w:p>
    <w:p w14:paraId="7C95F0FE" w14:textId="77777777" w:rsidR="00AF6F80" w:rsidRPr="00FF3409" w:rsidRDefault="00AF6F80" w:rsidP="00AF6F80">
      <w:pPr>
        <w:autoSpaceDE w:val="0"/>
        <w:autoSpaceDN w:val="0"/>
        <w:adjustRightInd w:val="0"/>
      </w:pPr>
      <w:r w:rsidRPr="00FF3409">
        <w:t xml:space="preserve">     matches must be held?</w:t>
      </w:r>
    </w:p>
    <w:p w14:paraId="1F4B3F47" w14:textId="77777777" w:rsidR="00AF6F80" w:rsidRPr="00FF3409" w:rsidRDefault="00AF6F80" w:rsidP="00AF6F80">
      <w:pPr>
        <w:autoSpaceDE w:val="0"/>
        <w:autoSpaceDN w:val="0"/>
        <w:adjustRightInd w:val="0"/>
      </w:pPr>
    </w:p>
    <w:p w14:paraId="24C75C23" w14:textId="77777777" w:rsidR="008D189C" w:rsidRPr="00FF3409" w:rsidRDefault="008D189C" w:rsidP="00AF6F80">
      <w:pPr>
        <w:autoSpaceDE w:val="0"/>
        <w:autoSpaceDN w:val="0"/>
        <w:adjustRightInd w:val="0"/>
      </w:pPr>
    </w:p>
    <w:p w14:paraId="0F268049" w14:textId="77777777" w:rsidR="009E7014" w:rsidRPr="00FF3409" w:rsidRDefault="009E7014" w:rsidP="009E7014"/>
    <w:p w14:paraId="531434A1" w14:textId="77777777" w:rsidR="009E7014" w:rsidRPr="00FF3409" w:rsidRDefault="009E7014" w:rsidP="009E7014"/>
    <w:p w14:paraId="4933E299" w14:textId="77777777" w:rsidR="009E7014" w:rsidRPr="00FF3409" w:rsidRDefault="0062326F" w:rsidP="009E7014">
      <w:r w:rsidRPr="00FF3409">
        <w:rPr>
          <w:noProof/>
          <w:position w:val="-30"/>
        </w:rPr>
        <w:object w:dxaOrig="1440" w:dyaOrig="720" w14:anchorId="69126E42">
          <v:shape id="_x0000_i1098" type="#_x0000_t75" alt="" style="width:1in;height:36.6pt;mso-width-percent:0;mso-height-percent:0;mso-width-percent:0;mso-height-percent:0" o:ole="">
            <v:imagedata r:id="rId239" o:title=""/>
          </v:shape>
          <o:OLEObject Type="Embed" ProgID="Equation.3" ShapeID="_x0000_i1098" DrawAspect="Content" ObjectID="_1618683656" r:id="rId240"/>
        </w:object>
      </w:r>
    </w:p>
    <w:p w14:paraId="6688E6D0" w14:textId="77777777" w:rsidR="008D189C" w:rsidRPr="00FF3409" w:rsidRDefault="008D189C" w:rsidP="00AF6F80">
      <w:pPr>
        <w:autoSpaceDE w:val="0"/>
        <w:autoSpaceDN w:val="0"/>
        <w:adjustRightInd w:val="0"/>
      </w:pPr>
    </w:p>
    <w:p w14:paraId="2D0BB499" w14:textId="77777777" w:rsidR="008D189C" w:rsidRPr="00FF3409" w:rsidRDefault="008D189C" w:rsidP="00AF6F80">
      <w:pPr>
        <w:autoSpaceDE w:val="0"/>
        <w:autoSpaceDN w:val="0"/>
        <w:adjustRightInd w:val="0"/>
      </w:pPr>
    </w:p>
    <w:p w14:paraId="351C0ECD" w14:textId="77777777" w:rsidR="008D189C" w:rsidRPr="00FF3409" w:rsidRDefault="008D189C" w:rsidP="00AF6F80">
      <w:pPr>
        <w:autoSpaceDE w:val="0"/>
        <w:autoSpaceDN w:val="0"/>
        <w:adjustRightInd w:val="0"/>
      </w:pPr>
    </w:p>
    <w:p w14:paraId="10709150" w14:textId="77777777" w:rsidR="00AF6F80" w:rsidRPr="00FF3409" w:rsidRDefault="00AF6F80" w:rsidP="00AF6F80">
      <w:pPr>
        <w:autoSpaceDE w:val="0"/>
        <w:autoSpaceDN w:val="0"/>
        <w:adjustRightInd w:val="0"/>
      </w:pPr>
      <w:r w:rsidRPr="00FF3409">
        <w:t>12.  At the end of the season a nursery puts on sale 12 apple trees</w:t>
      </w:r>
    </w:p>
    <w:p w14:paraId="49835E70" w14:textId="77777777" w:rsidR="00AF6F80" w:rsidRPr="00FF3409" w:rsidRDefault="00AF6F80" w:rsidP="00AF6F80">
      <w:pPr>
        <w:autoSpaceDE w:val="0"/>
        <w:autoSpaceDN w:val="0"/>
        <w:adjustRightInd w:val="0"/>
      </w:pPr>
      <w:r w:rsidRPr="00FF3409">
        <w:t xml:space="preserve">     from which the tags have fallen.  It is known from inventory</w:t>
      </w:r>
    </w:p>
    <w:p w14:paraId="4FCAC741" w14:textId="77777777" w:rsidR="00AF6F80" w:rsidRPr="00FF3409" w:rsidRDefault="00AF6F80" w:rsidP="00AF6F80">
      <w:pPr>
        <w:autoSpaceDE w:val="0"/>
        <w:autoSpaceDN w:val="0"/>
        <w:adjustRightInd w:val="0"/>
      </w:pPr>
      <w:r w:rsidRPr="00FF3409">
        <w:t xml:space="preserve">     records that 8 are of one variety, 4 of another.  If a buyer</w:t>
      </w:r>
    </w:p>
    <w:p w14:paraId="314AD6EA" w14:textId="77777777" w:rsidR="00AF6F80" w:rsidRPr="00FF3409" w:rsidRDefault="00AF6F80" w:rsidP="00AF6F80">
      <w:pPr>
        <w:autoSpaceDE w:val="0"/>
        <w:autoSpaceDN w:val="0"/>
        <w:adjustRightInd w:val="0"/>
      </w:pPr>
      <w:r w:rsidRPr="00FF3409">
        <w:t xml:space="preserve">     purchases 3 of the trees, what is the probability that the 3</w:t>
      </w:r>
    </w:p>
    <w:p w14:paraId="1F23A1BB" w14:textId="77777777" w:rsidR="00AF6F80" w:rsidRPr="00FF3409" w:rsidRDefault="00AF6F80" w:rsidP="00AF6F80">
      <w:pPr>
        <w:autoSpaceDE w:val="0"/>
        <w:autoSpaceDN w:val="0"/>
        <w:adjustRightInd w:val="0"/>
      </w:pPr>
      <w:r w:rsidRPr="00FF3409">
        <w:t xml:space="preserve">     are of the same variety?</w:t>
      </w:r>
    </w:p>
    <w:p w14:paraId="35004ACA" w14:textId="77777777" w:rsidR="00AF6F80" w:rsidRPr="00FF3409" w:rsidRDefault="00AF6F80" w:rsidP="00AF6F80">
      <w:pPr>
        <w:autoSpaceDE w:val="0"/>
        <w:autoSpaceDN w:val="0"/>
        <w:adjustRightInd w:val="0"/>
      </w:pPr>
    </w:p>
    <w:p w14:paraId="674208A3" w14:textId="77777777" w:rsidR="008D189C" w:rsidRPr="00FF3409" w:rsidRDefault="008D189C" w:rsidP="00AF6F80">
      <w:pPr>
        <w:autoSpaceDE w:val="0"/>
        <w:autoSpaceDN w:val="0"/>
        <w:adjustRightInd w:val="0"/>
      </w:pPr>
    </w:p>
    <w:p w14:paraId="6B524C93" w14:textId="77777777" w:rsidR="008D189C" w:rsidRPr="00FF3409" w:rsidRDefault="008D189C" w:rsidP="00AF6F80">
      <w:pPr>
        <w:autoSpaceDE w:val="0"/>
        <w:autoSpaceDN w:val="0"/>
        <w:adjustRightInd w:val="0"/>
      </w:pPr>
    </w:p>
    <w:p w14:paraId="4F508ACE" w14:textId="77777777" w:rsidR="008D189C" w:rsidRPr="00FF3409" w:rsidRDefault="008D189C" w:rsidP="00AF6F80">
      <w:pPr>
        <w:autoSpaceDE w:val="0"/>
        <w:autoSpaceDN w:val="0"/>
        <w:adjustRightInd w:val="0"/>
      </w:pPr>
    </w:p>
    <w:p w14:paraId="5FE9CDC9" w14:textId="77777777" w:rsidR="008532C4" w:rsidRPr="00FF3409" w:rsidRDefault="0062326F" w:rsidP="008532C4">
      <w:r w:rsidRPr="00FF3409">
        <w:rPr>
          <w:noProof/>
          <w:position w:val="-66"/>
        </w:rPr>
        <w:object w:dxaOrig="2720" w:dyaOrig="1480" w14:anchorId="5BCBD701">
          <v:shape id="_x0000_i1097" type="#_x0000_t75" alt="" style="width:135.6pt;height:74.35pt;mso-width-percent:0;mso-height-percent:0;mso-width-percent:0;mso-height-percent:0" o:ole="">
            <v:imagedata r:id="rId241" o:title=""/>
          </v:shape>
          <o:OLEObject Type="Embed" ProgID="Equation.3" ShapeID="_x0000_i1097" DrawAspect="Content" ObjectID="_1618683657" r:id="rId242"/>
        </w:object>
      </w:r>
    </w:p>
    <w:p w14:paraId="278886C4" w14:textId="77777777" w:rsidR="008D189C" w:rsidRPr="00FF3409" w:rsidRDefault="008D189C" w:rsidP="00AF6F80">
      <w:pPr>
        <w:autoSpaceDE w:val="0"/>
        <w:autoSpaceDN w:val="0"/>
        <w:adjustRightInd w:val="0"/>
      </w:pPr>
    </w:p>
    <w:p w14:paraId="3BA6D283" w14:textId="77777777" w:rsidR="008D189C" w:rsidRPr="00FF3409" w:rsidRDefault="008D189C" w:rsidP="00AF6F80">
      <w:pPr>
        <w:autoSpaceDE w:val="0"/>
        <w:autoSpaceDN w:val="0"/>
        <w:adjustRightInd w:val="0"/>
      </w:pPr>
    </w:p>
    <w:p w14:paraId="09E6C61B" w14:textId="77777777" w:rsidR="008D189C" w:rsidRPr="00FF3409" w:rsidRDefault="008D189C" w:rsidP="00AF6F80">
      <w:pPr>
        <w:autoSpaceDE w:val="0"/>
        <w:autoSpaceDN w:val="0"/>
        <w:adjustRightInd w:val="0"/>
      </w:pPr>
    </w:p>
    <w:p w14:paraId="754ABD77" w14:textId="77777777" w:rsidR="00AF6F80" w:rsidRPr="00FF3409" w:rsidRDefault="00AF6F80" w:rsidP="00AF6F80">
      <w:pPr>
        <w:autoSpaceDE w:val="0"/>
        <w:autoSpaceDN w:val="0"/>
        <w:adjustRightInd w:val="0"/>
      </w:pPr>
      <w:r w:rsidRPr="00FF3409">
        <w:t xml:space="preserve"> </w:t>
      </w:r>
    </w:p>
    <w:p w14:paraId="4F537F42" w14:textId="77777777" w:rsidR="00AF6F80" w:rsidRPr="00FF3409" w:rsidRDefault="00AF6F80" w:rsidP="00AF6F80">
      <w:pPr>
        <w:autoSpaceDE w:val="0"/>
        <w:autoSpaceDN w:val="0"/>
        <w:adjustRightInd w:val="0"/>
      </w:pPr>
      <w:r w:rsidRPr="00FF3409">
        <w:t>13.  In a variant of the famous shell game the better does not know</w:t>
      </w:r>
    </w:p>
    <w:p w14:paraId="5145D8B9" w14:textId="77777777" w:rsidR="00AF6F80" w:rsidRPr="00FF3409" w:rsidRDefault="00AF6F80" w:rsidP="00AF6F80">
      <w:pPr>
        <w:autoSpaceDE w:val="0"/>
        <w:autoSpaceDN w:val="0"/>
        <w:adjustRightInd w:val="0"/>
      </w:pPr>
      <w:r w:rsidRPr="00FF3409">
        <w:t xml:space="preserve">     under which of three given shells the pea is placed, and is</w:t>
      </w:r>
    </w:p>
    <w:p w14:paraId="7F981190" w14:textId="77777777" w:rsidR="00AF6F80" w:rsidRPr="00FF3409" w:rsidRDefault="00AF6F80" w:rsidP="00AF6F80">
      <w:pPr>
        <w:autoSpaceDE w:val="0"/>
        <w:autoSpaceDN w:val="0"/>
        <w:adjustRightInd w:val="0"/>
      </w:pPr>
      <w:r w:rsidRPr="00FF3409">
        <w:t xml:space="preserve">     given even money of guessing the right shell.  If, however, he</w:t>
      </w:r>
    </w:p>
    <w:p w14:paraId="07E6B1C9" w14:textId="77777777" w:rsidR="00AF6F80" w:rsidRPr="00FF3409" w:rsidRDefault="00AF6F80" w:rsidP="00AF6F80">
      <w:pPr>
        <w:autoSpaceDE w:val="0"/>
        <w:autoSpaceDN w:val="0"/>
        <w:adjustRightInd w:val="0"/>
      </w:pPr>
      <w:r w:rsidRPr="00FF3409">
        <w:t xml:space="preserve">     guesses incorrectly he then has the opportunity, without</w:t>
      </w:r>
    </w:p>
    <w:p w14:paraId="383F11DC" w14:textId="77777777" w:rsidR="00AF6F80" w:rsidRPr="00FF3409" w:rsidRDefault="00AF6F80" w:rsidP="00AF6F80">
      <w:pPr>
        <w:autoSpaceDE w:val="0"/>
        <w:autoSpaceDN w:val="0"/>
        <w:adjustRightInd w:val="0"/>
      </w:pPr>
      <w:r w:rsidRPr="00FF3409">
        <w:t xml:space="preserve">     putting up any more money, of guessing under which of the</w:t>
      </w:r>
    </w:p>
    <w:p w14:paraId="669CF458" w14:textId="77777777" w:rsidR="00AF6F80" w:rsidRPr="00FF3409" w:rsidRDefault="00AF6F80" w:rsidP="00AF6F80">
      <w:pPr>
        <w:autoSpaceDE w:val="0"/>
        <w:autoSpaceDN w:val="0"/>
        <w:adjustRightInd w:val="0"/>
      </w:pPr>
      <w:r w:rsidRPr="00FF3409">
        <w:t xml:space="preserve">     remaining two shells the pea rests.  If he now guesses</w:t>
      </w:r>
    </w:p>
    <w:p w14:paraId="2E56C27D" w14:textId="77777777" w:rsidR="00AF6F80" w:rsidRPr="00FF3409" w:rsidRDefault="00AF6F80" w:rsidP="00AF6F80">
      <w:pPr>
        <w:autoSpaceDE w:val="0"/>
        <w:autoSpaceDN w:val="0"/>
        <w:adjustRightInd w:val="0"/>
      </w:pPr>
      <w:r w:rsidRPr="00FF3409">
        <w:t xml:space="preserve">     correctly he loses only one-half of the amount of his bet.</w:t>
      </w:r>
    </w:p>
    <w:p w14:paraId="51700C2D" w14:textId="77777777" w:rsidR="00AF6F80" w:rsidRPr="00FF3409" w:rsidRDefault="00AF6F80" w:rsidP="00AF6F80">
      <w:pPr>
        <w:autoSpaceDE w:val="0"/>
        <w:autoSpaceDN w:val="0"/>
        <w:adjustRightInd w:val="0"/>
      </w:pPr>
      <w:r w:rsidRPr="00FF3409">
        <w:t xml:space="preserve">     What is the better's expected loss per complete game for every</w:t>
      </w:r>
    </w:p>
    <w:p w14:paraId="52900139" w14:textId="77777777" w:rsidR="00AF6F80" w:rsidRPr="00FF3409" w:rsidRDefault="00AF6F80" w:rsidP="00AF6F80">
      <w:pPr>
        <w:autoSpaceDE w:val="0"/>
        <w:autoSpaceDN w:val="0"/>
        <w:adjustRightInd w:val="0"/>
      </w:pPr>
      <w:r w:rsidRPr="00FF3409">
        <w:t xml:space="preserve">     $10 wagered?</w:t>
      </w:r>
    </w:p>
    <w:p w14:paraId="798BD09A" w14:textId="77777777" w:rsidR="00AF6F80" w:rsidRPr="00FF3409" w:rsidRDefault="0062326F" w:rsidP="00AF6F80">
      <w:pPr>
        <w:autoSpaceDE w:val="0"/>
        <w:autoSpaceDN w:val="0"/>
        <w:adjustRightInd w:val="0"/>
      </w:pPr>
      <w:r w:rsidRPr="00FF3409">
        <w:rPr>
          <w:noProof/>
          <w:position w:val="-32"/>
        </w:rPr>
        <w:object w:dxaOrig="4980" w:dyaOrig="760" w14:anchorId="43FFE1CD">
          <v:shape id="_x0000_i1096" type="#_x0000_t75" alt="" style="width:249.5pt;height:36.6pt;mso-width-percent:0;mso-height-percent:0;mso-width-percent:0;mso-height-percent:0" o:ole="">
            <v:imagedata r:id="rId243" o:title=""/>
          </v:shape>
          <o:OLEObject Type="Embed" ProgID="Equation.3" ShapeID="_x0000_i1096" DrawAspect="Content" ObjectID="_1618683658" r:id="rId244"/>
        </w:object>
      </w:r>
      <w:r w:rsidR="006279BA" w:rsidRPr="00FF3409">
        <w:t xml:space="preserve">  </w:t>
      </w:r>
    </w:p>
    <w:p w14:paraId="03CEAF8A" w14:textId="77777777" w:rsidR="008D189C" w:rsidRPr="00FF3409" w:rsidRDefault="008D189C" w:rsidP="00AF6F80">
      <w:pPr>
        <w:autoSpaceDE w:val="0"/>
        <w:autoSpaceDN w:val="0"/>
        <w:adjustRightInd w:val="0"/>
      </w:pPr>
    </w:p>
    <w:p w14:paraId="2B3103E5" w14:textId="77777777" w:rsidR="008D189C" w:rsidRPr="00FF3409" w:rsidRDefault="008D189C" w:rsidP="00AF6F80">
      <w:pPr>
        <w:autoSpaceDE w:val="0"/>
        <w:autoSpaceDN w:val="0"/>
        <w:adjustRightInd w:val="0"/>
      </w:pPr>
    </w:p>
    <w:p w14:paraId="126F3BF7" w14:textId="77777777" w:rsidR="008D189C" w:rsidRPr="00FF3409" w:rsidRDefault="008D189C" w:rsidP="00AF6F80">
      <w:pPr>
        <w:autoSpaceDE w:val="0"/>
        <w:autoSpaceDN w:val="0"/>
        <w:adjustRightInd w:val="0"/>
      </w:pPr>
    </w:p>
    <w:p w14:paraId="505C290E" w14:textId="77777777" w:rsidR="008D189C" w:rsidRPr="00FF3409" w:rsidRDefault="008D189C" w:rsidP="00AF6F80">
      <w:pPr>
        <w:autoSpaceDE w:val="0"/>
        <w:autoSpaceDN w:val="0"/>
        <w:adjustRightInd w:val="0"/>
      </w:pPr>
    </w:p>
    <w:p w14:paraId="7A9FCC02" w14:textId="77777777" w:rsidR="008D189C" w:rsidRPr="00FF3409" w:rsidRDefault="008D189C" w:rsidP="00AF6F80">
      <w:pPr>
        <w:autoSpaceDE w:val="0"/>
        <w:autoSpaceDN w:val="0"/>
        <w:adjustRightInd w:val="0"/>
      </w:pPr>
    </w:p>
    <w:p w14:paraId="5F626555" w14:textId="77777777" w:rsidR="00AF6F80" w:rsidRPr="00FF3409" w:rsidRDefault="00AF6F80" w:rsidP="00AF6F80">
      <w:pPr>
        <w:autoSpaceDE w:val="0"/>
        <w:autoSpaceDN w:val="0"/>
        <w:adjustRightInd w:val="0"/>
      </w:pPr>
      <w:r w:rsidRPr="00FF3409">
        <w:t>14.  Two-thirds of the secretaries in a large stenographic pool are</w:t>
      </w:r>
    </w:p>
    <w:p w14:paraId="5CD64A6A" w14:textId="77777777" w:rsidR="00AF6F80" w:rsidRPr="00FF3409" w:rsidRDefault="00AF6F80" w:rsidP="00AF6F80">
      <w:pPr>
        <w:autoSpaceDE w:val="0"/>
        <w:autoSpaceDN w:val="0"/>
        <w:adjustRightInd w:val="0"/>
      </w:pPr>
      <w:r w:rsidRPr="00FF3409">
        <w:t xml:space="preserve">     licensed motor-vehicle operators.  If 4 secretaries are drawn</w:t>
      </w:r>
    </w:p>
    <w:p w14:paraId="23F1AADD" w14:textId="77777777" w:rsidR="00AF6F80" w:rsidRPr="00FF3409" w:rsidRDefault="00AF6F80" w:rsidP="00AF6F80">
      <w:pPr>
        <w:autoSpaceDE w:val="0"/>
        <w:autoSpaceDN w:val="0"/>
        <w:adjustRightInd w:val="0"/>
      </w:pPr>
      <w:r w:rsidRPr="00FF3409">
        <w:t xml:space="preserve">     at random to go on a trip, what is the probability that at</w:t>
      </w:r>
    </w:p>
    <w:p w14:paraId="09349869" w14:textId="77777777" w:rsidR="00AF6F80" w:rsidRPr="00FF3409" w:rsidRDefault="00AF6F80" w:rsidP="00AF6F80">
      <w:pPr>
        <w:autoSpaceDE w:val="0"/>
        <w:autoSpaceDN w:val="0"/>
        <w:adjustRightInd w:val="0"/>
      </w:pPr>
      <w:r w:rsidRPr="00FF3409">
        <w:t xml:space="preserve">     least 2 are licensed drivers?</w:t>
      </w:r>
    </w:p>
    <w:p w14:paraId="41C7A97E" w14:textId="77777777" w:rsidR="00AF6F80" w:rsidRPr="00FF3409" w:rsidRDefault="00AF6F80" w:rsidP="00AF6F80">
      <w:pPr>
        <w:autoSpaceDE w:val="0"/>
        <w:autoSpaceDN w:val="0"/>
        <w:adjustRightInd w:val="0"/>
      </w:pPr>
    </w:p>
    <w:p w14:paraId="23BE2D34" w14:textId="77777777" w:rsidR="008D189C" w:rsidRPr="00FF3409" w:rsidRDefault="008D189C" w:rsidP="00AF6F80">
      <w:pPr>
        <w:autoSpaceDE w:val="0"/>
        <w:autoSpaceDN w:val="0"/>
        <w:adjustRightInd w:val="0"/>
      </w:pPr>
    </w:p>
    <w:p w14:paraId="51D8E2FB" w14:textId="77777777" w:rsidR="008D189C" w:rsidRPr="00FF3409" w:rsidRDefault="008D189C" w:rsidP="00AF6F80">
      <w:pPr>
        <w:autoSpaceDE w:val="0"/>
        <w:autoSpaceDN w:val="0"/>
        <w:adjustRightInd w:val="0"/>
      </w:pPr>
    </w:p>
    <w:p w14:paraId="08888EC7" w14:textId="77777777" w:rsidR="006279BA" w:rsidRPr="00FF3409" w:rsidRDefault="006279BA" w:rsidP="006279BA"/>
    <w:p w14:paraId="79DA28BA" w14:textId="77777777" w:rsidR="008D189C" w:rsidRPr="00FF3409" w:rsidRDefault="0062326F" w:rsidP="006279BA">
      <w:pPr>
        <w:autoSpaceDE w:val="0"/>
        <w:autoSpaceDN w:val="0"/>
        <w:adjustRightInd w:val="0"/>
      </w:pPr>
      <w:r w:rsidRPr="00FF3409">
        <w:rPr>
          <w:noProof/>
          <w:position w:val="-30"/>
        </w:rPr>
        <w:object w:dxaOrig="8440" w:dyaOrig="780" w14:anchorId="33BEE4C6">
          <v:shape id="_x0000_i1095" type="#_x0000_t75" alt="" style="width:422pt;height:39pt;mso-width-percent:0;mso-height-percent:0;mso-width-percent:0;mso-height-percent:0" o:ole="">
            <v:imagedata r:id="rId245" o:title=""/>
          </v:shape>
          <o:OLEObject Type="Embed" ProgID="Equation.3" ShapeID="_x0000_i1095" DrawAspect="Content" ObjectID="_1618683659" r:id="rId246"/>
        </w:object>
      </w:r>
    </w:p>
    <w:p w14:paraId="41596FDD" w14:textId="77777777" w:rsidR="008D189C" w:rsidRPr="00FF3409" w:rsidRDefault="008D189C" w:rsidP="00AF6F80">
      <w:pPr>
        <w:autoSpaceDE w:val="0"/>
        <w:autoSpaceDN w:val="0"/>
        <w:adjustRightInd w:val="0"/>
      </w:pPr>
    </w:p>
    <w:p w14:paraId="1F255AB6" w14:textId="77777777" w:rsidR="008D189C" w:rsidRPr="00FF3409" w:rsidRDefault="008D189C" w:rsidP="00AF6F80">
      <w:pPr>
        <w:autoSpaceDE w:val="0"/>
        <w:autoSpaceDN w:val="0"/>
        <w:adjustRightInd w:val="0"/>
      </w:pPr>
    </w:p>
    <w:p w14:paraId="7715C165" w14:textId="77777777" w:rsidR="00AF6F80" w:rsidRPr="00FF3409" w:rsidRDefault="00AF6F80" w:rsidP="00AF6F80">
      <w:pPr>
        <w:autoSpaceDE w:val="0"/>
        <w:autoSpaceDN w:val="0"/>
        <w:adjustRightInd w:val="0"/>
      </w:pPr>
      <w:r w:rsidRPr="00FF3409">
        <w:t>15.  The probability that a fertile egg hatches is 5/8.  Three eggs</w:t>
      </w:r>
    </w:p>
    <w:p w14:paraId="18A93242" w14:textId="77777777" w:rsidR="00AF6F80" w:rsidRPr="00FF3409" w:rsidRDefault="00AF6F80" w:rsidP="00AF6F80">
      <w:pPr>
        <w:autoSpaceDE w:val="0"/>
        <w:autoSpaceDN w:val="0"/>
        <w:adjustRightInd w:val="0"/>
      </w:pPr>
      <w:r w:rsidRPr="00FF3409">
        <w:t xml:space="preserve">     are taken from a box of 12 eggs, ten of which are fertile.</w:t>
      </w:r>
    </w:p>
    <w:p w14:paraId="2DF9DD7A" w14:textId="77777777" w:rsidR="00AF6F80" w:rsidRPr="00FF3409" w:rsidRDefault="00AF6F80" w:rsidP="00AF6F80">
      <w:pPr>
        <w:autoSpaceDE w:val="0"/>
        <w:autoSpaceDN w:val="0"/>
        <w:adjustRightInd w:val="0"/>
      </w:pPr>
      <w:r w:rsidRPr="00FF3409">
        <w:t xml:space="preserve">     What is the probability that at least one egg hatches?</w:t>
      </w:r>
    </w:p>
    <w:p w14:paraId="65B26071" w14:textId="77777777" w:rsidR="00AF6F80" w:rsidRPr="00FF3409" w:rsidRDefault="00AF6F80" w:rsidP="00AF6F80">
      <w:pPr>
        <w:autoSpaceDE w:val="0"/>
        <w:autoSpaceDN w:val="0"/>
        <w:adjustRightInd w:val="0"/>
      </w:pPr>
    </w:p>
    <w:p w14:paraId="072AC810" w14:textId="77777777" w:rsidR="008D189C" w:rsidRPr="00FF3409" w:rsidRDefault="008D189C" w:rsidP="00AF6F80">
      <w:pPr>
        <w:autoSpaceDE w:val="0"/>
        <w:autoSpaceDN w:val="0"/>
        <w:adjustRightInd w:val="0"/>
      </w:pPr>
    </w:p>
    <w:p w14:paraId="0F49CEB4" w14:textId="77777777" w:rsidR="008D189C" w:rsidRPr="00FF3409" w:rsidRDefault="008D189C" w:rsidP="00AF6F80">
      <w:pPr>
        <w:autoSpaceDE w:val="0"/>
        <w:autoSpaceDN w:val="0"/>
        <w:adjustRightInd w:val="0"/>
      </w:pPr>
    </w:p>
    <w:p w14:paraId="1D8B8E68" w14:textId="77777777" w:rsidR="002D62FA" w:rsidRPr="00FF3409" w:rsidRDefault="002D62FA" w:rsidP="002D62FA">
      <w:r w:rsidRPr="00FF3409">
        <w:t>15. 1 - P(0 hatch) where P(0 hatch) =</w:t>
      </w:r>
    </w:p>
    <w:p w14:paraId="0DE2FC68" w14:textId="77777777" w:rsidR="002D62FA" w:rsidRPr="00FF3409" w:rsidRDefault="002D62FA" w:rsidP="002D62FA">
      <w:r w:rsidRPr="00FF3409">
        <w:t xml:space="preserve">   </w:t>
      </w:r>
      <w:r w:rsidR="0062326F" w:rsidRPr="00FF3409">
        <w:rPr>
          <w:noProof/>
          <w:position w:val="-66"/>
        </w:rPr>
        <w:object w:dxaOrig="900" w:dyaOrig="1440" w14:anchorId="76C186BD">
          <v:shape id="_x0000_i1094" type="#_x0000_t75" alt="" style="width:45pt;height:1in;mso-width-percent:0;mso-height-percent:0;mso-width-percent:0;mso-height-percent:0" o:ole="">
            <v:imagedata r:id="rId247" o:title=""/>
          </v:shape>
          <o:OLEObject Type="Embed" ProgID="Equation.3" ShapeID="_x0000_i1094" DrawAspect="Content" ObjectID="_1618683660" r:id="rId248"/>
        </w:object>
      </w:r>
      <w:r w:rsidRPr="00FF3409">
        <w:t xml:space="preserve">  3 fertile and 0 hatch  </w:t>
      </w:r>
      <w:r w:rsidR="0062326F" w:rsidRPr="00FF3409">
        <w:rPr>
          <w:noProof/>
          <w:position w:val="-30"/>
        </w:rPr>
        <w:object w:dxaOrig="1359" w:dyaOrig="780" w14:anchorId="23118C93">
          <v:shape id="_x0000_i1093" type="#_x0000_t75" alt="" style="width:67.8pt;height:39pt;mso-width-percent:0;mso-height-percent:0;mso-width-percent:0;mso-height-percent:0" o:ole="">
            <v:imagedata r:id="rId249" o:title=""/>
          </v:shape>
          <o:OLEObject Type="Embed" ProgID="Equation.3" ShapeID="_x0000_i1093" DrawAspect="Content" ObjectID="_1618683661" r:id="rId250"/>
        </w:object>
      </w:r>
    </w:p>
    <w:p w14:paraId="57F9E657" w14:textId="77777777" w:rsidR="002D62FA" w:rsidRPr="00FF3409" w:rsidRDefault="002D62FA" w:rsidP="002D62FA">
      <w:r w:rsidRPr="00FF3409">
        <w:t xml:space="preserve">                       OR</w:t>
      </w:r>
    </w:p>
    <w:p w14:paraId="2906792A" w14:textId="77777777" w:rsidR="002D62FA" w:rsidRPr="00FF3409" w:rsidRDefault="002D62FA" w:rsidP="002D62FA">
      <w:r w:rsidRPr="00FF3409">
        <w:lastRenderedPageBreak/>
        <w:t xml:space="preserve">   </w:t>
      </w:r>
      <w:r w:rsidR="0062326F" w:rsidRPr="00FF3409">
        <w:rPr>
          <w:noProof/>
          <w:position w:val="-66"/>
        </w:rPr>
        <w:object w:dxaOrig="900" w:dyaOrig="1440" w14:anchorId="1091A3BD">
          <v:shape id="_x0000_i1092" type="#_x0000_t75" alt="" style="width:45pt;height:1in;mso-width-percent:0;mso-height-percent:0;mso-width-percent:0;mso-height-percent:0" o:ole="">
            <v:imagedata r:id="rId251" o:title=""/>
          </v:shape>
          <o:OLEObject Type="Embed" ProgID="Equation.3" ShapeID="_x0000_i1092" DrawAspect="Content" ObjectID="_1618683662" r:id="rId252"/>
        </w:object>
      </w:r>
      <w:r w:rsidRPr="00FF3409">
        <w:t xml:space="preserve">  2 fertile and 0 hatch  </w:t>
      </w:r>
      <w:r w:rsidR="0062326F" w:rsidRPr="00FF3409">
        <w:rPr>
          <w:noProof/>
          <w:position w:val="-30"/>
        </w:rPr>
        <w:object w:dxaOrig="1380" w:dyaOrig="780" w14:anchorId="1C7C2278">
          <v:shape id="_x0000_i1091" type="#_x0000_t75" alt="" style="width:69pt;height:39pt;mso-width-percent:0;mso-height-percent:0;mso-width-percent:0;mso-height-percent:0" o:ole="">
            <v:imagedata r:id="rId253" o:title=""/>
          </v:shape>
          <o:OLEObject Type="Embed" ProgID="Equation.3" ShapeID="_x0000_i1091" DrawAspect="Content" ObjectID="_1618683663" r:id="rId254"/>
        </w:object>
      </w:r>
    </w:p>
    <w:p w14:paraId="786306C3" w14:textId="77777777" w:rsidR="002D62FA" w:rsidRPr="00FF3409" w:rsidRDefault="002D62FA" w:rsidP="002D62FA">
      <w:r w:rsidRPr="00FF3409">
        <w:t xml:space="preserve">                       OR</w:t>
      </w:r>
    </w:p>
    <w:p w14:paraId="0A076420" w14:textId="77777777" w:rsidR="002D62FA" w:rsidRPr="00FF3409" w:rsidRDefault="002D62FA" w:rsidP="002D62FA">
      <w:r w:rsidRPr="00FF3409">
        <w:t xml:space="preserve">   </w:t>
      </w:r>
      <w:r w:rsidR="0062326F" w:rsidRPr="00FF3409">
        <w:rPr>
          <w:noProof/>
          <w:position w:val="-66"/>
        </w:rPr>
        <w:object w:dxaOrig="900" w:dyaOrig="1440" w14:anchorId="5B411266">
          <v:shape id="_x0000_i1090" type="#_x0000_t75" alt="" style="width:45pt;height:1in;mso-width-percent:0;mso-height-percent:0;mso-width-percent:0;mso-height-percent:0" o:ole="">
            <v:imagedata r:id="rId255" o:title=""/>
          </v:shape>
          <o:OLEObject Type="Embed" ProgID="Equation.3" ShapeID="_x0000_i1090" DrawAspect="Content" ObjectID="_1618683664" r:id="rId256"/>
        </w:object>
      </w:r>
      <w:r w:rsidRPr="00FF3409">
        <w:t xml:space="preserve">  1 fertile and 0 hatch  </w:t>
      </w:r>
      <w:r w:rsidR="0062326F" w:rsidRPr="00FF3409">
        <w:rPr>
          <w:noProof/>
          <w:position w:val="-30"/>
        </w:rPr>
        <w:object w:dxaOrig="1359" w:dyaOrig="780" w14:anchorId="6580B0B1">
          <v:shape id="_x0000_i1089" type="#_x0000_t75" alt="" style="width:67.8pt;height:39pt;mso-width-percent:0;mso-height-percent:0;mso-width-percent:0;mso-height-percent:0" o:ole="">
            <v:imagedata r:id="rId257" o:title=""/>
          </v:shape>
          <o:OLEObject Type="Embed" ProgID="Equation.3" ShapeID="_x0000_i1089" DrawAspect="Content" ObjectID="_1618683665" r:id="rId258"/>
        </w:object>
      </w:r>
      <w:r w:rsidRPr="00FF3409">
        <w:t xml:space="preserve"> </w:t>
      </w:r>
    </w:p>
    <w:p w14:paraId="5898C7B6" w14:textId="77777777" w:rsidR="002D62FA" w:rsidRPr="00FF3409" w:rsidRDefault="002D62FA" w:rsidP="002D62FA">
      <w:r w:rsidRPr="00FF3409">
        <w:t xml:space="preserve">                       OR</w:t>
      </w:r>
    </w:p>
    <w:p w14:paraId="783271C6" w14:textId="77777777" w:rsidR="002D62FA" w:rsidRPr="00FF3409" w:rsidRDefault="002D62FA" w:rsidP="002D62FA">
      <w:r w:rsidRPr="00FF3409">
        <w:t xml:space="preserve">    impossible       0 fertile and 0 hatch    1</w:t>
      </w:r>
    </w:p>
    <w:p w14:paraId="42439EE8" w14:textId="77777777" w:rsidR="002D62FA" w:rsidRPr="00FF3409" w:rsidRDefault="002D62FA" w:rsidP="002D62FA">
      <w:r w:rsidRPr="00FF3409">
        <w:t xml:space="preserve">    so answer = </w:t>
      </w:r>
      <w:r w:rsidR="0062326F" w:rsidRPr="00FF3409">
        <w:rPr>
          <w:noProof/>
          <w:position w:val="-28"/>
        </w:rPr>
        <w:object w:dxaOrig="1660" w:dyaOrig="660" w14:anchorId="03541487">
          <v:shape id="_x0000_i1088" type="#_x0000_t75" alt="" style="width:82.85pt;height:33pt;mso-width-percent:0;mso-height-percent:0;mso-width-percent:0;mso-height-percent:0" o:ole="">
            <v:imagedata r:id="rId259" o:title=""/>
          </v:shape>
          <o:OLEObject Type="Embed" ProgID="Equation.3" ShapeID="_x0000_i1088" DrawAspect="Content" ObjectID="_1618683666" r:id="rId260"/>
        </w:object>
      </w:r>
    </w:p>
    <w:p w14:paraId="37340C5D" w14:textId="77777777" w:rsidR="008D189C" w:rsidRPr="00FF3409" w:rsidRDefault="008D189C" w:rsidP="00AF6F80">
      <w:pPr>
        <w:autoSpaceDE w:val="0"/>
        <w:autoSpaceDN w:val="0"/>
        <w:adjustRightInd w:val="0"/>
      </w:pPr>
    </w:p>
    <w:p w14:paraId="62CB1CB5" w14:textId="77777777" w:rsidR="008D189C" w:rsidRPr="00FF3409" w:rsidRDefault="008D189C" w:rsidP="00AF6F80">
      <w:pPr>
        <w:autoSpaceDE w:val="0"/>
        <w:autoSpaceDN w:val="0"/>
        <w:adjustRightInd w:val="0"/>
      </w:pPr>
    </w:p>
    <w:p w14:paraId="25192C30" w14:textId="77777777" w:rsidR="008D189C" w:rsidRPr="00FF3409" w:rsidRDefault="008D189C" w:rsidP="00AF6F80">
      <w:pPr>
        <w:autoSpaceDE w:val="0"/>
        <w:autoSpaceDN w:val="0"/>
        <w:adjustRightInd w:val="0"/>
      </w:pPr>
    </w:p>
    <w:p w14:paraId="51C0FE82" w14:textId="77777777" w:rsidR="008D189C" w:rsidRPr="00FF3409" w:rsidRDefault="008D189C" w:rsidP="00AF6F80">
      <w:pPr>
        <w:autoSpaceDE w:val="0"/>
        <w:autoSpaceDN w:val="0"/>
        <w:adjustRightInd w:val="0"/>
      </w:pPr>
    </w:p>
    <w:p w14:paraId="73F0AF98" w14:textId="77777777" w:rsidR="00AF6F80" w:rsidRPr="00FF3409" w:rsidRDefault="00AF6F80" w:rsidP="00AF6F80">
      <w:pPr>
        <w:autoSpaceDE w:val="0"/>
        <w:autoSpaceDN w:val="0"/>
        <w:adjustRightInd w:val="0"/>
      </w:pPr>
      <w:r w:rsidRPr="00FF3409">
        <w:t>16.  On a multiple-choice exam each question has five listed</w:t>
      </w:r>
    </w:p>
    <w:p w14:paraId="738D4969" w14:textId="77777777" w:rsidR="00AF6F80" w:rsidRPr="00FF3409" w:rsidRDefault="00AF6F80" w:rsidP="00AF6F80">
      <w:pPr>
        <w:autoSpaceDE w:val="0"/>
        <w:autoSpaceDN w:val="0"/>
        <w:adjustRightInd w:val="0"/>
      </w:pPr>
      <w:r w:rsidRPr="00FF3409">
        <w:t xml:space="preserve">     answers, only one of which is correct.  There are ten</w:t>
      </w:r>
    </w:p>
    <w:p w14:paraId="0E463044" w14:textId="77777777" w:rsidR="00AF6F80" w:rsidRPr="00FF3409" w:rsidRDefault="00AF6F80" w:rsidP="00AF6F80">
      <w:pPr>
        <w:autoSpaceDE w:val="0"/>
        <w:autoSpaceDN w:val="0"/>
        <w:adjustRightInd w:val="0"/>
      </w:pPr>
      <w:r w:rsidRPr="00FF3409">
        <w:t xml:space="preserve">     questions and at least seven must be answered correctly for a</w:t>
      </w:r>
    </w:p>
    <w:p w14:paraId="35B66291" w14:textId="77777777" w:rsidR="00AF6F80" w:rsidRPr="00FF3409" w:rsidRDefault="00AF6F80" w:rsidP="00AF6F80">
      <w:pPr>
        <w:autoSpaceDE w:val="0"/>
        <w:autoSpaceDN w:val="0"/>
        <w:adjustRightInd w:val="0"/>
      </w:pPr>
      <w:r w:rsidRPr="00FF3409">
        <w:t xml:space="preserve">     passing grade.  If a student randomly selects the answer to</w:t>
      </w:r>
    </w:p>
    <w:p w14:paraId="30F0218E" w14:textId="77777777" w:rsidR="00AF6F80" w:rsidRPr="00FF3409" w:rsidRDefault="00AF6F80" w:rsidP="00AF6F80">
      <w:pPr>
        <w:autoSpaceDE w:val="0"/>
        <w:autoSpaceDN w:val="0"/>
        <w:adjustRightInd w:val="0"/>
      </w:pPr>
      <w:r w:rsidRPr="00FF3409">
        <w:t xml:space="preserve">     each question, what is the probability that the student will</w:t>
      </w:r>
    </w:p>
    <w:p w14:paraId="07440601" w14:textId="77777777" w:rsidR="00AF6F80" w:rsidRPr="00FF3409" w:rsidRDefault="00AF6F80" w:rsidP="00AF6F80">
      <w:pPr>
        <w:autoSpaceDE w:val="0"/>
        <w:autoSpaceDN w:val="0"/>
        <w:adjustRightInd w:val="0"/>
      </w:pPr>
      <w:r w:rsidRPr="00FF3409">
        <w:t xml:space="preserve">     pass the exam?</w:t>
      </w:r>
    </w:p>
    <w:p w14:paraId="57A6F76E" w14:textId="77777777" w:rsidR="00AF6F80" w:rsidRPr="00FF3409" w:rsidRDefault="00AF6F80" w:rsidP="00AF6F80">
      <w:pPr>
        <w:autoSpaceDE w:val="0"/>
        <w:autoSpaceDN w:val="0"/>
        <w:adjustRightInd w:val="0"/>
      </w:pPr>
    </w:p>
    <w:p w14:paraId="3B6F111A" w14:textId="77777777" w:rsidR="008D189C" w:rsidRPr="00FF3409" w:rsidRDefault="008D189C" w:rsidP="00AF6F80">
      <w:pPr>
        <w:autoSpaceDE w:val="0"/>
        <w:autoSpaceDN w:val="0"/>
        <w:adjustRightInd w:val="0"/>
      </w:pPr>
    </w:p>
    <w:p w14:paraId="2EEFD9A1" w14:textId="77777777" w:rsidR="002D62FA" w:rsidRPr="00FF3409" w:rsidRDefault="002D62FA" w:rsidP="002D62FA">
      <w:r w:rsidRPr="00FF3409">
        <w:t xml:space="preserve">16. binomial with p = 1/5 and n = 10 P(X </w:t>
      </w:r>
      <w:r w:rsidRPr="00FF3409">
        <w:sym w:font="Symbol" w:char="F0B3"/>
      </w:r>
      <w:r w:rsidRPr="00FF3409">
        <w:t xml:space="preserve"> 7 | n=10 and p=0.2)</w:t>
      </w:r>
    </w:p>
    <w:p w14:paraId="427CBE65" w14:textId="77777777" w:rsidR="002D62FA" w:rsidRPr="00FF3409" w:rsidRDefault="002D62FA" w:rsidP="002D62FA">
      <w:r w:rsidRPr="00FF3409">
        <w:t xml:space="preserve">  </w:t>
      </w:r>
      <w:r w:rsidR="0062326F" w:rsidRPr="00FF3409">
        <w:rPr>
          <w:noProof/>
          <w:position w:val="-30"/>
        </w:rPr>
        <w:object w:dxaOrig="8180" w:dyaOrig="720" w14:anchorId="3FBD8B9F">
          <v:shape id="_x0000_i1087" type="#_x0000_t75" alt="" style="width:409.8pt;height:36.6pt;mso-width-percent:0;mso-height-percent:0;mso-width-percent:0;mso-height-percent:0" o:ole="">
            <v:imagedata r:id="rId261" o:title=""/>
          </v:shape>
          <o:OLEObject Type="Embed" ProgID="Equation.3" ShapeID="_x0000_i1087" DrawAspect="Content" ObjectID="_1618683667" r:id="rId262"/>
        </w:object>
      </w:r>
      <w:r w:rsidRPr="00FF3409">
        <w:t xml:space="preserve"> </w:t>
      </w:r>
    </w:p>
    <w:p w14:paraId="46A0F86A" w14:textId="77777777" w:rsidR="008D189C" w:rsidRPr="00FF3409" w:rsidRDefault="008D189C" w:rsidP="00AF6F80">
      <w:pPr>
        <w:autoSpaceDE w:val="0"/>
        <w:autoSpaceDN w:val="0"/>
        <w:adjustRightInd w:val="0"/>
      </w:pPr>
    </w:p>
    <w:p w14:paraId="2866DE8A" w14:textId="77777777" w:rsidR="008D189C" w:rsidRPr="00FF3409" w:rsidRDefault="008D189C" w:rsidP="00AF6F80">
      <w:pPr>
        <w:autoSpaceDE w:val="0"/>
        <w:autoSpaceDN w:val="0"/>
        <w:adjustRightInd w:val="0"/>
      </w:pPr>
    </w:p>
    <w:p w14:paraId="0D741A6B" w14:textId="77777777" w:rsidR="008D189C" w:rsidRPr="00FF3409" w:rsidRDefault="008D189C" w:rsidP="00AF6F80">
      <w:pPr>
        <w:autoSpaceDE w:val="0"/>
        <w:autoSpaceDN w:val="0"/>
        <w:adjustRightInd w:val="0"/>
      </w:pPr>
    </w:p>
    <w:p w14:paraId="3A263CE2" w14:textId="77777777" w:rsidR="008D189C" w:rsidRPr="00FF3409" w:rsidRDefault="008D189C" w:rsidP="00AF6F80">
      <w:pPr>
        <w:autoSpaceDE w:val="0"/>
        <w:autoSpaceDN w:val="0"/>
        <w:adjustRightInd w:val="0"/>
      </w:pPr>
    </w:p>
    <w:p w14:paraId="67FA84EA" w14:textId="77777777" w:rsidR="008D189C" w:rsidRPr="00FF3409" w:rsidRDefault="008D189C" w:rsidP="00AF6F80">
      <w:pPr>
        <w:autoSpaceDE w:val="0"/>
        <w:autoSpaceDN w:val="0"/>
        <w:adjustRightInd w:val="0"/>
      </w:pPr>
    </w:p>
    <w:p w14:paraId="10C9E48B" w14:textId="77777777" w:rsidR="00AF6F80" w:rsidRPr="00FF3409" w:rsidRDefault="00AF6F80" w:rsidP="00AF6F80">
      <w:pPr>
        <w:autoSpaceDE w:val="0"/>
        <w:autoSpaceDN w:val="0"/>
        <w:adjustRightInd w:val="0"/>
      </w:pPr>
      <w:r w:rsidRPr="00FF3409">
        <w:t>17.  Of ten sample cups of orange juice, six were of fresh juice</w:t>
      </w:r>
    </w:p>
    <w:p w14:paraId="2C5172AD" w14:textId="77777777" w:rsidR="00AF6F80" w:rsidRPr="00FF3409" w:rsidRDefault="00AF6F80" w:rsidP="00AF6F80">
      <w:pPr>
        <w:autoSpaceDE w:val="0"/>
        <w:autoSpaceDN w:val="0"/>
        <w:adjustRightInd w:val="0"/>
      </w:pPr>
      <w:r w:rsidRPr="00FF3409">
        <w:t xml:space="preserve">     and four contained frozen juice.  If an individual is asked to</w:t>
      </w:r>
    </w:p>
    <w:p w14:paraId="4BA929F1" w14:textId="77777777" w:rsidR="00AF6F80" w:rsidRPr="00FF3409" w:rsidRDefault="00AF6F80" w:rsidP="00AF6F80">
      <w:pPr>
        <w:autoSpaceDE w:val="0"/>
        <w:autoSpaceDN w:val="0"/>
        <w:adjustRightInd w:val="0"/>
      </w:pPr>
      <w:r w:rsidRPr="00FF3409">
        <w:t xml:space="preserve">     select the four cups containing frozen orange juice and that</w:t>
      </w:r>
    </w:p>
    <w:p w14:paraId="33BAED40" w14:textId="77777777" w:rsidR="00AF6F80" w:rsidRPr="00FF3409" w:rsidRDefault="00AF6F80" w:rsidP="00AF6F80">
      <w:pPr>
        <w:autoSpaceDE w:val="0"/>
        <w:autoSpaceDN w:val="0"/>
        <w:adjustRightInd w:val="0"/>
      </w:pPr>
      <w:r w:rsidRPr="00FF3409">
        <w:t xml:space="preserve">     selection is made purely by chance, what is the probability of</w:t>
      </w:r>
    </w:p>
    <w:p w14:paraId="252C7CE7" w14:textId="77777777" w:rsidR="00AF6F80" w:rsidRPr="00FF3409" w:rsidRDefault="00AF6F80" w:rsidP="00AF6F80">
      <w:pPr>
        <w:autoSpaceDE w:val="0"/>
        <w:autoSpaceDN w:val="0"/>
        <w:adjustRightInd w:val="0"/>
      </w:pPr>
      <w:r w:rsidRPr="00FF3409">
        <w:t xml:space="preserve">     the selection contains at least three cups containing frozen</w:t>
      </w:r>
    </w:p>
    <w:p w14:paraId="36C07CCA" w14:textId="77777777" w:rsidR="00AF6F80" w:rsidRPr="00FF3409" w:rsidRDefault="00AF6F80" w:rsidP="00AF6F80">
      <w:pPr>
        <w:autoSpaceDE w:val="0"/>
        <w:autoSpaceDN w:val="0"/>
        <w:adjustRightInd w:val="0"/>
      </w:pPr>
      <w:r w:rsidRPr="00FF3409">
        <w:t xml:space="preserve">     juice?</w:t>
      </w:r>
    </w:p>
    <w:p w14:paraId="1180272E" w14:textId="77777777" w:rsidR="00AF6F80" w:rsidRPr="00FF3409" w:rsidRDefault="00AF6F80" w:rsidP="00AF6F80">
      <w:pPr>
        <w:autoSpaceDE w:val="0"/>
        <w:autoSpaceDN w:val="0"/>
        <w:adjustRightInd w:val="0"/>
      </w:pPr>
    </w:p>
    <w:p w14:paraId="7C6BC25C" w14:textId="77777777" w:rsidR="008D189C" w:rsidRPr="00FF3409" w:rsidRDefault="008D189C" w:rsidP="00AF6F80">
      <w:pPr>
        <w:autoSpaceDE w:val="0"/>
        <w:autoSpaceDN w:val="0"/>
        <w:adjustRightInd w:val="0"/>
      </w:pPr>
    </w:p>
    <w:p w14:paraId="4D0C3B88" w14:textId="77777777" w:rsidR="008D189C" w:rsidRPr="00FF3409" w:rsidRDefault="008D189C" w:rsidP="00AF6F80">
      <w:pPr>
        <w:autoSpaceDE w:val="0"/>
        <w:autoSpaceDN w:val="0"/>
        <w:adjustRightInd w:val="0"/>
      </w:pPr>
    </w:p>
    <w:p w14:paraId="6954B0D6" w14:textId="77777777" w:rsidR="008D189C" w:rsidRPr="00FF3409" w:rsidRDefault="008D189C" w:rsidP="00AF6F80">
      <w:pPr>
        <w:autoSpaceDE w:val="0"/>
        <w:autoSpaceDN w:val="0"/>
        <w:adjustRightInd w:val="0"/>
      </w:pPr>
    </w:p>
    <w:p w14:paraId="7110F92D" w14:textId="77777777" w:rsidR="002D62FA" w:rsidRPr="00FF3409" w:rsidRDefault="0062326F" w:rsidP="002D62FA">
      <w:r w:rsidRPr="00FF3409">
        <w:rPr>
          <w:noProof/>
          <w:position w:val="-66"/>
        </w:rPr>
        <w:object w:dxaOrig="2600" w:dyaOrig="1440" w14:anchorId="68D26C55">
          <v:shape id="_x0000_i1086" type="#_x0000_t75" alt="" style="width:130.25pt;height:1in;mso-width-percent:0;mso-height-percent:0;mso-width-percent:0;mso-height-percent:0" o:ole="">
            <v:imagedata r:id="rId263" o:title=""/>
          </v:shape>
          <o:OLEObject Type="Embed" ProgID="Equation.3" ShapeID="_x0000_i1086" DrawAspect="Content" ObjectID="_1618683668" r:id="rId264"/>
        </w:object>
      </w:r>
    </w:p>
    <w:p w14:paraId="333421B8" w14:textId="77777777" w:rsidR="008D189C" w:rsidRPr="00FF3409" w:rsidRDefault="008D189C" w:rsidP="00AF6F80">
      <w:pPr>
        <w:autoSpaceDE w:val="0"/>
        <w:autoSpaceDN w:val="0"/>
        <w:adjustRightInd w:val="0"/>
      </w:pPr>
    </w:p>
    <w:p w14:paraId="71FE58BF" w14:textId="77777777" w:rsidR="008D189C" w:rsidRPr="00FF3409" w:rsidRDefault="008D189C" w:rsidP="00AF6F80">
      <w:pPr>
        <w:autoSpaceDE w:val="0"/>
        <w:autoSpaceDN w:val="0"/>
        <w:adjustRightInd w:val="0"/>
      </w:pPr>
    </w:p>
    <w:p w14:paraId="459F8D79" w14:textId="77777777" w:rsidR="008D189C" w:rsidRPr="00FF3409" w:rsidRDefault="008D189C" w:rsidP="00AF6F80">
      <w:pPr>
        <w:autoSpaceDE w:val="0"/>
        <w:autoSpaceDN w:val="0"/>
        <w:adjustRightInd w:val="0"/>
      </w:pPr>
    </w:p>
    <w:p w14:paraId="15033EFD" w14:textId="77777777" w:rsidR="008D189C" w:rsidRPr="00FF3409" w:rsidRDefault="008D189C" w:rsidP="00AF6F80">
      <w:pPr>
        <w:autoSpaceDE w:val="0"/>
        <w:autoSpaceDN w:val="0"/>
        <w:adjustRightInd w:val="0"/>
      </w:pPr>
    </w:p>
    <w:p w14:paraId="38943632" w14:textId="77777777" w:rsidR="00AF6F80" w:rsidRPr="00FF3409" w:rsidRDefault="00AF6F80" w:rsidP="00AF6F80">
      <w:pPr>
        <w:autoSpaceDE w:val="0"/>
        <w:autoSpaceDN w:val="0"/>
        <w:adjustRightInd w:val="0"/>
      </w:pPr>
      <w:r w:rsidRPr="00FF3409">
        <w:t>18.  Four people, who live in the same neighborhood, work in</w:t>
      </w:r>
    </w:p>
    <w:p w14:paraId="28EFDE2D" w14:textId="77777777" w:rsidR="00AF6F80" w:rsidRPr="00FF3409" w:rsidRDefault="00AF6F80" w:rsidP="00AF6F80">
      <w:pPr>
        <w:autoSpaceDE w:val="0"/>
        <w:autoSpaceDN w:val="0"/>
        <w:adjustRightInd w:val="0"/>
      </w:pPr>
      <w:r w:rsidRPr="00FF3409">
        <w:t xml:space="preserve">     different offices in the city but take the same subway home.</w:t>
      </w:r>
    </w:p>
    <w:p w14:paraId="152B3F2A" w14:textId="77777777" w:rsidR="00AF6F80" w:rsidRPr="00FF3409" w:rsidRDefault="00AF6F80" w:rsidP="00AF6F80">
      <w:pPr>
        <w:autoSpaceDE w:val="0"/>
        <w:autoSpaceDN w:val="0"/>
        <w:adjustRightInd w:val="0"/>
      </w:pPr>
      <w:r w:rsidRPr="00FF3409">
        <w:t xml:space="preserve">     They try to leave their offices regularly at 4:30, and each</w:t>
      </w:r>
    </w:p>
    <w:p w14:paraId="3722E76E" w14:textId="77777777" w:rsidR="00AF6F80" w:rsidRPr="00FF3409" w:rsidRDefault="00AF6F80" w:rsidP="00AF6F80">
      <w:pPr>
        <w:autoSpaceDE w:val="0"/>
        <w:autoSpaceDN w:val="0"/>
        <w:adjustRightInd w:val="0"/>
      </w:pPr>
      <w:r w:rsidRPr="00FF3409">
        <w:t xml:space="preserve">     takes the first subway that comes along.  Random fluctuation</w:t>
      </w:r>
    </w:p>
    <w:p w14:paraId="51153124" w14:textId="77777777" w:rsidR="00AF6F80" w:rsidRPr="00FF3409" w:rsidRDefault="00AF6F80" w:rsidP="00AF6F80">
      <w:pPr>
        <w:autoSpaceDE w:val="0"/>
        <w:autoSpaceDN w:val="0"/>
        <w:adjustRightInd w:val="0"/>
      </w:pPr>
      <w:r w:rsidRPr="00FF3409">
        <w:t xml:space="preserve">     in travel time is such that each has a 1/3 chance of catching</w:t>
      </w:r>
    </w:p>
    <w:p w14:paraId="350B052D" w14:textId="77777777" w:rsidR="00AF6F80" w:rsidRPr="00FF3409" w:rsidRDefault="00AF6F80" w:rsidP="00AF6F80">
      <w:pPr>
        <w:autoSpaceDE w:val="0"/>
        <w:autoSpaceDN w:val="0"/>
        <w:adjustRightInd w:val="0"/>
      </w:pPr>
      <w:r w:rsidRPr="00FF3409">
        <w:t xml:space="preserve">     the 4:45 subway, a 1/2 chance of catching the 4:50 subway, and</w:t>
      </w:r>
    </w:p>
    <w:p w14:paraId="02D253B0" w14:textId="77777777" w:rsidR="00AF6F80" w:rsidRPr="00FF3409" w:rsidRDefault="00AF6F80" w:rsidP="00AF6F80">
      <w:pPr>
        <w:autoSpaceDE w:val="0"/>
        <w:autoSpaceDN w:val="0"/>
        <w:adjustRightInd w:val="0"/>
      </w:pPr>
      <w:r w:rsidRPr="00FF3409">
        <w:t xml:space="preserve">     a probability of 1/6 of having to wait for the 5:00 subway.</w:t>
      </w:r>
    </w:p>
    <w:p w14:paraId="59E12D39" w14:textId="77777777" w:rsidR="00AF6F80" w:rsidRPr="00FF3409" w:rsidRDefault="00AF6F80" w:rsidP="00AF6F80">
      <w:pPr>
        <w:autoSpaceDE w:val="0"/>
        <w:autoSpaceDN w:val="0"/>
        <w:adjustRightInd w:val="0"/>
      </w:pPr>
      <w:r w:rsidRPr="00FF3409">
        <w:t xml:space="preserve">     Assuming independence, what is the probability that they all</w:t>
      </w:r>
    </w:p>
    <w:p w14:paraId="2E90DCF2" w14:textId="77777777" w:rsidR="00AF6F80" w:rsidRPr="00FF3409" w:rsidRDefault="00AF6F80" w:rsidP="00AF6F80">
      <w:pPr>
        <w:autoSpaceDE w:val="0"/>
        <w:autoSpaceDN w:val="0"/>
        <w:adjustRightInd w:val="0"/>
      </w:pPr>
      <w:r w:rsidRPr="00FF3409">
        <w:t xml:space="preserve">     take the same subway home?</w:t>
      </w:r>
    </w:p>
    <w:p w14:paraId="0678F65A" w14:textId="77777777" w:rsidR="00AF6F80" w:rsidRPr="00FF3409" w:rsidRDefault="00AF6F80" w:rsidP="00AF6F80">
      <w:pPr>
        <w:autoSpaceDE w:val="0"/>
        <w:autoSpaceDN w:val="0"/>
        <w:adjustRightInd w:val="0"/>
      </w:pPr>
    </w:p>
    <w:p w14:paraId="698F8447" w14:textId="77777777" w:rsidR="00C57AB1" w:rsidRPr="00FF3409" w:rsidRDefault="00C57AB1" w:rsidP="00AF6F80">
      <w:pPr>
        <w:autoSpaceDE w:val="0"/>
        <w:autoSpaceDN w:val="0"/>
        <w:adjustRightInd w:val="0"/>
      </w:pPr>
    </w:p>
    <w:p w14:paraId="41D290BA" w14:textId="77777777" w:rsidR="00C57AB1" w:rsidRPr="00FF3409" w:rsidRDefault="00C57AB1" w:rsidP="00AF6F80">
      <w:pPr>
        <w:autoSpaceDE w:val="0"/>
        <w:autoSpaceDN w:val="0"/>
        <w:adjustRightInd w:val="0"/>
      </w:pPr>
    </w:p>
    <w:p w14:paraId="46070FDA" w14:textId="77777777" w:rsidR="002D62FA" w:rsidRPr="00FF3409" w:rsidRDefault="0062326F" w:rsidP="002D62FA">
      <w:r w:rsidRPr="00FF3409">
        <w:rPr>
          <w:noProof/>
          <w:position w:val="-30"/>
        </w:rPr>
        <w:object w:dxaOrig="2980" w:dyaOrig="780" w14:anchorId="4B194ABB">
          <v:shape id="_x0000_i1085" type="#_x0000_t75" alt="" style="width:150.05pt;height:39pt;mso-width-percent:0;mso-height-percent:0;mso-width-percent:0;mso-height-percent:0" o:ole="">
            <v:imagedata r:id="rId265" o:title=""/>
          </v:shape>
          <o:OLEObject Type="Embed" ProgID="Equation.3" ShapeID="_x0000_i1085" DrawAspect="Content" ObjectID="_1618683669" r:id="rId266"/>
        </w:object>
      </w:r>
    </w:p>
    <w:p w14:paraId="17F807B2" w14:textId="77777777" w:rsidR="00C57AB1" w:rsidRPr="00FF3409" w:rsidRDefault="00C57AB1" w:rsidP="00AF6F80">
      <w:pPr>
        <w:autoSpaceDE w:val="0"/>
        <w:autoSpaceDN w:val="0"/>
        <w:adjustRightInd w:val="0"/>
      </w:pPr>
    </w:p>
    <w:p w14:paraId="214C07EA" w14:textId="77777777" w:rsidR="00C57AB1" w:rsidRPr="00FF3409" w:rsidRDefault="00C57AB1" w:rsidP="00AF6F80">
      <w:pPr>
        <w:autoSpaceDE w:val="0"/>
        <w:autoSpaceDN w:val="0"/>
        <w:adjustRightInd w:val="0"/>
      </w:pPr>
    </w:p>
    <w:p w14:paraId="7CD86416" w14:textId="77777777" w:rsidR="00C57AB1" w:rsidRPr="00FF3409" w:rsidRDefault="00C57AB1" w:rsidP="00AF6F80">
      <w:pPr>
        <w:autoSpaceDE w:val="0"/>
        <w:autoSpaceDN w:val="0"/>
        <w:adjustRightInd w:val="0"/>
      </w:pPr>
    </w:p>
    <w:p w14:paraId="14849628" w14:textId="77777777" w:rsidR="00C57AB1" w:rsidRPr="00FF3409" w:rsidRDefault="00C57AB1" w:rsidP="00AF6F80">
      <w:pPr>
        <w:autoSpaceDE w:val="0"/>
        <w:autoSpaceDN w:val="0"/>
        <w:adjustRightInd w:val="0"/>
      </w:pPr>
    </w:p>
    <w:p w14:paraId="3D81413E" w14:textId="77777777" w:rsidR="00C57AB1" w:rsidRPr="00FF3409" w:rsidRDefault="00C57AB1" w:rsidP="00AF6F80">
      <w:pPr>
        <w:autoSpaceDE w:val="0"/>
        <w:autoSpaceDN w:val="0"/>
        <w:adjustRightInd w:val="0"/>
      </w:pPr>
    </w:p>
    <w:p w14:paraId="22B0B0A8" w14:textId="77777777" w:rsidR="00AF6F80" w:rsidRPr="00FF3409" w:rsidRDefault="00AF6F80" w:rsidP="00AF6F80">
      <w:pPr>
        <w:autoSpaceDE w:val="0"/>
        <w:autoSpaceDN w:val="0"/>
        <w:adjustRightInd w:val="0"/>
      </w:pPr>
      <w:r w:rsidRPr="00FF3409">
        <w:t>19.  A roulette wheel has 38 spaces in which the ball can rest</w:t>
      </w:r>
    </w:p>
    <w:p w14:paraId="6F75DB4B" w14:textId="77777777" w:rsidR="00AF6F80" w:rsidRPr="00FF3409" w:rsidRDefault="00AF6F80" w:rsidP="00AF6F80">
      <w:pPr>
        <w:autoSpaceDE w:val="0"/>
        <w:autoSpaceDN w:val="0"/>
        <w:adjustRightInd w:val="0"/>
      </w:pPr>
      <w:r w:rsidRPr="00FF3409">
        <w:t xml:space="preserve">     after the wheel has been spun.  They are numbered 0, 00, and 1</w:t>
      </w:r>
    </w:p>
    <w:p w14:paraId="176ACA47" w14:textId="77777777" w:rsidR="00AF6F80" w:rsidRPr="00FF3409" w:rsidRDefault="00AF6F80" w:rsidP="00AF6F80">
      <w:pPr>
        <w:autoSpaceDE w:val="0"/>
        <w:autoSpaceDN w:val="0"/>
        <w:adjustRightInd w:val="0"/>
      </w:pPr>
      <w:r w:rsidRPr="00FF3409">
        <w:t xml:space="preserve">     through 36.  0 and 00 are green, the even-numbered places from</w:t>
      </w:r>
    </w:p>
    <w:p w14:paraId="76DECD59" w14:textId="77777777" w:rsidR="00AF6F80" w:rsidRPr="00FF3409" w:rsidRDefault="00AF6F80" w:rsidP="00AF6F80">
      <w:pPr>
        <w:autoSpaceDE w:val="0"/>
        <w:autoSpaceDN w:val="0"/>
        <w:adjustRightInd w:val="0"/>
      </w:pPr>
      <w:r w:rsidRPr="00FF3409">
        <w:t xml:space="preserve">     1 through 36 are black, the odd-numbers are red.  On a fair</w:t>
      </w:r>
    </w:p>
    <w:p w14:paraId="5C78BB14" w14:textId="77777777" w:rsidR="00AF6F80" w:rsidRPr="00FF3409" w:rsidRDefault="00AF6F80" w:rsidP="00AF6F80">
      <w:pPr>
        <w:autoSpaceDE w:val="0"/>
        <w:autoSpaceDN w:val="0"/>
        <w:adjustRightInd w:val="0"/>
      </w:pPr>
      <w:r w:rsidRPr="00FF3409">
        <w:t xml:space="preserve">     wheel what is the probability of:</w:t>
      </w:r>
    </w:p>
    <w:p w14:paraId="1EADCFE6" w14:textId="77777777" w:rsidR="00AF6F80" w:rsidRPr="00FF3409" w:rsidRDefault="00AF6F80" w:rsidP="00AF6F80">
      <w:pPr>
        <w:autoSpaceDE w:val="0"/>
        <w:autoSpaceDN w:val="0"/>
        <w:adjustRightInd w:val="0"/>
      </w:pPr>
      <w:r w:rsidRPr="00FF3409">
        <w:t xml:space="preserve">     (a) a bet on number seven winning</w:t>
      </w:r>
    </w:p>
    <w:p w14:paraId="0D0D7809" w14:textId="77777777" w:rsidR="00AF6F80" w:rsidRPr="00FF3409" w:rsidRDefault="00AF6F80" w:rsidP="00AF6F80">
      <w:pPr>
        <w:autoSpaceDE w:val="0"/>
        <w:autoSpaceDN w:val="0"/>
        <w:adjustRightInd w:val="0"/>
      </w:pPr>
      <w:r w:rsidRPr="00FF3409">
        <w:t xml:space="preserve">     (b) a bet of black winning</w:t>
      </w:r>
    </w:p>
    <w:p w14:paraId="58C29DB3" w14:textId="77777777" w:rsidR="00AF6F80" w:rsidRPr="00FF3409" w:rsidRDefault="00AF6F80" w:rsidP="00AF6F80">
      <w:pPr>
        <w:autoSpaceDE w:val="0"/>
        <w:autoSpaceDN w:val="0"/>
        <w:adjustRightInd w:val="0"/>
      </w:pPr>
      <w:r w:rsidRPr="00FF3409">
        <w:t xml:space="preserve">     (c) a gambler who repeatedly bets on red winning on two out of</w:t>
      </w:r>
    </w:p>
    <w:p w14:paraId="3D28D137" w14:textId="77777777" w:rsidR="00AF6F80" w:rsidRPr="00FF3409" w:rsidRDefault="00AF6F80" w:rsidP="00AF6F80">
      <w:pPr>
        <w:autoSpaceDE w:val="0"/>
        <w:autoSpaceDN w:val="0"/>
        <w:adjustRightInd w:val="0"/>
      </w:pPr>
      <w:r w:rsidRPr="00FF3409">
        <w:t xml:space="preserve">         three tosses?</w:t>
      </w:r>
    </w:p>
    <w:p w14:paraId="61EF081D" w14:textId="77777777" w:rsidR="00AF6F80" w:rsidRPr="00FF3409" w:rsidRDefault="00AF6F80" w:rsidP="00AF6F80">
      <w:pPr>
        <w:autoSpaceDE w:val="0"/>
        <w:autoSpaceDN w:val="0"/>
        <w:adjustRightInd w:val="0"/>
      </w:pPr>
    </w:p>
    <w:p w14:paraId="2A173846" w14:textId="77777777" w:rsidR="00C57AB1" w:rsidRPr="00FF3409" w:rsidRDefault="00C57AB1" w:rsidP="00AF6F80">
      <w:pPr>
        <w:autoSpaceDE w:val="0"/>
        <w:autoSpaceDN w:val="0"/>
        <w:adjustRightInd w:val="0"/>
      </w:pPr>
    </w:p>
    <w:p w14:paraId="57D692F2" w14:textId="77777777" w:rsidR="00C57AB1" w:rsidRPr="00FF3409" w:rsidRDefault="00C57AB1" w:rsidP="00AF6F80">
      <w:pPr>
        <w:autoSpaceDE w:val="0"/>
        <w:autoSpaceDN w:val="0"/>
        <w:adjustRightInd w:val="0"/>
      </w:pPr>
    </w:p>
    <w:p w14:paraId="5DD02C9F" w14:textId="77777777" w:rsidR="00C57AB1" w:rsidRPr="00FF3409" w:rsidRDefault="00C57AB1" w:rsidP="00AF6F80">
      <w:pPr>
        <w:autoSpaceDE w:val="0"/>
        <w:autoSpaceDN w:val="0"/>
        <w:adjustRightInd w:val="0"/>
      </w:pPr>
    </w:p>
    <w:p w14:paraId="164CC062" w14:textId="77777777" w:rsidR="002D62FA" w:rsidRPr="00FF3409" w:rsidRDefault="0062326F" w:rsidP="002D62FA">
      <w:r w:rsidRPr="00FF3409">
        <w:rPr>
          <w:noProof/>
          <w:position w:val="-30"/>
        </w:rPr>
        <w:object w:dxaOrig="8059" w:dyaOrig="780" w14:anchorId="5D86E42E">
          <v:shape id="_x0000_i1084" type="#_x0000_t75" alt="" style="width:403.35pt;height:39pt;mso-width-percent:0;mso-height-percent:0;mso-width-percent:0;mso-height-percent:0" o:ole="">
            <v:imagedata r:id="rId267" o:title=""/>
          </v:shape>
          <o:OLEObject Type="Embed" ProgID="Equation.3" ShapeID="_x0000_i1084" DrawAspect="Content" ObjectID="_1618683670" r:id="rId268"/>
        </w:object>
      </w:r>
    </w:p>
    <w:p w14:paraId="197D234E" w14:textId="77777777" w:rsidR="00C57AB1" w:rsidRPr="00FF3409" w:rsidRDefault="00C57AB1" w:rsidP="00AF6F80">
      <w:pPr>
        <w:autoSpaceDE w:val="0"/>
        <w:autoSpaceDN w:val="0"/>
        <w:adjustRightInd w:val="0"/>
      </w:pPr>
    </w:p>
    <w:p w14:paraId="70C0278C" w14:textId="77777777" w:rsidR="00C57AB1" w:rsidRPr="00FF3409" w:rsidRDefault="00C57AB1" w:rsidP="00AF6F80">
      <w:pPr>
        <w:autoSpaceDE w:val="0"/>
        <w:autoSpaceDN w:val="0"/>
        <w:adjustRightInd w:val="0"/>
      </w:pPr>
    </w:p>
    <w:p w14:paraId="16BA1940" w14:textId="77777777" w:rsidR="00C57AB1" w:rsidRPr="00FF3409" w:rsidRDefault="00C57AB1" w:rsidP="00AF6F80">
      <w:pPr>
        <w:autoSpaceDE w:val="0"/>
        <w:autoSpaceDN w:val="0"/>
        <w:adjustRightInd w:val="0"/>
      </w:pPr>
    </w:p>
    <w:p w14:paraId="7C677B98" w14:textId="77777777" w:rsidR="00AF6F80" w:rsidRPr="00FF3409" w:rsidRDefault="00AF6F80" w:rsidP="00AF6F80">
      <w:pPr>
        <w:autoSpaceDE w:val="0"/>
        <w:autoSpaceDN w:val="0"/>
        <w:adjustRightInd w:val="0"/>
      </w:pPr>
      <w:r w:rsidRPr="00FF3409">
        <w:lastRenderedPageBreak/>
        <w:t>20.  A father and son are skeet shooting.  If on average the father</w:t>
      </w:r>
    </w:p>
    <w:p w14:paraId="28FD8422" w14:textId="77777777" w:rsidR="00AF6F80" w:rsidRPr="00FF3409" w:rsidRDefault="00AF6F80" w:rsidP="00AF6F80">
      <w:pPr>
        <w:autoSpaceDE w:val="0"/>
        <w:autoSpaceDN w:val="0"/>
        <w:adjustRightInd w:val="0"/>
      </w:pPr>
      <w:r w:rsidRPr="00FF3409">
        <w:t xml:space="preserve">     hits the pigeon 3 times out of 4, and the son hits 4 times out</w:t>
      </w:r>
    </w:p>
    <w:p w14:paraId="20C2E764" w14:textId="77777777" w:rsidR="00AF6F80" w:rsidRPr="00FF3409" w:rsidRDefault="00AF6F80" w:rsidP="00AF6F80">
      <w:pPr>
        <w:autoSpaceDE w:val="0"/>
        <w:autoSpaceDN w:val="0"/>
        <w:adjustRightInd w:val="0"/>
      </w:pPr>
      <w:r w:rsidRPr="00FF3409">
        <w:t xml:space="preserve">     of 6, what is the probability (assuming independence) if both</w:t>
      </w:r>
    </w:p>
    <w:p w14:paraId="7033B567" w14:textId="77777777" w:rsidR="00AF6F80" w:rsidRPr="00FF3409" w:rsidRDefault="00AF6F80" w:rsidP="00AF6F80">
      <w:pPr>
        <w:autoSpaceDE w:val="0"/>
        <w:autoSpaceDN w:val="0"/>
        <w:adjustRightInd w:val="0"/>
      </w:pPr>
      <w:r w:rsidRPr="00FF3409">
        <w:t xml:space="preserve">     shoot simultaneously, that the pigeon is hit?</w:t>
      </w:r>
    </w:p>
    <w:p w14:paraId="0AC3149A" w14:textId="77777777" w:rsidR="009A1FD1" w:rsidRPr="00FF3409" w:rsidRDefault="009A1FD1" w:rsidP="002E6A04">
      <w:pPr>
        <w:pStyle w:val="ListParagraph"/>
        <w:autoSpaceDE w:val="0"/>
        <w:autoSpaceDN w:val="0"/>
        <w:adjustRightInd w:val="0"/>
      </w:pPr>
    </w:p>
    <w:p w14:paraId="78FA05E0" w14:textId="77777777" w:rsidR="0040798D" w:rsidRPr="00FF3409" w:rsidRDefault="0040798D" w:rsidP="0040798D"/>
    <w:p w14:paraId="2AC0497A" w14:textId="77777777" w:rsidR="002D62FA" w:rsidRPr="00FF3409" w:rsidRDefault="0062326F" w:rsidP="002D62FA">
      <w:r w:rsidRPr="00FF3409">
        <w:rPr>
          <w:noProof/>
          <w:position w:val="-30"/>
        </w:rPr>
        <w:object w:dxaOrig="2920" w:dyaOrig="720" w14:anchorId="4689783D">
          <v:shape id="_x0000_i1083" type="#_x0000_t75" alt="" style="width:146.45pt;height:36.6pt;mso-width-percent:0;mso-height-percent:0;mso-width-percent:0;mso-height-percent:0" o:ole="">
            <v:imagedata r:id="rId269" o:title=""/>
          </v:shape>
          <o:OLEObject Type="Embed" ProgID="Equation.3" ShapeID="_x0000_i1083" DrawAspect="Content" ObjectID="_1618683671" r:id="rId270"/>
        </w:object>
      </w:r>
    </w:p>
    <w:p w14:paraId="2DCFA4C3" w14:textId="77777777" w:rsidR="0040798D" w:rsidRPr="00FF3409" w:rsidRDefault="0040798D" w:rsidP="0040798D"/>
    <w:p w14:paraId="11F0A5B5" w14:textId="77777777" w:rsidR="002D62FA" w:rsidRPr="00FF3409" w:rsidRDefault="002D62FA" w:rsidP="0040798D"/>
    <w:p w14:paraId="5811D490" w14:textId="77777777" w:rsidR="002D62FA" w:rsidRPr="00FF3409" w:rsidRDefault="002D62FA" w:rsidP="0040798D"/>
    <w:p w14:paraId="3F1480EA" w14:textId="77777777" w:rsidR="0040798D" w:rsidRPr="00FF3409" w:rsidRDefault="0040798D" w:rsidP="0040798D"/>
    <w:p w14:paraId="10A25A5E" w14:textId="77777777" w:rsidR="003F19F6" w:rsidRPr="00FF3409" w:rsidRDefault="003F19F6" w:rsidP="003F19F6">
      <w:r w:rsidRPr="00FF3409">
        <w:t xml:space="preserve">(1)  A company owns 400 laptops.  Each laptop has an 8% probability of not working.  You randomly select 20 laptops for your salespeople. </w:t>
      </w:r>
    </w:p>
    <w:p w14:paraId="3F7174F5" w14:textId="77777777" w:rsidR="003F19F6" w:rsidRPr="00FF3409" w:rsidRDefault="003F19F6" w:rsidP="003F19F6">
      <w:r w:rsidRPr="00FF3409">
        <w:t>(a) What is the likelihood that 5 will be broken?         (b) What is the likelihood that they will all work?</w:t>
      </w:r>
    </w:p>
    <w:p w14:paraId="7EA0A64E" w14:textId="77777777" w:rsidR="003F19F6" w:rsidRPr="00FF3409" w:rsidRDefault="003F19F6" w:rsidP="003F19F6">
      <w:r w:rsidRPr="00FF3409">
        <w:t>(c) What is the likelihood that they will all be broken?</w:t>
      </w:r>
    </w:p>
    <w:p w14:paraId="7418ED3A" w14:textId="77777777" w:rsidR="003F19F6" w:rsidRPr="00FF3409" w:rsidRDefault="003F19F6" w:rsidP="003F19F6"/>
    <w:p w14:paraId="7B51C3AD" w14:textId="77777777" w:rsidR="003F19F6" w:rsidRPr="00FF3409" w:rsidRDefault="003F19F6" w:rsidP="003F19F6">
      <w:r w:rsidRPr="00FF3409">
        <w:t>(1) (a)  20</w:t>
      </w:r>
      <w:r w:rsidRPr="00FF3409">
        <w:rPr>
          <w:b/>
        </w:rPr>
        <w:t>C</w:t>
      </w:r>
      <w:r w:rsidRPr="00FF3409">
        <w:t>5 (.08)</w:t>
      </w:r>
      <w:r w:rsidRPr="00FF3409">
        <w:rPr>
          <w:vertAlign w:val="superscript"/>
        </w:rPr>
        <w:t>5</w:t>
      </w:r>
      <w:r w:rsidRPr="00FF3409">
        <w:t xml:space="preserve"> (.92)</w:t>
      </w:r>
      <w:r w:rsidRPr="00FF3409">
        <w:rPr>
          <w:vertAlign w:val="superscript"/>
        </w:rPr>
        <w:t>15</w:t>
      </w:r>
      <w:r w:rsidRPr="00FF3409">
        <w:t xml:space="preserve"> = .0145   (b) 20C0 (.08)</w:t>
      </w:r>
      <w:r w:rsidRPr="00FF3409">
        <w:rPr>
          <w:vertAlign w:val="superscript"/>
        </w:rPr>
        <w:t>0</w:t>
      </w:r>
      <w:r w:rsidRPr="00FF3409">
        <w:t>(.92)</w:t>
      </w:r>
      <w:r w:rsidRPr="00FF3409">
        <w:rPr>
          <w:vertAlign w:val="superscript"/>
        </w:rPr>
        <w:t>20</w:t>
      </w:r>
      <w:r w:rsidRPr="00FF3409">
        <w:t xml:space="preserve"> = .1887  </w:t>
      </w:r>
      <w:r w:rsidRPr="00FF3409">
        <w:br/>
        <w:t>(c) 20</w:t>
      </w:r>
      <w:r w:rsidRPr="00FF3409">
        <w:rPr>
          <w:b/>
        </w:rPr>
        <w:t>C</w:t>
      </w:r>
      <w:r w:rsidRPr="00FF3409">
        <w:t>20 (.08)</w:t>
      </w:r>
      <w:r w:rsidRPr="00FF3409">
        <w:rPr>
          <w:vertAlign w:val="superscript"/>
        </w:rPr>
        <w:t>20</w:t>
      </w:r>
      <w:r w:rsidRPr="00FF3409">
        <w:t>(.92)</w:t>
      </w:r>
      <w:r w:rsidRPr="00FF3409">
        <w:rPr>
          <w:vertAlign w:val="superscript"/>
        </w:rPr>
        <w:t>0</w:t>
      </w:r>
      <w:r w:rsidRPr="00FF3409">
        <w:t xml:space="preserve"> = .0000000000000000000001 (note </w:t>
      </w:r>
      <w:r w:rsidRPr="00FF3409">
        <w:rPr>
          <w:vertAlign w:val="superscript"/>
        </w:rPr>
        <w:t>-22</w:t>
      </w:r>
      <w:r w:rsidRPr="00FF3409">
        <w:t xml:space="preserve"> means move the decimal 22 places to the left)</w:t>
      </w:r>
    </w:p>
    <w:p w14:paraId="0ACCBC90" w14:textId="77777777" w:rsidR="003F19F6" w:rsidRPr="00FF3409" w:rsidRDefault="003F19F6" w:rsidP="003F19F6"/>
    <w:p w14:paraId="6B6A8566" w14:textId="77777777" w:rsidR="003F19F6" w:rsidRPr="00FF3409" w:rsidRDefault="003F19F6" w:rsidP="003F19F6"/>
    <w:p w14:paraId="708C96E2" w14:textId="77777777" w:rsidR="003F19F6" w:rsidRPr="00FF3409" w:rsidRDefault="003F19F6" w:rsidP="003F19F6">
      <w:r w:rsidRPr="00FF3409">
        <w:t xml:space="preserve">(2) A study indicates that 4% of American teenagers have tattoos.   You randomly sample 30 teenagers.   What is the likelihood that exactly 3 will have a tattoo? </w:t>
      </w:r>
    </w:p>
    <w:p w14:paraId="5C854D9E" w14:textId="77777777" w:rsidR="003F19F6" w:rsidRPr="00FF3409" w:rsidRDefault="003F19F6" w:rsidP="003F19F6"/>
    <w:p w14:paraId="00FF876F" w14:textId="77777777" w:rsidR="003F19F6" w:rsidRPr="00FF3409" w:rsidRDefault="003F19F6" w:rsidP="003F19F6">
      <w:r w:rsidRPr="00FF3409">
        <w:t>(2) 30</w:t>
      </w:r>
      <w:r w:rsidRPr="00FF3409">
        <w:rPr>
          <w:b/>
        </w:rPr>
        <w:t>C</w:t>
      </w:r>
      <w:r w:rsidRPr="00FF3409">
        <w:t>3 (.04)</w:t>
      </w:r>
      <w:r w:rsidRPr="00FF3409">
        <w:rPr>
          <w:vertAlign w:val="superscript"/>
        </w:rPr>
        <w:t>3</w:t>
      </w:r>
      <w:r w:rsidRPr="00FF3409">
        <w:t xml:space="preserve"> (.96)</w:t>
      </w:r>
      <w:r w:rsidRPr="00FF3409">
        <w:rPr>
          <w:vertAlign w:val="superscript"/>
        </w:rPr>
        <w:t>27</w:t>
      </w:r>
      <w:r w:rsidRPr="00FF3409">
        <w:t xml:space="preserve"> = .0863</w:t>
      </w:r>
    </w:p>
    <w:p w14:paraId="65FB696A" w14:textId="77777777" w:rsidR="003F19F6" w:rsidRPr="00FF3409" w:rsidRDefault="003F19F6" w:rsidP="003F19F6"/>
    <w:p w14:paraId="7907FB45" w14:textId="77777777" w:rsidR="003F19F6" w:rsidRPr="00FF3409" w:rsidRDefault="003F19F6" w:rsidP="003F19F6">
      <w:r w:rsidRPr="00FF3409">
        <w:t>(3)  An XYZ cell phone is made from 55 components.  Each component has a .002 probability of being defective. What is the probability that an XYZ  cell phone will not work perfectly?</w:t>
      </w:r>
    </w:p>
    <w:p w14:paraId="423F83B9" w14:textId="77777777" w:rsidR="003F19F6" w:rsidRPr="00FF3409" w:rsidRDefault="003F19F6" w:rsidP="003F19F6"/>
    <w:p w14:paraId="19AD1B37" w14:textId="77777777" w:rsidR="003F19F6" w:rsidRPr="00FF3409" w:rsidRDefault="003F19F6" w:rsidP="003F19F6">
      <w:r w:rsidRPr="00FF3409">
        <w:t>(3) Probability that it will work (0 defective components) 55</w:t>
      </w:r>
      <w:r w:rsidRPr="00FF3409">
        <w:rPr>
          <w:b/>
        </w:rPr>
        <w:t>C</w:t>
      </w:r>
      <w:r w:rsidRPr="00FF3409">
        <w:t>0 (.002)</w:t>
      </w:r>
      <w:r w:rsidRPr="00FF3409">
        <w:rPr>
          <w:vertAlign w:val="superscript"/>
        </w:rPr>
        <w:t>0</w:t>
      </w:r>
      <w:r w:rsidRPr="00FF3409">
        <w:t xml:space="preserve"> (.998)</w:t>
      </w:r>
      <w:r w:rsidRPr="00FF3409">
        <w:rPr>
          <w:vertAlign w:val="superscript"/>
        </w:rPr>
        <w:t>55</w:t>
      </w:r>
      <w:r w:rsidRPr="00FF3409">
        <w:t xml:space="preserve"> = .896</w:t>
      </w:r>
    </w:p>
    <w:p w14:paraId="20F9B9A4" w14:textId="77777777" w:rsidR="003F19F6" w:rsidRPr="00FF3409" w:rsidRDefault="003F19F6" w:rsidP="003F19F6">
      <w:r w:rsidRPr="00FF3409">
        <w:t>Probability that it will not work perfectly is 1 - .896 = .104   or 10.4%</w:t>
      </w:r>
    </w:p>
    <w:p w14:paraId="275385F2" w14:textId="77777777" w:rsidR="003F19F6" w:rsidRPr="00FF3409" w:rsidRDefault="003F19F6" w:rsidP="003F19F6"/>
    <w:p w14:paraId="4A4665B0" w14:textId="77777777" w:rsidR="003F19F6" w:rsidRPr="00FF3409" w:rsidRDefault="003F19F6" w:rsidP="003F19F6"/>
    <w:p w14:paraId="09B7E370" w14:textId="77777777" w:rsidR="003F19F6" w:rsidRPr="00FF3409" w:rsidRDefault="003F19F6" w:rsidP="003F19F6">
      <w:r w:rsidRPr="00FF3409">
        <w:t>(4)  The ABC Company manufactures toy robots.    About 1 toy robot per 100 does not work.  You purchase 35 ABC toy robots. What is the probability that exactly 4 do not work?</w:t>
      </w:r>
    </w:p>
    <w:p w14:paraId="6E9CF2A3" w14:textId="77777777" w:rsidR="003F19F6" w:rsidRPr="00FF3409" w:rsidRDefault="003F19F6" w:rsidP="003F19F6"/>
    <w:p w14:paraId="161544D6" w14:textId="77777777" w:rsidR="003F19F6" w:rsidRPr="00FF3409" w:rsidRDefault="003F19F6" w:rsidP="003F19F6">
      <w:r w:rsidRPr="00FF3409">
        <w:t>(4) 35</w:t>
      </w:r>
      <w:r w:rsidRPr="00FF3409">
        <w:rPr>
          <w:b/>
        </w:rPr>
        <w:t>C</w:t>
      </w:r>
      <w:r w:rsidRPr="00FF3409">
        <w:t>4 (.01)</w:t>
      </w:r>
      <w:r w:rsidRPr="00FF3409">
        <w:rPr>
          <w:vertAlign w:val="superscript"/>
        </w:rPr>
        <w:t>4</w:t>
      </w:r>
      <w:r w:rsidRPr="00FF3409">
        <w:t xml:space="preserve"> (.99)</w:t>
      </w:r>
      <w:r w:rsidRPr="00FF3409">
        <w:rPr>
          <w:vertAlign w:val="superscript"/>
        </w:rPr>
        <w:t>31</w:t>
      </w:r>
      <w:r w:rsidRPr="00FF3409">
        <w:t xml:space="preserve"> = .00038</w:t>
      </w:r>
    </w:p>
    <w:p w14:paraId="48FE95B1" w14:textId="77777777" w:rsidR="003F19F6" w:rsidRPr="00FF3409" w:rsidRDefault="003F19F6" w:rsidP="003F19F6"/>
    <w:p w14:paraId="69C179DF" w14:textId="77777777" w:rsidR="003F19F6" w:rsidRPr="00FF3409" w:rsidRDefault="003F19F6" w:rsidP="003F19F6"/>
    <w:p w14:paraId="3E6D404C" w14:textId="77777777" w:rsidR="003F19F6" w:rsidRPr="00FF3409" w:rsidRDefault="003F19F6" w:rsidP="003F19F6">
      <w:r w:rsidRPr="00FF3409">
        <w:t>(5)  The LMB Company manufactures tires.  They claim that only .007 of LMB tires are defective.  What is the probability of finding 2 defective tires in a random sample of 50 LMB tires?</w:t>
      </w:r>
    </w:p>
    <w:p w14:paraId="004866C0" w14:textId="77777777" w:rsidR="003F19F6" w:rsidRPr="00FF3409" w:rsidRDefault="003F19F6" w:rsidP="003F19F6"/>
    <w:p w14:paraId="749A7DA2" w14:textId="77777777" w:rsidR="003F19F6" w:rsidRPr="00FF3409" w:rsidRDefault="003F19F6" w:rsidP="003F19F6">
      <w:r w:rsidRPr="00FF3409">
        <w:t>(5) 50</w:t>
      </w:r>
      <w:r w:rsidRPr="00FF3409">
        <w:rPr>
          <w:b/>
        </w:rPr>
        <w:t>C</w:t>
      </w:r>
      <w:r w:rsidRPr="00FF3409">
        <w:t>2 (.007)</w:t>
      </w:r>
      <w:r w:rsidRPr="00FF3409">
        <w:rPr>
          <w:vertAlign w:val="superscript"/>
        </w:rPr>
        <w:t>2</w:t>
      </w:r>
      <w:r w:rsidRPr="00FF3409">
        <w:t xml:space="preserve"> (.993)</w:t>
      </w:r>
      <w:r w:rsidRPr="00FF3409">
        <w:rPr>
          <w:vertAlign w:val="superscript"/>
        </w:rPr>
        <w:t>48</w:t>
      </w:r>
      <w:r w:rsidRPr="00FF3409">
        <w:t xml:space="preserve"> = .0428   </w:t>
      </w:r>
    </w:p>
    <w:p w14:paraId="65D29E4C" w14:textId="77777777" w:rsidR="003F19F6" w:rsidRPr="00FF3409" w:rsidRDefault="003F19F6" w:rsidP="003F19F6"/>
    <w:p w14:paraId="5C0FA7CB" w14:textId="77777777" w:rsidR="0040798D" w:rsidRPr="00FF3409" w:rsidRDefault="003F19F6" w:rsidP="003F19F6">
      <w:r w:rsidRPr="00FF3409">
        <w:t>(6)  An HDTV is made from 100 components.  Each component has a .005 probability of being defective. What is the probability that an HDTV will not work perfectly?</w:t>
      </w:r>
    </w:p>
    <w:p w14:paraId="5FA4FCF2" w14:textId="77777777" w:rsidR="0040798D" w:rsidRPr="00FF3409" w:rsidRDefault="0040798D" w:rsidP="0040798D"/>
    <w:p w14:paraId="5788C6D3" w14:textId="77777777" w:rsidR="0040798D" w:rsidRPr="00FF3409" w:rsidRDefault="0040798D" w:rsidP="0040798D"/>
    <w:p w14:paraId="3540709C" w14:textId="77777777" w:rsidR="003F19F6" w:rsidRPr="00FF3409" w:rsidRDefault="003F19F6" w:rsidP="003F19F6">
      <w:r w:rsidRPr="00FF3409">
        <w:t>(6) Probability that it will work (0 defective components) 100</w:t>
      </w:r>
      <w:r w:rsidRPr="00FF3409">
        <w:rPr>
          <w:b/>
        </w:rPr>
        <w:t>C</w:t>
      </w:r>
      <w:r w:rsidRPr="00FF3409">
        <w:t>0 (.005)</w:t>
      </w:r>
      <w:r w:rsidRPr="00FF3409">
        <w:rPr>
          <w:vertAlign w:val="superscript"/>
        </w:rPr>
        <w:t>0</w:t>
      </w:r>
      <w:r w:rsidRPr="00FF3409">
        <w:t xml:space="preserve"> (.995)</w:t>
      </w:r>
      <w:r w:rsidRPr="00FF3409">
        <w:rPr>
          <w:vertAlign w:val="superscript"/>
        </w:rPr>
        <w:t>100</w:t>
      </w:r>
      <w:r w:rsidRPr="00FF3409">
        <w:t xml:space="preserve"> = .606</w:t>
      </w:r>
    </w:p>
    <w:p w14:paraId="042CCFFE" w14:textId="77777777" w:rsidR="003F19F6" w:rsidRPr="00FF3409" w:rsidRDefault="003F19F6" w:rsidP="003F19F6">
      <w:r w:rsidRPr="00FF3409">
        <w:t>Probability that it will not work perfectly is 1 - .606 = .394   or 39.40%</w:t>
      </w:r>
    </w:p>
    <w:p w14:paraId="4633E30B" w14:textId="77777777" w:rsidR="0040798D" w:rsidRPr="00FF3409" w:rsidRDefault="0040798D" w:rsidP="0040798D"/>
    <w:p w14:paraId="4F99F76F" w14:textId="77777777" w:rsidR="0040798D" w:rsidRPr="00FF3409" w:rsidRDefault="0040798D" w:rsidP="0040798D"/>
    <w:p w14:paraId="60B64061" w14:textId="77777777" w:rsidR="003F19F6" w:rsidRPr="00FF3409" w:rsidRDefault="003F19F6" w:rsidP="003F19F6">
      <w:r w:rsidRPr="00FF3409">
        <w:rPr>
          <w:b/>
        </w:rPr>
        <w:t>Problem 1:</w:t>
      </w:r>
      <w:r w:rsidRPr="00FF3409">
        <w:t xml:space="preserve"> A customer has approached a bank for a loan. Without further information, the bank believes there is a 4% chance that the customer will default on the loan. The bank can run a credit check on the customer. The check will yield either a favorable or an unfavorable report. From past experience, the bank believes that </w:t>
      </w:r>
      <w:r w:rsidRPr="00FF3409">
        <w:rPr>
          <w:i/>
        </w:rPr>
        <w:t>P</w:t>
      </w:r>
      <w:r w:rsidRPr="00FF3409">
        <w:t xml:space="preserve">(favorable report being received | customer will default) = 0.03 and </w:t>
      </w:r>
      <w:r w:rsidRPr="00FF3409">
        <w:rPr>
          <w:i/>
        </w:rPr>
        <w:t>P</w:t>
      </w:r>
      <w:r w:rsidRPr="00FF3409">
        <w:t xml:space="preserve">(favorable report being received | customer will </w:t>
      </w:r>
      <w:r w:rsidRPr="00FF3409">
        <w:rPr>
          <w:i/>
        </w:rPr>
        <w:t>not</w:t>
      </w:r>
      <w:r w:rsidRPr="00FF3409">
        <w:t xml:space="preserve"> default) = 0.99.</w:t>
      </w:r>
    </w:p>
    <w:p w14:paraId="4AD0A806" w14:textId="77777777" w:rsidR="003F19F6" w:rsidRPr="00FF3409" w:rsidRDefault="003F19F6" w:rsidP="003F19F6">
      <w:r w:rsidRPr="00FF3409">
        <w:t>a) What is the probability that a favorable report will be received?</w:t>
      </w:r>
    </w:p>
    <w:p w14:paraId="41CABF67" w14:textId="77777777" w:rsidR="003F19F6" w:rsidRPr="00FF3409" w:rsidRDefault="003F19F6" w:rsidP="003F19F6">
      <w:r w:rsidRPr="00FF3409">
        <w:t xml:space="preserve">b) If a favorable report is received, what is the probability that the customer will default on the loan? </w:t>
      </w:r>
    </w:p>
    <w:p w14:paraId="1A1DA85D" w14:textId="77777777" w:rsidR="003F19F6" w:rsidRPr="00FF3409" w:rsidRDefault="003F19F6" w:rsidP="003F19F6"/>
    <w:p w14:paraId="7ED0B85F" w14:textId="77777777" w:rsidR="003F19F6" w:rsidRPr="00FF3409" w:rsidRDefault="003F19F6" w:rsidP="003F19F6">
      <w:pPr>
        <w:rPr>
          <w:i/>
        </w:rPr>
      </w:pPr>
      <w:r w:rsidRPr="00FF3409">
        <w:rPr>
          <w:i/>
        </w:rPr>
        <w:t>Solution:</w:t>
      </w:r>
    </w:p>
    <w:p w14:paraId="283E0462" w14:textId="77777777" w:rsidR="003F19F6" w:rsidRPr="00FF3409" w:rsidRDefault="003F19F6" w:rsidP="003F19F6">
      <w:r w:rsidRPr="00FF3409">
        <w:t xml:space="preserve">Let D be the event that the customer defaults on the loan; ND is the event that the customer doesn’t default. Let F be the event that the credit check yields a favorable report; UF is the event that it doesn’t. We are given the following probabilities: P(D)=.04, P(ND)=.96, P(F | D) = 0.03, P(F | ND) = 0.99. </w:t>
      </w:r>
    </w:p>
    <w:p w14:paraId="6E3ADE6B" w14:textId="77777777" w:rsidR="003F19F6" w:rsidRPr="00FF3409" w:rsidRDefault="003F19F6" w:rsidP="003F19F6">
      <w:pPr>
        <w:rPr>
          <w:rFonts w:cs="Times"/>
        </w:rPr>
      </w:pPr>
      <w:r w:rsidRPr="00FF3409">
        <w:t xml:space="preserve">a) We want to know P(F). </w:t>
      </w:r>
      <w:r w:rsidRPr="00FF3409">
        <w:rPr>
          <w:rFonts w:cs="Times"/>
        </w:rPr>
        <w:t xml:space="preserve">Based on the total probability rule: </w:t>
      </w:r>
    </w:p>
    <w:p w14:paraId="63739F43" w14:textId="77777777" w:rsidR="003F19F6" w:rsidRPr="00FF3409" w:rsidRDefault="003F19F6" w:rsidP="003F19F6">
      <w:pPr>
        <w:rPr>
          <w:rFonts w:cs="Times"/>
        </w:rPr>
      </w:pPr>
      <w:r w:rsidRPr="00FF3409">
        <w:rPr>
          <w:rFonts w:cs="Times"/>
        </w:rPr>
        <w:t>P(</w:t>
      </w:r>
      <w:r w:rsidRPr="00FF3409">
        <w:rPr>
          <w:rFonts w:cs="Times"/>
          <w:i/>
          <w:iCs/>
        </w:rPr>
        <w:t>F</w:t>
      </w:r>
      <w:r w:rsidRPr="00FF3409">
        <w:rPr>
          <w:rFonts w:cs="Times"/>
        </w:rPr>
        <w:t>) = P(</w:t>
      </w:r>
      <w:r w:rsidRPr="00FF3409">
        <w:rPr>
          <w:rFonts w:cs="Times"/>
          <w:i/>
          <w:iCs/>
        </w:rPr>
        <w:t>D</w:t>
      </w:r>
      <w:r w:rsidRPr="00FF3409">
        <w:rPr>
          <w:rFonts w:cs="Times"/>
        </w:rPr>
        <w:t>)×P(</w:t>
      </w:r>
      <w:r w:rsidRPr="00FF3409">
        <w:rPr>
          <w:rFonts w:cs="Times"/>
          <w:i/>
          <w:iCs/>
        </w:rPr>
        <w:t xml:space="preserve">F </w:t>
      </w:r>
      <w:r w:rsidRPr="00FF3409">
        <w:rPr>
          <w:rFonts w:cs="Times"/>
        </w:rPr>
        <w:t xml:space="preserve">| </w:t>
      </w:r>
      <w:r w:rsidRPr="00FF3409">
        <w:rPr>
          <w:rFonts w:cs="Times"/>
          <w:i/>
          <w:iCs/>
        </w:rPr>
        <w:t>D</w:t>
      </w:r>
      <w:r w:rsidRPr="00FF3409">
        <w:rPr>
          <w:rFonts w:cs="Times"/>
        </w:rPr>
        <w:t>) + P(</w:t>
      </w:r>
      <w:r w:rsidRPr="00FF3409">
        <w:rPr>
          <w:rFonts w:cs="Times"/>
          <w:i/>
          <w:iCs/>
        </w:rPr>
        <w:t>ND</w:t>
      </w:r>
      <w:r w:rsidRPr="00FF3409">
        <w:rPr>
          <w:rFonts w:cs="Times"/>
        </w:rPr>
        <w:t>)×P(F</w:t>
      </w:r>
      <w:r w:rsidRPr="00FF3409">
        <w:rPr>
          <w:rFonts w:cs="Times"/>
          <w:i/>
          <w:iCs/>
        </w:rPr>
        <w:t xml:space="preserve"> </w:t>
      </w:r>
      <w:r w:rsidRPr="00FF3409">
        <w:rPr>
          <w:rFonts w:cs="Times"/>
        </w:rPr>
        <w:t xml:space="preserve">| </w:t>
      </w:r>
      <w:r w:rsidRPr="00FF3409">
        <w:rPr>
          <w:rFonts w:cs="Times"/>
          <w:i/>
          <w:iCs/>
        </w:rPr>
        <w:t>ND</w:t>
      </w:r>
      <w:r w:rsidRPr="00FF3409">
        <w:rPr>
          <w:rFonts w:cs="Times"/>
        </w:rPr>
        <w:t>) = (.04×.03) + (.96×.99) = .95</w:t>
      </w:r>
    </w:p>
    <w:p w14:paraId="65B1B8DC" w14:textId="77777777" w:rsidR="003F19F6" w:rsidRPr="00FF3409" w:rsidRDefault="003F19F6" w:rsidP="003F19F6">
      <w:pPr>
        <w:rPr>
          <w:rFonts w:cs="Times"/>
        </w:rPr>
      </w:pPr>
      <w:r w:rsidRPr="00FF3409">
        <w:rPr>
          <w:rFonts w:cs="Times"/>
        </w:rPr>
        <w:t>b) We want to compute P(D | F). Based on the Bayes’ rule:</w:t>
      </w:r>
    </w:p>
    <w:p w14:paraId="6E0DC2DC" w14:textId="77777777" w:rsidR="003F19F6" w:rsidRPr="00FF3409" w:rsidRDefault="003F19F6" w:rsidP="003F19F6">
      <w:r w:rsidRPr="00FF3409">
        <w:t>P(D | F) = P(F | D)</w:t>
      </w:r>
      <w:r w:rsidRPr="00FF3409">
        <w:rPr>
          <w:rFonts w:cs="Times"/>
        </w:rPr>
        <w:t xml:space="preserve"> × P(D) / P(F) = 0.03 × 0.04 / 0.95 = 0.001</w:t>
      </w:r>
    </w:p>
    <w:p w14:paraId="20F96431" w14:textId="77777777" w:rsidR="003F19F6" w:rsidRPr="00FF3409" w:rsidRDefault="003F19F6" w:rsidP="003F19F6"/>
    <w:p w14:paraId="1A855F6E" w14:textId="77777777" w:rsidR="003F19F6" w:rsidRPr="00FF3409" w:rsidRDefault="003F19F6" w:rsidP="003F19F6"/>
    <w:p w14:paraId="09AAB836" w14:textId="77777777" w:rsidR="003F19F6" w:rsidRPr="00FF3409" w:rsidRDefault="003F19F6" w:rsidP="003F19F6">
      <w:pPr>
        <w:rPr>
          <w:rFonts w:cs="Times"/>
        </w:rPr>
      </w:pPr>
      <w:r w:rsidRPr="00FF3409">
        <w:rPr>
          <w:b/>
        </w:rPr>
        <w:t>Problem 2:</w:t>
      </w:r>
      <w:r w:rsidRPr="00FF3409">
        <w:t xml:space="preserve"> </w:t>
      </w:r>
      <w:r w:rsidRPr="00FF3409">
        <w:rPr>
          <w:rFonts w:cs="Times"/>
        </w:rPr>
        <w:t>Exactly two cab companies operate in Belleville. The Blue Company has blue cabs, and the Green Company has Green Cabs. Exactly 85% of the cabs are blue and the other 15% are green. A cab was involved in a hit-and-run accident at night. A witness, Wilbur, identified the cab as a Green cab. Careful tests were done to ascertain peoples’ ability to distinguish between blue and green cabs at night. The tests showed that people were able to identify the color correctly 80% of the time, but they were wrong 20% of the time. What is the probability that the cab involved in the accident was indeed a green cab, as Wilbur says?</w:t>
      </w:r>
    </w:p>
    <w:p w14:paraId="75699A66" w14:textId="77777777" w:rsidR="003F19F6" w:rsidRPr="00FF3409" w:rsidRDefault="003F19F6" w:rsidP="003F19F6">
      <w:pPr>
        <w:rPr>
          <w:rFonts w:cs="Times"/>
        </w:rPr>
      </w:pPr>
    </w:p>
    <w:p w14:paraId="6F553064" w14:textId="77777777" w:rsidR="003F19F6" w:rsidRPr="00FF3409" w:rsidRDefault="003F19F6" w:rsidP="003F19F6">
      <w:pPr>
        <w:rPr>
          <w:rFonts w:cs="Times"/>
          <w:i/>
        </w:rPr>
      </w:pPr>
      <w:r w:rsidRPr="00FF3409">
        <w:rPr>
          <w:rFonts w:cs="Times"/>
          <w:i/>
        </w:rPr>
        <w:t>Solution:</w:t>
      </w:r>
    </w:p>
    <w:p w14:paraId="322E578D" w14:textId="77777777" w:rsidR="003F19F6" w:rsidRPr="00FF3409" w:rsidRDefault="003F19F6" w:rsidP="003F19F6">
      <w:pPr>
        <w:rPr>
          <w:rFonts w:cs="Times"/>
          <w:i/>
        </w:rPr>
      </w:pPr>
      <w:r w:rsidRPr="00FF3409">
        <w:rPr>
          <w:rFonts w:cs="Times"/>
        </w:rPr>
        <w:t>P(</w:t>
      </w:r>
      <w:r w:rsidRPr="00FF3409">
        <w:rPr>
          <w:rFonts w:cs="Times"/>
          <w:i/>
          <w:iCs/>
        </w:rPr>
        <w:t>G</w:t>
      </w:r>
      <w:r w:rsidRPr="00FF3409">
        <w:rPr>
          <w:rFonts w:cs="Times"/>
        </w:rPr>
        <w:t xml:space="preserve">) = .15 This is the </w:t>
      </w:r>
      <w:r w:rsidRPr="00FF3409">
        <w:rPr>
          <w:rFonts w:cs="Times"/>
          <w:i/>
          <w:iCs/>
        </w:rPr>
        <w:t xml:space="preserve">base rate </w:t>
      </w:r>
      <w:r w:rsidRPr="00FF3409">
        <w:rPr>
          <w:rFonts w:cs="Times"/>
        </w:rPr>
        <w:t xml:space="preserve">of green cabs in the city. It gives the </w:t>
      </w:r>
      <w:r w:rsidRPr="00FF3409">
        <w:rPr>
          <w:rFonts w:cs="Times"/>
          <w:i/>
          <w:iCs/>
        </w:rPr>
        <w:t xml:space="preserve">prior probability </w:t>
      </w:r>
      <w:r w:rsidRPr="00FF3409">
        <w:rPr>
          <w:rFonts w:cs="Times"/>
        </w:rPr>
        <w:t>that the cab in the accident is green. Similarly, P(</w:t>
      </w:r>
      <w:r w:rsidRPr="00FF3409">
        <w:rPr>
          <w:rFonts w:cs="Times"/>
          <w:i/>
          <w:iCs/>
        </w:rPr>
        <w:t>B</w:t>
      </w:r>
      <w:r w:rsidRPr="00FF3409">
        <w:rPr>
          <w:rFonts w:cs="Times"/>
        </w:rPr>
        <w:t>) = .85.</w:t>
      </w:r>
    </w:p>
    <w:p w14:paraId="36E1935D" w14:textId="77777777" w:rsidR="003F19F6" w:rsidRPr="00FF3409" w:rsidRDefault="003F19F6" w:rsidP="003F19F6">
      <w:pPr>
        <w:rPr>
          <w:rFonts w:cs="Times"/>
        </w:rPr>
      </w:pPr>
      <w:r w:rsidRPr="00FF3409">
        <w:rPr>
          <w:rFonts w:cs="Times"/>
        </w:rPr>
        <w:t>P(</w:t>
      </w:r>
      <w:r w:rsidRPr="00FF3409">
        <w:rPr>
          <w:rFonts w:cs="Times"/>
          <w:i/>
          <w:iCs/>
        </w:rPr>
        <w:t>SG</w:t>
      </w:r>
      <w:r w:rsidRPr="00FF3409">
        <w:rPr>
          <w:rFonts w:cs="Times"/>
        </w:rPr>
        <w:t>|</w:t>
      </w:r>
      <w:r w:rsidRPr="00FF3409">
        <w:rPr>
          <w:rFonts w:cs="Times"/>
          <w:i/>
          <w:iCs/>
        </w:rPr>
        <w:t>G</w:t>
      </w:r>
      <w:r w:rsidRPr="00FF3409">
        <w:rPr>
          <w:rFonts w:cs="Times"/>
        </w:rPr>
        <w:t xml:space="preserve">) = .80. This is the probability the witness will be correct in </w:t>
      </w:r>
      <w:r w:rsidRPr="00FF3409">
        <w:rPr>
          <w:rFonts w:cs="Times"/>
          <w:i/>
          <w:iCs/>
        </w:rPr>
        <w:t>s</w:t>
      </w:r>
      <w:r w:rsidRPr="00FF3409">
        <w:rPr>
          <w:rFonts w:cs="Times"/>
        </w:rPr>
        <w:t xml:space="preserve">aying </w:t>
      </w:r>
      <w:r w:rsidRPr="00FF3409">
        <w:rPr>
          <w:rFonts w:cs="Times"/>
          <w:i/>
          <w:iCs/>
        </w:rPr>
        <w:t>g</w:t>
      </w:r>
      <w:r w:rsidRPr="00FF3409">
        <w:rPr>
          <w:rFonts w:cs="Times"/>
        </w:rPr>
        <w:t xml:space="preserve">reen when the cab in fact is </w:t>
      </w:r>
      <w:r w:rsidRPr="00FF3409">
        <w:rPr>
          <w:rFonts w:cs="Times"/>
          <w:i/>
          <w:iCs/>
        </w:rPr>
        <w:t>g</w:t>
      </w:r>
      <w:r w:rsidRPr="00FF3409">
        <w:rPr>
          <w:rFonts w:cs="Times"/>
        </w:rPr>
        <w:t xml:space="preserve">reen, i.e., given that the cab really was </w:t>
      </w:r>
      <w:r w:rsidRPr="00FF3409">
        <w:rPr>
          <w:rFonts w:cs="Times"/>
          <w:i/>
          <w:iCs/>
        </w:rPr>
        <w:t>g</w:t>
      </w:r>
      <w:r w:rsidRPr="00FF3409">
        <w:rPr>
          <w:rFonts w:cs="Times"/>
        </w:rPr>
        <w:t>reen. Similarly, P(</w:t>
      </w:r>
      <w:r w:rsidRPr="00FF3409">
        <w:rPr>
          <w:rFonts w:cs="Times"/>
          <w:i/>
          <w:iCs/>
        </w:rPr>
        <w:t>SB</w:t>
      </w:r>
      <w:r w:rsidRPr="00FF3409">
        <w:rPr>
          <w:rFonts w:cs="Times"/>
        </w:rPr>
        <w:t>|</w:t>
      </w:r>
      <w:r w:rsidRPr="00FF3409">
        <w:rPr>
          <w:rFonts w:cs="Times"/>
          <w:i/>
          <w:iCs/>
        </w:rPr>
        <w:t>B</w:t>
      </w:r>
      <w:r w:rsidRPr="00FF3409">
        <w:rPr>
          <w:rFonts w:cs="Times"/>
        </w:rPr>
        <w:t>) = .80.</w:t>
      </w:r>
    </w:p>
    <w:p w14:paraId="06DF3A25" w14:textId="77777777" w:rsidR="003F19F6" w:rsidRPr="00FF3409" w:rsidRDefault="003F19F6" w:rsidP="003F19F6">
      <w:pPr>
        <w:rPr>
          <w:rFonts w:cs="Times"/>
        </w:rPr>
      </w:pPr>
      <w:r w:rsidRPr="00FF3409">
        <w:rPr>
          <w:rFonts w:cs="Times"/>
        </w:rPr>
        <w:t>These are the probabilities that witnesses are correct, so by the complement rule, the probabilities of misidentifications are: P(</w:t>
      </w:r>
      <w:r w:rsidRPr="00FF3409">
        <w:rPr>
          <w:rFonts w:cs="Times"/>
          <w:i/>
          <w:iCs/>
        </w:rPr>
        <w:t>SG</w:t>
      </w:r>
      <w:r w:rsidRPr="00FF3409">
        <w:rPr>
          <w:rFonts w:cs="Times"/>
        </w:rPr>
        <w:t>|</w:t>
      </w:r>
      <w:r w:rsidRPr="00FF3409">
        <w:rPr>
          <w:rFonts w:cs="Times"/>
          <w:i/>
          <w:iCs/>
        </w:rPr>
        <w:t>B</w:t>
      </w:r>
      <w:r w:rsidRPr="00FF3409">
        <w:rPr>
          <w:rFonts w:cs="Times"/>
        </w:rPr>
        <w:t>) = .2 and P(</w:t>
      </w:r>
      <w:r w:rsidRPr="00FF3409">
        <w:rPr>
          <w:rFonts w:cs="Times"/>
          <w:i/>
          <w:iCs/>
        </w:rPr>
        <w:t>SB</w:t>
      </w:r>
      <w:r w:rsidRPr="00FF3409">
        <w:rPr>
          <w:rFonts w:cs="Times"/>
        </w:rPr>
        <w:t>|</w:t>
      </w:r>
      <w:r w:rsidRPr="00FF3409">
        <w:rPr>
          <w:rFonts w:cs="Times"/>
          <w:i/>
          <w:iCs/>
        </w:rPr>
        <w:t>G</w:t>
      </w:r>
      <w:r w:rsidRPr="00FF3409">
        <w:rPr>
          <w:rFonts w:cs="Times"/>
        </w:rPr>
        <w:t>) = .2 .</w:t>
      </w:r>
    </w:p>
    <w:p w14:paraId="3CC64B5F" w14:textId="77777777" w:rsidR="003F19F6" w:rsidRPr="00FF3409" w:rsidRDefault="003F19F6" w:rsidP="003F19F6">
      <w:pPr>
        <w:rPr>
          <w:rFonts w:cs="Times"/>
        </w:rPr>
      </w:pPr>
      <w:r w:rsidRPr="00FF3409">
        <w:rPr>
          <w:rFonts w:cs="Times"/>
        </w:rPr>
        <w:t xml:space="preserve">What we want to know is the probability that the cab really was </w:t>
      </w:r>
      <w:r w:rsidRPr="00FF3409">
        <w:rPr>
          <w:rFonts w:cs="Times"/>
          <w:i/>
          <w:iCs/>
        </w:rPr>
        <w:t>g</w:t>
      </w:r>
      <w:r w:rsidRPr="00FF3409">
        <w:rPr>
          <w:rFonts w:cs="Times"/>
        </w:rPr>
        <w:t xml:space="preserve">reen, given that Wilbur </w:t>
      </w:r>
      <w:r w:rsidRPr="00FF3409">
        <w:rPr>
          <w:rFonts w:cs="Times"/>
          <w:i/>
          <w:iCs/>
        </w:rPr>
        <w:t>s</w:t>
      </w:r>
      <w:r w:rsidRPr="00FF3409">
        <w:rPr>
          <w:rFonts w:cs="Times"/>
        </w:rPr>
        <w:t xml:space="preserve">aid it was </w:t>
      </w:r>
      <w:r w:rsidRPr="00FF3409">
        <w:rPr>
          <w:rFonts w:cs="Times"/>
          <w:i/>
          <w:iCs/>
        </w:rPr>
        <w:t>g</w:t>
      </w:r>
      <w:r w:rsidRPr="00FF3409">
        <w:rPr>
          <w:rFonts w:cs="Times"/>
        </w:rPr>
        <w:t>reen, i.e., we want to know P(</w:t>
      </w:r>
      <w:r w:rsidRPr="00FF3409">
        <w:rPr>
          <w:rFonts w:cs="Times"/>
          <w:i/>
          <w:iCs/>
        </w:rPr>
        <w:t>G</w:t>
      </w:r>
      <w:r w:rsidRPr="00FF3409">
        <w:rPr>
          <w:rFonts w:cs="Times"/>
        </w:rPr>
        <w:t>|</w:t>
      </w:r>
      <w:r w:rsidRPr="00FF3409">
        <w:rPr>
          <w:rFonts w:cs="Times"/>
          <w:i/>
          <w:iCs/>
        </w:rPr>
        <w:t>SG</w:t>
      </w:r>
      <w:r w:rsidRPr="00FF3409">
        <w:rPr>
          <w:rFonts w:cs="Times"/>
        </w:rPr>
        <w:t>).</w:t>
      </w:r>
    </w:p>
    <w:p w14:paraId="1E46629E" w14:textId="77777777" w:rsidR="003F19F6" w:rsidRPr="00FF3409" w:rsidRDefault="003F19F6" w:rsidP="003F19F6">
      <w:pPr>
        <w:rPr>
          <w:rFonts w:cs="Times"/>
        </w:rPr>
      </w:pPr>
      <w:r w:rsidRPr="00FF3409">
        <w:rPr>
          <w:rFonts w:cs="Times"/>
        </w:rPr>
        <w:t xml:space="preserve">According to </w:t>
      </w:r>
      <w:r w:rsidRPr="00FF3409">
        <w:rPr>
          <w:rFonts w:cs="Times"/>
          <w:b/>
          <w:bCs/>
          <w:color w:val="000000"/>
          <w:shd w:val="clear" w:color="auto" w:fill="FFFF66"/>
        </w:rPr>
        <w:t>Bayes’ rule</w:t>
      </w:r>
      <w:r w:rsidRPr="00FF3409">
        <w:rPr>
          <w:rFonts w:cs="Times"/>
        </w:rPr>
        <w:t>, this probability is given by:</w:t>
      </w:r>
    </w:p>
    <w:p w14:paraId="0D41F87B" w14:textId="77777777" w:rsidR="003F19F6" w:rsidRPr="00FF3409" w:rsidRDefault="003F19F6" w:rsidP="003F19F6">
      <w:pPr>
        <w:rPr>
          <w:rFonts w:cs="Times"/>
        </w:rPr>
      </w:pPr>
      <w:r w:rsidRPr="00FF3409">
        <w:rPr>
          <w:rFonts w:cs="Times"/>
        </w:rPr>
        <w:t>P(</w:t>
      </w:r>
      <w:r w:rsidRPr="00FF3409">
        <w:rPr>
          <w:rFonts w:cs="Times"/>
          <w:i/>
          <w:iCs/>
        </w:rPr>
        <w:t>G</w:t>
      </w:r>
      <w:r w:rsidRPr="00FF3409">
        <w:rPr>
          <w:rFonts w:cs="Times"/>
        </w:rPr>
        <w:t>|</w:t>
      </w:r>
      <w:r w:rsidRPr="00FF3409">
        <w:rPr>
          <w:rFonts w:cs="Times"/>
          <w:i/>
          <w:iCs/>
        </w:rPr>
        <w:t>SG</w:t>
      </w:r>
      <w:r w:rsidRPr="00FF3409">
        <w:rPr>
          <w:rFonts w:cs="Times"/>
        </w:rPr>
        <w:t>) =P(</w:t>
      </w:r>
      <w:r w:rsidRPr="00FF3409">
        <w:rPr>
          <w:rFonts w:cs="Times"/>
          <w:i/>
          <w:iCs/>
        </w:rPr>
        <w:t>G</w:t>
      </w:r>
      <w:r w:rsidRPr="00FF3409">
        <w:rPr>
          <w:rFonts w:cs="Times"/>
        </w:rPr>
        <w:t>)×Pr(</w:t>
      </w:r>
      <w:r w:rsidRPr="00FF3409">
        <w:rPr>
          <w:rFonts w:cs="Times"/>
          <w:i/>
          <w:iCs/>
        </w:rPr>
        <w:t>SG</w:t>
      </w:r>
      <w:r w:rsidRPr="00FF3409">
        <w:rPr>
          <w:rFonts w:cs="Times"/>
        </w:rPr>
        <w:t>|</w:t>
      </w:r>
      <w:r w:rsidRPr="00FF3409">
        <w:rPr>
          <w:rFonts w:cs="Times"/>
          <w:i/>
          <w:iCs/>
        </w:rPr>
        <w:t>G</w:t>
      </w:r>
      <w:r w:rsidRPr="00FF3409">
        <w:rPr>
          <w:rFonts w:cs="Times"/>
        </w:rPr>
        <w:t>) / Pr(</w:t>
      </w:r>
      <w:r w:rsidRPr="00FF3409">
        <w:rPr>
          <w:rFonts w:cs="Times"/>
          <w:i/>
          <w:iCs/>
        </w:rPr>
        <w:t>SG</w:t>
      </w:r>
      <w:r w:rsidRPr="00FF3409">
        <w:rPr>
          <w:rFonts w:cs="Times"/>
        </w:rPr>
        <w:t>) .</w:t>
      </w:r>
    </w:p>
    <w:p w14:paraId="36E63930" w14:textId="77777777" w:rsidR="003F19F6" w:rsidRPr="00FF3409" w:rsidRDefault="003F19F6" w:rsidP="003F19F6">
      <w:pPr>
        <w:rPr>
          <w:rFonts w:cs="Times"/>
        </w:rPr>
      </w:pPr>
      <w:r w:rsidRPr="00FF3409">
        <w:rPr>
          <w:rFonts w:cs="Times"/>
        </w:rPr>
        <w:t>We have the values for the two expressions in the numerator: P(</w:t>
      </w:r>
      <w:r w:rsidRPr="00FF3409">
        <w:rPr>
          <w:rFonts w:cs="Times"/>
          <w:i/>
          <w:iCs/>
        </w:rPr>
        <w:t>G</w:t>
      </w:r>
      <w:r w:rsidRPr="00FF3409">
        <w:rPr>
          <w:rFonts w:cs="Times"/>
        </w:rPr>
        <w:t>) = .15 and P(</w:t>
      </w:r>
      <w:r w:rsidRPr="00FF3409">
        <w:rPr>
          <w:rFonts w:cs="Times"/>
          <w:i/>
          <w:iCs/>
        </w:rPr>
        <w:t>SG</w:t>
      </w:r>
      <w:r w:rsidRPr="00FF3409">
        <w:rPr>
          <w:rFonts w:cs="Times"/>
        </w:rPr>
        <w:t>|</w:t>
      </w:r>
      <w:r w:rsidRPr="00FF3409">
        <w:rPr>
          <w:rFonts w:cs="Times"/>
          <w:i/>
          <w:iCs/>
        </w:rPr>
        <w:t>G</w:t>
      </w:r>
      <w:r w:rsidRPr="00FF3409">
        <w:rPr>
          <w:rFonts w:cs="Times"/>
        </w:rPr>
        <w:t>) = .8, but we have to do a little work to determine the value for the expression P(</w:t>
      </w:r>
      <w:r w:rsidRPr="00FF3409">
        <w:rPr>
          <w:rFonts w:cs="Times"/>
          <w:i/>
          <w:iCs/>
        </w:rPr>
        <w:t>SG</w:t>
      </w:r>
      <w:r w:rsidRPr="00FF3409">
        <w:rPr>
          <w:rFonts w:cs="Times"/>
        </w:rPr>
        <w:t xml:space="preserve">) in the denominator. According to the total probability rule: </w:t>
      </w:r>
    </w:p>
    <w:p w14:paraId="392CAA40" w14:textId="77777777" w:rsidR="003F19F6" w:rsidRPr="00FF3409" w:rsidRDefault="003F19F6" w:rsidP="003F19F6">
      <w:pPr>
        <w:rPr>
          <w:rFonts w:cs="Times"/>
        </w:rPr>
      </w:pPr>
      <w:r w:rsidRPr="00FF3409">
        <w:rPr>
          <w:rFonts w:cs="Times"/>
        </w:rPr>
        <w:t>P(</w:t>
      </w:r>
      <w:r w:rsidRPr="00FF3409">
        <w:rPr>
          <w:rFonts w:cs="Times"/>
          <w:i/>
          <w:iCs/>
        </w:rPr>
        <w:t>SG</w:t>
      </w:r>
      <w:r w:rsidRPr="00FF3409">
        <w:rPr>
          <w:rFonts w:cs="Times"/>
        </w:rPr>
        <w:t>) = P(</w:t>
      </w:r>
      <w:r w:rsidRPr="00FF3409">
        <w:rPr>
          <w:rFonts w:cs="Times"/>
          <w:i/>
          <w:iCs/>
        </w:rPr>
        <w:t>G</w:t>
      </w:r>
      <w:r w:rsidRPr="00FF3409">
        <w:rPr>
          <w:rFonts w:cs="Times"/>
        </w:rPr>
        <w:t>)×P(</w:t>
      </w:r>
      <w:r w:rsidRPr="00FF3409">
        <w:rPr>
          <w:rFonts w:cs="Times"/>
          <w:i/>
          <w:iCs/>
        </w:rPr>
        <w:t>SG</w:t>
      </w:r>
      <w:r w:rsidRPr="00FF3409">
        <w:rPr>
          <w:rFonts w:cs="Times"/>
        </w:rPr>
        <w:t>|</w:t>
      </w:r>
      <w:r w:rsidRPr="00FF3409">
        <w:rPr>
          <w:rFonts w:cs="Times"/>
          <w:i/>
          <w:iCs/>
        </w:rPr>
        <w:t>G</w:t>
      </w:r>
      <w:r w:rsidRPr="00FF3409">
        <w:rPr>
          <w:rFonts w:cs="Times"/>
        </w:rPr>
        <w:t>)+P(</w:t>
      </w:r>
      <w:r w:rsidRPr="00FF3409">
        <w:rPr>
          <w:rFonts w:cs="Times"/>
          <w:i/>
          <w:iCs/>
        </w:rPr>
        <w:t>B</w:t>
      </w:r>
      <w:r w:rsidRPr="00FF3409">
        <w:rPr>
          <w:rFonts w:cs="Times"/>
        </w:rPr>
        <w:t>)×P(</w:t>
      </w:r>
      <w:r w:rsidRPr="00FF3409">
        <w:rPr>
          <w:rFonts w:cs="Times"/>
          <w:i/>
          <w:iCs/>
        </w:rPr>
        <w:t>SG</w:t>
      </w:r>
      <w:r w:rsidRPr="00FF3409">
        <w:rPr>
          <w:rFonts w:cs="Times"/>
        </w:rPr>
        <w:t>|</w:t>
      </w:r>
      <w:r w:rsidRPr="00FF3409">
        <w:rPr>
          <w:rFonts w:cs="Times"/>
          <w:i/>
          <w:iCs/>
        </w:rPr>
        <w:t>B</w:t>
      </w:r>
      <w:r w:rsidRPr="00FF3409">
        <w:rPr>
          <w:rFonts w:cs="Times"/>
        </w:rPr>
        <w:t>) = (.15×.80)+(.85×.20) = .12+.17 = .29</w:t>
      </w:r>
    </w:p>
    <w:p w14:paraId="018C1B7E" w14:textId="77777777" w:rsidR="003F19F6" w:rsidRPr="00FF3409" w:rsidRDefault="003F19F6" w:rsidP="003F19F6">
      <w:pPr>
        <w:rPr>
          <w:rFonts w:cs="Times"/>
        </w:rPr>
      </w:pPr>
      <w:r w:rsidRPr="00FF3409">
        <w:rPr>
          <w:rFonts w:cs="Times"/>
        </w:rPr>
        <w:t xml:space="preserve">Finally, we substitute this number, .29, into the denominator of </w:t>
      </w:r>
      <w:r w:rsidRPr="00FF3409">
        <w:rPr>
          <w:rFonts w:cs="Times"/>
          <w:b/>
          <w:bCs/>
          <w:color w:val="000000"/>
          <w:shd w:val="clear" w:color="auto" w:fill="FFFF66"/>
        </w:rPr>
        <w:t>Bayes</w:t>
      </w:r>
      <w:r w:rsidRPr="00FF3409">
        <w:rPr>
          <w:rFonts w:cs="Times"/>
        </w:rPr>
        <w:t xml:space="preserve">’ </w:t>
      </w:r>
      <w:r w:rsidRPr="00FF3409">
        <w:rPr>
          <w:rFonts w:cs="Times"/>
          <w:b/>
          <w:bCs/>
          <w:color w:val="000000"/>
          <w:shd w:val="clear" w:color="auto" w:fill="A0FFFF"/>
        </w:rPr>
        <w:t>Rule</w:t>
      </w:r>
      <w:r w:rsidRPr="00FF3409">
        <w:rPr>
          <w:rFonts w:cs="Times"/>
        </w:rPr>
        <w:t>:</w:t>
      </w:r>
    </w:p>
    <w:p w14:paraId="770753C3" w14:textId="77777777" w:rsidR="003F19F6" w:rsidRPr="00FF3409" w:rsidRDefault="003F19F6" w:rsidP="003F19F6">
      <w:pPr>
        <w:rPr>
          <w:rFonts w:cs="Times"/>
        </w:rPr>
      </w:pPr>
      <w:r w:rsidRPr="00FF3409">
        <w:rPr>
          <w:rFonts w:cs="Times"/>
        </w:rPr>
        <w:lastRenderedPageBreak/>
        <w:t>P(</w:t>
      </w:r>
      <w:r w:rsidRPr="00FF3409">
        <w:rPr>
          <w:rFonts w:cs="Times"/>
          <w:i/>
          <w:iCs/>
        </w:rPr>
        <w:t>G</w:t>
      </w:r>
      <w:r w:rsidRPr="00FF3409">
        <w:rPr>
          <w:rFonts w:cs="Times"/>
        </w:rPr>
        <w:t>|</w:t>
      </w:r>
      <w:r w:rsidRPr="00FF3409">
        <w:rPr>
          <w:rFonts w:cs="Times"/>
          <w:i/>
          <w:iCs/>
        </w:rPr>
        <w:t>SG</w:t>
      </w:r>
      <w:r w:rsidRPr="00FF3409">
        <w:rPr>
          <w:rFonts w:cs="Times"/>
        </w:rPr>
        <w:t>) = P(</w:t>
      </w:r>
      <w:r w:rsidRPr="00FF3409">
        <w:rPr>
          <w:rFonts w:cs="Times"/>
          <w:i/>
          <w:iCs/>
        </w:rPr>
        <w:t>G</w:t>
      </w:r>
      <w:r w:rsidRPr="00FF3409">
        <w:rPr>
          <w:rFonts w:cs="Times"/>
        </w:rPr>
        <w:t>)×P(</w:t>
      </w:r>
      <w:r w:rsidRPr="00FF3409">
        <w:rPr>
          <w:rFonts w:cs="Times"/>
          <w:i/>
          <w:iCs/>
        </w:rPr>
        <w:t>SG</w:t>
      </w:r>
      <w:r w:rsidRPr="00FF3409">
        <w:rPr>
          <w:rFonts w:cs="Times"/>
        </w:rPr>
        <w:t>|</w:t>
      </w:r>
      <w:r w:rsidRPr="00FF3409">
        <w:rPr>
          <w:rFonts w:cs="Times"/>
          <w:i/>
          <w:iCs/>
        </w:rPr>
        <w:t>G</w:t>
      </w:r>
      <w:r w:rsidRPr="00FF3409">
        <w:rPr>
          <w:rFonts w:cs="Times"/>
        </w:rPr>
        <w:t>) / P(</w:t>
      </w:r>
      <w:r w:rsidRPr="00FF3409">
        <w:rPr>
          <w:rFonts w:cs="Times"/>
          <w:i/>
          <w:iCs/>
        </w:rPr>
        <w:t xml:space="preserve">SG) </w:t>
      </w:r>
      <w:r w:rsidRPr="00FF3409">
        <w:rPr>
          <w:rFonts w:cs="Times"/>
        </w:rPr>
        <w:t>= 15×.80 / .29 = .414</w:t>
      </w:r>
    </w:p>
    <w:p w14:paraId="6F25595F" w14:textId="77777777" w:rsidR="003F19F6" w:rsidRPr="00FF3409" w:rsidRDefault="003F19F6" w:rsidP="003F19F6">
      <w:pPr>
        <w:rPr>
          <w:rFonts w:cs="Times"/>
        </w:rPr>
      </w:pPr>
      <w:r w:rsidRPr="00FF3409">
        <w:rPr>
          <w:rFonts w:cs="Times"/>
        </w:rPr>
        <w:t xml:space="preserve">So the probability that the witness was correct in saying the cab was green is just a bit above .4—definitely less than fifty/fifty—and (by the complement rule) the probability that he is wrong is nearly .6. This is so even though witnesses are pretty reliable. How can this be? The answer is that the high </w:t>
      </w:r>
      <w:r w:rsidRPr="00FF3409">
        <w:rPr>
          <w:rFonts w:cs="Times"/>
          <w:i/>
          <w:iCs/>
        </w:rPr>
        <w:t xml:space="preserve">base rate </w:t>
      </w:r>
      <w:r w:rsidRPr="00FF3409">
        <w:rPr>
          <w:rFonts w:cs="Times"/>
        </w:rPr>
        <w:t xml:space="preserve">of blue cabs and the low </w:t>
      </w:r>
      <w:r w:rsidRPr="00FF3409">
        <w:rPr>
          <w:rFonts w:cs="Times"/>
          <w:i/>
          <w:iCs/>
        </w:rPr>
        <w:t xml:space="preserve">base rate </w:t>
      </w:r>
      <w:r w:rsidRPr="00FF3409">
        <w:rPr>
          <w:rFonts w:cs="Times"/>
        </w:rPr>
        <w:t>of green cabs make it somewhat likely that the witness was wrong in this case.</w:t>
      </w:r>
    </w:p>
    <w:p w14:paraId="06E28EB9" w14:textId="77777777" w:rsidR="003F19F6" w:rsidRPr="00FF3409" w:rsidRDefault="003F19F6" w:rsidP="003F19F6">
      <w:pPr>
        <w:rPr>
          <w:rFonts w:cs="Times"/>
        </w:rPr>
      </w:pPr>
    </w:p>
    <w:p w14:paraId="3C89F067" w14:textId="77777777" w:rsidR="003F19F6" w:rsidRPr="00FF3409" w:rsidRDefault="003F19F6" w:rsidP="003F19F6">
      <w:pPr>
        <w:rPr>
          <w:rFonts w:cs="Times"/>
        </w:rPr>
      </w:pPr>
    </w:p>
    <w:p w14:paraId="12D864CE" w14:textId="77777777" w:rsidR="003F19F6" w:rsidRPr="00FF3409" w:rsidRDefault="003F19F6" w:rsidP="003F19F6">
      <w:pPr>
        <w:rPr>
          <w:rFonts w:cs="Times"/>
        </w:rPr>
      </w:pPr>
      <w:r w:rsidRPr="00FF3409">
        <w:rPr>
          <w:b/>
        </w:rPr>
        <w:t xml:space="preserve">Problem 3: </w:t>
      </w:r>
      <w:r w:rsidRPr="00FF3409">
        <w:rPr>
          <w:rFonts w:cs="Times"/>
        </w:rPr>
        <w:t xml:space="preserve">Officials at the suicide prevention center know that 2% of all people who phone their hotline actually attempt suicide. A psychologist has devised a quick and simple verbal test to help identify those callers who will actually attempt suicide. She found that </w:t>
      </w:r>
    </w:p>
    <w:p w14:paraId="129FEDF5" w14:textId="77777777" w:rsidR="003F19F6" w:rsidRPr="00FF3409" w:rsidRDefault="003F19F6" w:rsidP="00C86AAB">
      <w:pPr>
        <w:numPr>
          <w:ilvl w:val="1"/>
          <w:numId w:val="4"/>
        </w:numPr>
        <w:rPr>
          <w:rFonts w:cs="Times"/>
        </w:rPr>
      </w:pPr>
      <w:r w:rsidRPr="00FF3409">
        <w:rPr>
          <w:rFonts w:cs="Times"/>
        </w:rPr>
        <w:t>80% of the people who will attempt suicide have a positive score on this test;</w:t>
      </w:r>
    </w:p>
    <w:p w14:paraId="1C788F8C" w14:textId="77777777" w:rsidR="003F19F6" w:rsidRPr="00FF3409" w:rsidRDefault="003F19F6" w:rsidP="00C86AAB">
      <w:pPr>
        <w:numPr>
          <w:ilvl w:val="1"/>
          <w:numId w:val="4"/>
        </w:numPr>
        <w:rPr>
          <w:rFonts w:cs="Times"/>
        </w:rPr>
      </w:pPr>
      <w:r w:rsidRPr="00FF3409">
        <w:rPr>
          <w:rFonts w:cs="Times"/>
        </w:rPr>
        <w:t>but only 5% of those who will not attempt suicide have a positive score on this test.</w:t>
      </w:r>
    </w:p>
    <w:p w14:paraId="5827A288" w14:textId="77777777" w:rsidR="003F19F6" w:rsidRPr="00FF3409" w:rsidRDefault="003F19F6" w:rsidP="003F19F6">
      <w:pPr>
        <w:rPr>
          <w:rFonts w:cs="Times"/>
        </w:rPr>
      </w:pPr>
      <w:r w:rsidRPr="00FF3409">
        <w:rPr>
          <w:rFonts w:cs="Times"/>
        </w:rPr>
        <w:t>If you get a positive identification from a caller on this test, what is the probability that he would actually attempt suicide?</w:t>
      </w:r>
    </w:p>
    <w:p w14:paraId="03932FD9" w14:textId="77777777" w:rsidR="003F19F6" w:rsidRPr="00FF3409" w:rsidRDefault="003F19F6" w:rsidP="003F19F6">
      <w:pPr>
        <w:rPr>
          <w:rFonts w:cs="Times"/>
        </w:rPr>
      </w:pPr>
    </w:p>
    <w:p w14:paraId="409F55A6" w14:textId="77777777" w:rsidR="003F19F6" w:rsidRPr="00FF3409" w:rsidRDefault="003F19F6" w:rsidP="003F19F6">
      <w:pPr>
        <w:rPr>
          <w:rFonts w:cs="Times"/>
          <w:i/>
        </w:rPr>
      </w:pPr>
      <w:r w:rsidRPr="00FF3409">
        <w:rPr>
          <w:rFonts w:cs="Times"/>
          <w:i/>
        </w:rPr>
        <w:t>Solution:</w:t>
      </w:r>
    </w:p>
    <w:p w14:paraId="3BA59586" w14:textId="77777777" w:rsidR="003F19F6" w:rsidRPr="00FF3409" w:rsidRDefault="003F19F6" w:rsidP="003F19F6">
      <w:r w:rsidRPr="00FF3409">
        <w:t xml:space="preserve">Let S be the event that the caller will attempt suicide; NS that he will not. Let P be the event that the caller has a positive score on the test; NP is the event that the score is not positive. We are given the following probabilities: P(S)=.02, P(NS)=.98, P(P | S) = 0.8, P(P | NS) = 0.05. </w:t>
      </w:r>
    </w:p>
    <w:p w14:paraId="5A6615D0" w14:textId="77777777" w:rsidR="003F19F6" w:rsidRPr="00FF3409" w:rsidRDefault="003F19F6" w:rsidP="003F19F6">
      <w:pPr>
        <w:rPr>
          <w:rFonts w:cs="Times"/>
        </w:rPr>
      </w:pPr>
      <w:r w:rsidRPr="00FF3409">
        <w:t xml:space="preserve">We want to know P(S | P). First compute the probability that a caller will have a positive score on the test, P(P). </w:t>
      </w:r>
      <w:r w:rsidRPr="00FF3409">
        <w:rPr>
          <w:rFonts w:cs="Times"/>
        </w:rPr>
        <w:t xml:space="preserve">Based on the total probability rule: </w:t>
      </w:r>
    </w:p>
    <w:p w14:paraId="195FA821" w14:textId="77777777" w:rsidR="003F19F6" w:rsidRPr="00FF3409" w:rsidRDefault="003F19F6" w:rsidP="003F19F6">
      <w:pPr>
        <w:rPr>
          <w:rFonts w:cs="Times"/>
        </w:rPr>
      </w:pPr>
      <w:r w:rsidRPr="00FF3409">
        <w:rPr>
          <w:rFonts w:cs="Times"/>
        </w:rPr>
        <w:t>P(</w:t>
      </w:r>
      <w:r w:rsidRPr="00FF3409">
        <w:rPr>
          <w:rFonts w:cs="Times"/>
          <w:i/>
          <w:iCs/>
        </w:rPr>
        <w:t>P</w:t>
      </w:r>
      <w:r w:rsidRPr="00FF3409">
        <w:rPr>
          <w:rFonts w:cs="Times"/>
        </w:rPr>
        <w:t>) = P(</w:t>
      </w:r>
      <w:r w:rsidRPr="00FF3409">
        <w:rPr>
          <w:rFonts w:cs="Times"/>
          <w:i/>
          <w:iCs/>
        </w:rPr>
        <w:t>S</w:t>
      </w:r>
      <w:r w:rsidRPr="00FF3409">
        <w:rPr>
          <w:rFonts w:cs="Times"/>
        </w:rPr>
        <w:t>)×P(</w:t>
      </w:r>
      <w:r w:rsidRPr="00FF3409">
        <w:rPr>
          <w:rFonts w:cs="Times"/>
          <w:i/>
          <w:iCs/>
        </w:rPr>
        <w:t xml:space="preserve">P </w:t>
      </w:r>
      <w:r w:rsidRPr="00FF3409">
        <w:rPr>
          <w:rFonts w:cs="Times"/>
        </w:rPr>
        <w:t xml:space="preserve">| </w:t>
      </w:r>
      <w:r w:rsidRPr="00FF3409">
        <w:rPr>
          <w:rFonts w:cs="Times"/>
          <w:i/>
          <w:iCs/>
        </w:rPr>
        <w:t>S</w:t>
      </w:r>
      <w:r w:rsidRPr="00FF3409">
        <w:rPr>
          <w:rFonts w:cs="Times"/>
        </w:rPr>
        <w:t>) + P(</w:t>
      </w:r>
      <w:r w:rsidRPr="00FF3409">
        <w:rPr>
          <w:rFonts w:cs="Times"/>
          <w:i/>
          <w:iCs/>
        </w:rPr>
        <w:t>NS</w:t>
      </w:r>
      <w:r w:rsidRPr="00FF3409">
        <w:rPr>
          <w:rFonts w:cs="Times"/>
        </w:rPr>
        <w:t>)×P(P</w:t>
      </w:r>
      <w:r w:rsidRPr="00FF3409">
        <w:rPr>
          <w:rFonts w:cs="Times"/>
          <w:i/>
          <w:iCs/>
        </w:rPr>
        <w:t xml:space="preserve"> </w:t>
      </w:r>
      <w:r w:rsidRPr="00FF3409">
        <w:rPr>
          <w:rFonts w:cs="Times"/>
        </w:rPr>
        <w:t xml:space="preserve">| </w:t>
      </w:r>
      <w:r w:rsidRPr="00FF3409">
        <w:rPr>
          <w:rFonts w:cs="Times"/>
          <w:i/>
          <w:iCs/>
        </w:rPr>
        <w:t>NS</w:t>
      </w:r>
      <w:r w:rsidRPr="00FF3409">
        <w:rPr>
          <w:rFonts w:cs="Times"/>
        </w:rPr>
        <w:t>) = (.02×.8) + (.98×.05) = .065</w:t>
      </w:r>
    </w:p>
    <w:p w14:paraId="05C1AC1F" w14:textId="77777777" w:rsidR="003F19F6" w:rsidRPr="00FF3409" w:rsidRDefault="003F19F6" w:rsidP="003F19F6">
      <w:pPr>
        <w:rPr>
          <w:rFonts w:cs="Times"/>
        </w:rPr>
      </w:pPr>
      <w:r w:rsidRPr="00FF3409">
        <w:rPr>
          <w:rFonts w:cs="Times"/>
        </w:rPr>
        <w:t>Then based on the Bayes’ rule:</w:t>
      </w:r>
    </w:p>
    <w:p w14:paraId="71F4C23A" w14:textId="77777777" w:rsidR="003F19F6" w:rsidRPr="00FF3409" w:rsidRDefault="003F19F6" w:rsidP="003F19F6">
      <w:r w:rsidRPr="00FF3409">
        <w:t>P(S | P) = P(P | S)</w:t>
      </w:r>
      <w:r w:rsidRPr="00FF3409">
        <w:rPr>
          <w:rFonts w:cs="Times"/>
        </w:rPr>
        <w:t xml:space="preserve"> × P(S) / P(P) = 0.8 × 0.02 / 0.065 = 0.246</w:t>
      </w:r>
    </w:p>
    <w:p w14:paraId="55CC2846" w14:textId="77777777" w:rsidR="003F19F6" w:rsidRPr="00FF3409" w:rsidRDefault="003F19F6" w:rsidP="003F19F6">
      <w:pPr>
        <w:rPr>
          <w:rFonts w:cs="Times"/>
        </w:rPr>
      </w:pPr>
    </w:p>
    <w:p w14:paraId="1431F35A" w14:textId="77777777" w:rsidR="003F19F6" w:rsidRPr="00FF3409" w:rsidRDefault="003F19F6" w:rsidP="003F19F6">
      <w:pPr>
        <w:rPr>
          <w:rFonts w:cs="Times"/>
        </w:rPr>
      </w:pPr>
    </w:p>
    <w:p w14:paraId="5B518914" w14:textId="77777777" w:rsidR="003F19F6" w:rsidRPr="00FF3409" w:rsidRDefault="003F19F6" w:rsidP="003F19F6">
      <w:pPr>
        <w:rPr>
          <w:rFonts w:cs="Times"/>
        </w:rPr>
      </w:pPr>
      <w:r w:rsidRPr="00FF3409">
        <w:rPr>
          <w:b/>
        </w:rPr>
        <w:t xml:space="preserve">Problem 4: </w:t>
      </w:r>
      <w:r w:rsidRPr="00FF3409">
        <w:rPr>
          <w:rFonts w:cs="Times"/>
        </w:rPr>
        <w:t xml:space="preserve">Three manufacturing plants, say A, B and C, produce 20, 30 and 50 percent of a company’s output respectively. The manager of plant C is very quality conscious and only 1% of the items from that plant are defective. Plants A and B have defective rates of 3% and 5% respectively. </w:t>
      </w:r>
    </w:p>
    <w:p w14:paraId="6204A5BF" w14:textId="77777777" w:rsidR="003F19F6" w:rsidRPr="00FF3409" w:rsidRDefault="003F19F6" w:rsidP="003F19F6">
      <w:pPr>
        <w:rPr>
          <w:rFonts w:cs="Times"/>
        </w:rPr>
      </w:pPr>
      <w:r w:rsidRPr="00FF3409">
        <w:rPr>
          <w:rFonts w:cs="Times"/>
        </w:rPr>
        <w:t>a) What is the probability that a randomly-chosen item from the company’s warehouse is defective?</w:t>
      </w:r>
    </w:p>
    <w:p w14:paraId="6757764A" w14:textId="77777777" w:rsidR="003F19F6" w:rsidRPr="00FF3409" w:rsidRDefault="003F19F6" w:rsidP="003F19F6">
      <w:pPr>
        <w:rPr>
          <w:rFonts w:cs="Times"/>
        </w:rPr>
      </w:pPr>
      <w:r w:rsidRPr="00FF3409">
        <w:rPr>
          <w:rFonts w:cs="Times"/>
        </w:rPr>
        <w:t>b) An item is selected at random from the company’s warehouse and found to be defective. Calculate the probability it was manufactured in plant C.</w:t>
      </w:r>
    </w:p>
    <w:p w14:paraId="2161CFEC" w14:textId="77777777" w:rsidR="003F19F6" w:rsidRPr="00FF3409" w:rsidRDefault="003F19F6" w:rsidP="003F19F6">
      <w:pPr>
        <w:rPr>
          <w:rFonts w:cs="Times"/>
        </w:rPr>
      </w:pPr>
    </w:p>
    <w:p w14:paraId="40725ECF" w14:textId="77777777" w:rsidR="003F19F6" w:rsidRPr="00FF3409" w:rsidRDefault="003F19F6" w:rsidP="003F19F6">
      <w:pPr>
        <w:rPr>
          <w:rFonts w:cs="Times"/>
          <w:i/>
        </w:rPr>
      </w:pPr>
      <w:r w:rsidRPr="00FF3409">
        <w:rPr>
          <w:rFonts w:cs="Times"/>
          <w:i/>
        </w:rPr>
        <w:t xml:space="preserve">Solution: </w:t>
      </w:r>
    </w:p>
    <w:p w14:paraId="7EAC0F60" w14:textId="77777777" w:rsidR="003F19F6" w:rsidRPr="00FF3409" w:rsidRDefault="003F19F6" w:rsidP="003F19F6">
      <w:pPr>
        <w:rPr>
          <w:rFonts w:cs="Times"/>
        </w:rPr>
      </w:pPr>
      <w:r w:rsidRPr="00FF3409">
        <w:rPr>
          <w:rFonts w:cs="Times"/>
        </w:rPr>
        <w:t>Let A, B and C be the events that a randomly-chosen item is from plants A, B and C respectively. Let D be the event that a randomly-chosen item is defective. We are given the following probabilities: P(A) = .2, P(B) = .3, P(C) = .5, P(D | A) = .03, P(D | B) = 0.05, P(D | C) = 0.01 .</w:t>
      </w:r>
    </w:p>
    <w:p w14:paraId="29D6D076" w14:textId="77777777" w:rsidR="003F19F6" w:rsidRPr="00FF3409" w:rsidRDefault="003F19F6" w:rsidP="003F19F6">
      <w:pPr>
        <w:rPr>
          <w:rFonts w:cs="Times"/>
        </w:rPr>
      </w:pPr>
      <w:r w:rsidRPr="00FF3409">
        <w:rPr>
          <w:rFonts w:cs="Times"/>
        </w:rPr>
        <w:t xml:space="preserve">a) We want to compute P(D). Based on the total probability rule: </w:t>
      </w:r>
    </w:p>
    <w:p w14:paraId="3107F8A3" w14:textId="77777777" w:rsidR="003F19F6" w:rsidRPr="00FF3409" w:rsidRDefault="003F19F6" w:rsidP="003F19F6">
      <w:pPr>
        <w:rPr>
          <w:rFonts w:cs="Times"/>
        </w:rPr>
      </w:pPr>
      <w:r w:rsidRPr="00FF3409">
        <w:rPr>
          <w:rFonts w:cs="Times"/>
        </w:rPr>
        <w:t>P(</w:t>
      </w:r>
      <w:r w:rsidRPr="00FF3409">
        <w:rPr>
          <w:rFonts w:cs="Times"/>
          <w:i/>
          <w:iCs/>
        </w:rPr>
        <w:t>D</w:t>
      </w:r>
      <w:r w:rsidRPr="00FF3409">
        <w:rPr>
          <w:rFonts w:cs="Times"/>
        </w:rPr>
        <w:t>) = P(</w:t>
      </w:r>
      <w:r w:rsidRPr="00FF3409">
        <w:rPr>
          <w:rFonts w:cs="Times"/>
          <w:i/>
          <w:iCs/>
        </w:rPr>
        <w:t>A</w:t>
      </w:r>
      <w:r w:rsidRPr="00FF3409">
        <w:rPr>
          <w:rFonts w:cs="Times"/>
        </w:rPr>
        <w:t>)×P(</w:t>
      </w:r>
      <w:r w:rsidRPr="00FF3409">
        <w:rPr>
          <w:rFonts w:cs="Times"/>
          <w:i/>
          <w:iCs/>
        </w:rPr>
        <w:t xml:space="preserve">D </w:t>
      </w:r>
      <w:r w:rsidRPr="00FF3409">
        <w:rPr>
          <w:rFonts w:cs="Times"/>
        </w:rPr>
        <w:t xml:space="preserve">| </w:t>
      </w:r>
      <w:r w:rsidRPr="00FF3409">
        <w:rPr>
          <w:rFonts w:cs="Times"/>
          <w:i/>
          <w:iCs/>
        </w:rPr>
        <w:t>A</w:t>
      </w:r>
      <w:r w:rsidRPr="00FF3409">
        <w:rPr>
          <w:rFonts w:cs="Times"/>
        </w:rPr>
        <w:t>) + P(</w:t>
      </w:r>
      <w:r w:rsidRPr="00FF3409">
        <w:rPr>
          <w:rFonts w:cs="Times"/>
          <w:i/>
          <w:iCs/>
        </w:rPr>
        <w:t>B</w:t>
      </w:r>
      <w:r w:rsidRPr="00FF3409">
        <w:rPr>
          <w:rFonts w:cs="Times"/>
        </w:rPr>
        <w:t>)×P(</w:t>
      </w:r>
      <w:r w:rsidRPr="00FF3409">
        <w:rPr>
          <w:rFonts w:cs="Times"/>
          <w:i/>
          <w:iCs/>
        </w:rPr>
        <w:t xml:space="preserve">D </w:t>
      </w:r>
      <w:r w:rsidRPr="00FF3409">
        <w:rPr>
          <w:rFonts w:cs="Times"/>
        </w:rPr>
        <w:t xml:space="preserve">| </w:t>
      </w:r>
      <w:r w:rsidRPr="00FF3409">
        <w:rPr>
          <w:rFonts w:cs="Times"/>
          <w:i/>
          <w:iCs/>
        </w:rPr>
        <w:t>B</w:t>
      </w:r>
      <w:r w:rsidRPr="00FF3409">
        <w:rPr>
          <w:rFonts w:cs="Times"/>
        </w:rPr>
        <w:t>) + P(C)×P(</w:t>
      </w:r>
      <w:r w:rsidRPr="00FF3409">
        <w:rPr>
          <w:rFonts w:cs="Times"/>
          <w:i/>
          <w:iCs/>
        </w:rPr>
        <w:t xml:space="preserve">D </w:t>
      </w:r>
      <w:r w:rsidRPr="00FF3409">
        <w:rPr>
          <w:rFonts w:cs="Times"/>
        </w:rPr>
        <w:t>| C) = (.2×.03) + (.3×.05) + (.5×.01) = .026</w:t>
      </w:r>
    </w:p>
    <w:p w14:paraId="19DA60C8" w14:textId="77777777" w:rsidR="003F19F6" w:rsidRPr="00FF3409" w:rsidRDefault="003F19F6" w:rsidP="003F19F6">
      <w:pPr>
        <w:rPr>
          <w:rFonts w:cs="Times"/>
        </w:rPr>
      </w:pPr>
      <w:r w:rsidRPr="00FF3409">
        <w:rPr>
          <w:rFonts w:cs="Times"/>
        </w:rPr>
        <w:t>b) We want to compute P(C | D). Based on the Bayes’ rule:</w:t>
      </w:r>
    </w:p>
    <w:p w14:paraId="69BF8AC8" w14:textId="77777777" w:rsidR="003F19F6" w:rsidRPr="00FF3409" w:rsidRDefault="003F19F6" w:rsidP="003F19F6">
      <w:r w:rsidRPr="00FF3409">
        <w:t>P(C | D) = P(D | C)</w:t>
      </w:r>
      <w:r w:rsidRPr="00FF3409">
        <w:rPr>
          <w:rFonts w:cs="Times"/>
        </w:rPr>
        <w:t xml:space="preserve"> × P(C) / P(D) = 0.01 × 0.5 / 0.026 = 0.19</w:t>
      </w:r>
    </w:p>
    <w:p w14:paraId="743C0859" w14:textId="77777777" w:rsidR="00E84F72" w:rsidRPr="00FF3409" w:rsidRDefault="00E84F72"/>
    <w:p w14:paraId="3E193B8A" w14:textId="77777777" w:rsidR="003C325C" w:rsidRPr="00FF3409" w:rsidRDefault="003C325C"/>
    <w:p w14:paraId="690DE4B0" w14:textId="77777777" w:rsidR="003C325C" w:rsidRPr="00FF3409" w:rsidRDefault="003C325C"/>
    <w:p w14:paraId="550B1FAF" w14:textId="77777777" w:rsidR="003C325C" w:rsidRPr="00FF3409" w:rsidRDefault="003C325C" w:rsidP="003C325C">
      <w:pPr>
        <w:jc w:val="center"/>
        <w:rPr>
          <w:b/>
        </w:rPr>
      </w:pPr>
      <w:r w:rsidRPr="00FF3409">
        <w:rPr>
          <w:b/>
        </w:rPr>
        <w:t>Some Sample Probability Questions</w:t>
      </w:r>
    </w:p>
    <w:p w14:paraId="26CB5E0F" w14:textId="77777777" w:rsidR="003C325C" w:rsidRPr="00FF3409" w:rsidRDefault="003C325C" w:rsidP="003C325C">
      <w:pPr>
        <w:jc w:val="center"/>
        <w:rPr>
          <w:b/>
        </w:rPr>
      </w:pPr>
    </w:p>
    <w:p w14:paraId="62E424FD" w14:textId="77777777" w:rsidR="003C325C" w:rsidRPr="00FF3409" w:rsidRDefault="003C325C" w:rsidP="003C325C">
      <w:pPr>
        <w:jc w:val="both"/>
        <w:rPr>
          <w:b/>
        </w:rPr>
      </w:pPr>
      <w:r w:rsidRPr="00FF3409">
        <w:rPr>
          <w:b/>
        </w:rPr>
        <w:lastRenderedPageBreak/>
        <w:t>1) A box of screws contains 5% defective screws. How many screws have to be chosen at random before there's a greater than 50% chance that at least one is defective? (Assume that after pulling several screws that the probability of getting a defective one for latter choices doesn't change at all. Essentially assume that it's an infinite box of screws.)</w:t>
      </w:r>
    </w:p>
    <w:p w14:paraId="656BD8F2" w14:textId="77777777" w:rsidR="003C325C" w:rsidRPr="00FF3409" w:rsidRDefault="003C325C" w:rsidP="003C325C">
      <w:pPr>
        <w:jc w:val="both"/>
        <w:rPr>
          <w:b/>
        </w:rPr>
      </w:pPr>
    </w:p>
    <w:p w14:paraId="756EB05A" w14:textId="77777777" w:rsidR="003C325C" w:rsidRPr="00FF3409" w:rsidRDefault="003C325C" w:rsidP="003C325C">
      <w:pPr>
        <w:jc w:val="both"/>
        <w:rPr>
          <w:b/>
        </w:rPr>
      </w:pPr>
      <w:r w:rsidRPr="00FF3409">
        <w:rPr>
          <w:b/>
        </w:rPr>
        <w:t>An easier question to answer is given that we choose k screws, what is the probability that none are defective?</w:t>
      </w:r>
    </w:p>
    <w:p w14:paraId="327050E0" w14:textId="77777777" w:rsidR="003C325C" w:rsidRPr="00FF3409" w:rsidRDefault="003C325C" w:rsidP="003C325C">
      <w:pPr>
        <w:jc w:val="both"/>
        <w:rPr>
          <w:b/>
        </w:rPr>
      </w:pPr>
    </w:p>
    <w:p w14:paraId="19DB75AC" w14:textId="77777777" w:rsidR="003C325C" w:rsidRPr="00FF3409" w:rsidRDefault="003C325C" w:rsidP="003C325C">
      <w:pPr>
        <w:jc w:val="both"/>
        <w:rPr>
          <w:b/>
        </w:rPr>
      </w:pPr>
      <w:r w:rsidRPr="00FF3409">
        <w:rPr>
          <w:b/>
        </w:rPr>
        <w:t>This is (.95)(.95)…(.95), multiplied exactly k times, since for each screw chosen, there is a 95% chance it is not defective. The choice of a previous screw does not affect future ones, so we can multiply these probabilities.</w:t>
      </w:r>
    </w:p>
    <w:p w14:paraId="133E083A" w14:textId="77777777" w:rsidR="003C325C" w:rsidRPr="00FF3409" w:rsidRDefault="003C325C" w:rsidP="003C325C">
      <w:pPr>
        <w:jc w:val="both"/>
        <w:rPr>
          <w:b/>
        </w:rPr>
      </w:pPr>
    </w:p>
    <w:p w14:paraId="4DCE4A26" w14:textId="77777777" w:rsidR="003C325C" w:rsidRPr="00FF3409" w:rsidRDefault="003C325C" w:rsidP="003C325C">
      <w:pPr>
        <w:jc w:val="both"/>
        <w:rPr>
          <w:b/>
        </w:rPr>
      </w:pPr>
      <w:r w:rsidRPr="00FF3409">
        <w:rPr>
          <w:b/>
        </w:rPr>
        <w:t>It follows that the probability that at least one screw is defective out of k chosen ones is 1 – (.95)</w:t>
      </w:r>
      <w:r w:rsidRPr="00FF3409">
        <w:rPr>
          <w:b/>
          <w:vertAlign w:val="superscript"/>
        </w:rPr>
        <w:t>k</w:t>
      </w:r>
      <w:r w:rsidRPr="00FF3409">
        <w:rPr>
          <w:b/>
        </w:rPr>
        <w:t>.</w:t>
      </w:r>
    </w:p>
    <w:p w14:paraId="7DFF6CAB" w14:textId="77777777" w:rsidR="003C325C" w:rsidRPr="00FF3409" w:rsidRDefault="003C325C" w:rsidP="003C325C">
      <w:pPr>
        <w:jc w:val="both"/>
        <w:rPr>
          <w:b/>
        </w:rPr>
      </w:pPr>
    </w:p>
    <w:p w14:paraId="4AF8C64B" w14:textId="77777777" w:rsidR="003C325C" w:rsidRPr="00FF3409" w:rsidRDefault="003C325C" w:rsidP="003C325C">
      <w:pPr>
        <w:jc w:val="both"/>
        <w:rPr>
          <w:b/>
        </w:rPr>
      </w:pPr>
      <w:r w:rsidRPr="00FF3409">
        <w:rPr>
          <w:b/>
        </w:rPr>
        <w:t>Now we must find the minimal positive integer k that satisfies the following equation:</w:t>
      </w:r>
    </w:p>
    <w:p w14:paraId="44DC13EC" w14:textId="77777777" w:rsidR="003C325C" w:rsidRPr="00FF3409" w:rsidRDefault="003C325C" w:rsidP="003C325C">
      <w:pPr>
        <w:jc w:val="both"/>
        <w:rPr>
          <w:b/>
        </w:rPr>
      </w:pPr>
    </w:p>
    <w:p w14:paraId="49F5150F" w14:textId="77777777" w:rsidR="003C325C" w:rsidRPr="00FF3409" w:rsidRDefault="003C325C" w:rsidP="003C325C">
      <w:pPr>
        <w:jc w:val="both"/>
        <w:rPr>
          <w:b/>
        </w:rPr>
      </w:pPr>
      <w:r w:rsidRPr="00FF3409">
        <w:rPr>
          <w:b/>
        </w:rPr>
        <w:t>1 – (.95)</w:t>
      </w:r>
      <w:r w:rsidRPr="00FF3409">
        <w:rPr>
          <w:b/>
          <w:vertAlign w:val="superscript"/>
        </w:rPr>
        <w:t>k</w:t>
      </w:r>
      <w:r w:rsidRPr="00FF3409">
        <w:rPr>
          <w:b/>
        </w:rPr>
        <w:t xml:space="preserve"> &gt; .5</w:t>
      </w:r>
    </w:p>
    <w:p w14:paraId="5A35AF7F" w14:textId="77777777" w:rsidR="003C325C" w:rsidRPr="00FF3409" w:rsidRDefault="003C325C" w:rsidP="003C325C">
      <w:pPr>
        <w:jc w:val="both"/>
        <w:rPr>
          <w:b/>
        </w:rPr>
      </w:pPr>
      <w:r w:rsidRPr="00FF3409">
        <w:rPr>
          <w:b/>
        </w:rPr>
        <w:t>.5 &gt; (.95)</w:t>
      </w:r>
      <w:r w:rsidRPr="00FF3409">
        <w:rPr>
          <w:b/>
          <w:vertAlign w:val="superscript"/>
        </w:rPr>
        <w:t>k</w:t>
      </w:r>
    </w:p>
    <w:p w14:paraId="589A8D2D" w14:textId="77777777" w:rsidR="003C325C" w:rsidRPr="00FF3409" w:rsidRDefault="003C325C" w:rsidP="003C325C">
      <w:pPr>
        <w:jc w:val="both"/>
        <w:rPr>
          <w:b/>
        </w:rPr>
      </w:pPr>
      <w:r w:rsidRPr="00FF3409">
        <w:rPr>
          <w:b/>
        </w:rPr>
        <w:t>ln (.5) &gt; k(ln (.95))</w:t>
      </w:r>
    </w:p>
    <w:p w14:paraId="3C26E2B8" w14:textId="77777777" w:rsidR="003C325C" w:rsidRPr="00FF3409" w:rsidRDefault="003C325C" w:rsidP="003C325C">
      <w:pPr>
        <w:jc w:val="both"/>
        <w:rPr>
          <w:b/>
        </w:rPr>
      </w:pPr>
      <w:r w:rsidRPr="00FF3409">
        <w:rPr>
          <w:b/>
        </w:rPr>
        <w:t>k &gt; (ln .5)/(ln .95), since ln .95 &lt; 0</w:t>
      </w:r>
    </w:p>
    <w:p w14:paraId="3AD491D9" w14:textId="77777777" w:rsidR="003C325C" w:rsidRPr="00FF3409" w:rsidRDefault="003C325C" w:rsidP="003C325C">
      <w:pPr>
        <w:jc w:val="both"/>
        <w:rPr>
          <w:b/>
        </w:rPr>
      </w:pPr>
      <w:r w:rsidRPr="00FF3409">
        <w:rPr>
          <w:b/>
        </w:rPr>
        <w:t>k &gt; 13.51, so k = 14.</w:t>
      </w:r>
    </w:p>
    <w:p w14:paraId="07EC05FB" w14:textId="77777777" w:rsidR="003C325C" w:rsidRPr="00FF3409" w:rsidRDefault="003C325C" w:rsidP="003C325C">
      <w:pPr>
        <w:jc w:val="both"/>
        <w:rPr>
          <w:b/>
        </w:rPr>
      </w:pPr>
    </w:p>
    <w:p w14:paraId="04AE20FD" w14:textId="77777777" w:rsidR="003C325C" w:rsidRPr="00FF3409" w:rsidRDefault="003C325C" w:rsidP="003C325C">
      <w:pPr>
        <w:jc w:val="both"/>
        <w:rPr>
          <w:b/>
        </w:rPr>
      </w:pPr>
      <w:r w:rsidRPr="00FF3409">
        <w:rPr>
          <w:b/>
        </w:rPr>
        <w:t>Thus, if we pull 14 screws, there will be a greater than 50% chance that at least one of them is defective.</w:t>
      </w:r>
    </w:p>
    <w:p w14:paraId="2734433B" w14:textId="77777777" w:rsidR="003C325C" w:rsidRPr="00FF3409" w:rsidRDefault="003C325C" w:rsidP="003C325C">
      <w:pPr>
        <w:jc w:val="both"/>
        <w:rPr>
          <w:b/>
        </w:rPr>
      </w:pPr>
      <w:r w:rsidRPr="00FF3409">
        <w:rPr>
          <w:b/>
        </w:rPr>
        <w:br w:type="page"/>
      </w:r>
      <w:r w:rsidRPr="00FF3409">
        <w:rPr>
          <w:b/>
        </w:rPr>
        <w:lastRenderedPageBreak/>
        <w:t>2) Three coins are tossed. Two are fair and one is biased so that a head is three times more likely than a tail. What is the probability of getting two heads and a tail? Given that you got two heads and a tail, what is the probability that the biased coin turned out heads?</w:t>
      </w:r>
    </w:p>
    <w:p w14:paraId="1B04068D" w14:textId="77777777" w:rsidR="003C325C" w:rsidRPr="00FF3409" w:rsidRDefault="003C325C" w:rsidP="003C325C">
      <w:pPr>
        <w:jc w:val="both"/>
        <w:rPr>
          <w:b/>
        </w:rPr>
      </w:pPr>
    </w:p>
    <w:p w14:paraId="047C1A14" w14:textId="77777777" w:rsidR="003C325C" w:rsidRPr="00FF3409" w:rsidRDefault="003C325C" w:rsidP="003C325C">
      <w:pPr>
        <w:jc w:val="both"/>
        <w:rPr>
          <w:b/>
        </w:rPr>
      </w:pPr>
      <w:r w:rsidRPr="00FF3409">
        <w:rPr>
          <w:b/>
        </w:rPr>
        <w:t>Create a probability tree (third coin is the biased one):</w:t>
      </w:r>
    </w:p>
    <w:p w14:paraId="2801365A" w14:textId="77777777" w:rsidR="003C325C" w:rsidRPr="00FF3409" w:rsidRDefault="003C325C" w:rsidP="003C325C">
      <w:pPr>
        <w:jc w:val="both"/>
        <w:rPr>
          <w:b/>
        </w:rPr>
      </w:pPr>
    </w:p>
    <w:p w14:paraId="518EE04E" w14:textId="77777777" w:rsidR="003C325C" w:rsidRPr="00FF3409" w:rsidRDefault="003C325C" w:rsidP="003C325C">
      <w:pPr>
        <w:jc w:val="both"/>
        <w:rPr>
          <w:b/>
        </w:rPr>
      </w:pPr>
      <w:r w:rsidRPr="00FF3409">
        <w:rPr>
          <w:b/>
        </w:rPr>
        <w:t xml:space="preserve">                                 H(.75)</w:t>
      </w:r>
    </w:p>
    <w:p w14:paraId="713FE05B" w14:textId="77777777" w:rsidR="003C325C" w:rsidRPr="00FF3409" w:rsidRDefault="003C325C" w:rsidP="003C325C">
      <w:pPr>
        <w:jc w:val="both"/>
        <w:rPr>
          <w:b/>
        </w:rPr>
      </w:pPr>
      <w:r w:rsidRPr="00FF3409">
        <w:rPr>
          <w:b/>
        </w:rPr>
        <w:t xml:space="preserve">                  H(.5)   /---------- (.5)(.5)(.75) = 3/16</w:t>
      </w:r>
    </w:p>
    <w:p w14:paraId="3A8F02F6" w14:textId="77777777" w:rsidR="003C325C" w:rsidRPr="00FF3409" w:rsidRDefault="003C325C" w:rsidP="003C325C">
      <w:pPr>
        <w:jc w:val="both"/>
        <w:rPr>
          <w:b/>
        </w:rPr>
      </w:pPr>
      <w:r w:rsidRPr="00FF3409">
        <w:rPr>
          <w:b/>
        </w:rPr>
        <w:t xml:space="preserve">               ----------*  T(.25)</w:t>
      </w:r>
    </w:p>
    <w:p w14:paraId="1B71739B" w14:textId="77777777" w:rsidR="003C325C" w:rsidRPr="00FF3409" w:rsidRDefault="003C325C" w:rsidP="003C325C">
      <w:pPr>
        <w:jc w:val="both"/>
        <w:rPr>
          <w:b/>
        </w:rPr>
      </w:pPr>
      <w:r w:rsidRPr="00FF3409">
        <w:rPr>
          <w:b/>
        </w:rPr>
        <w:t xml:space="preserve">   H(.5)  |               \---------- (.5)(.5)(.25) = 1/16 *** (HHT)</w:t>
      </w:r>
    </w:p>
    <w:p w14:paraId="6A6CCBC9" w14:textId="77777777" w:rsidR="003C325C" w:rsidRPr="00FF3409" w:rsidRDefault="003C325C" w:rsidP="003C325C">
      <w:pPr>
        <w:jc w:val="both"/>
        <w:rPr>
          <w:b/>
        </w:rPr>
      </w:pPr>
      <w:r w:rsidRPr="00FF3409">
        <w:rPr>
          <w:b/>
        </w:rPr>
        <w:t>----------*                  H(.75)</w:t>
      </w:r>
    </w:p>
    <w:p w14:paraId="6AD2CCFC" w14:textId="77777777" w:rsidR="003C325C" w:rsidRPr="00FF3409" w:rsidRDefault="003C325C" w:rsidP="003C325C">
      <w:pPr>
        <w:jc w:val="both"/>
        <w:rPr>
          <w:b/>
        </w:rPr>
      </w:pPr>
      <w:r w:rsidRPr="00FF3409">
        <w:rPr>
          <w:b/>
        </w:rPr>
        <w:t>|             |    T(.5)   /---------- (.5)(.5)(.75) = 3/16 *** (HTH)</w:t>
      </w:r>
    </w:p>
    <w:p w14:paraId="340EE020" w14:textId="77777777" w:rsidR="003C325C" w:rsidRPr="00FF3409" w:rsidRDefault="003C325C" w:rsidP="003C325C">
      <w:pPr>
        <w:jc w:val="both"/>
        <w:rPr>
          <w:b/>
        </w:rPr>
      </w:pPr>
      <w:r w:rsidRPr="00FF3409">
        <w:rPr>
          <w:b/>
        </w:rPr>
        <w:t>|              ----------*    T(.25)</w:t>
      </w:r>
    </w:p>
    <w:p w14:paraId="39B8F9C7" w14:textId="77777777" w:rsidR="003C325C" w:rsidRPr="00FF3409" w:rsidRDefault="003C325C" w:rsidP="003C325C">
      <w:pPr>
        <w:jc w:val="both"/>
        <w:rPr>
          <w:b/>
        </w:rPr>
      </w:pPr>
      <w:r w:rsidRPr="00FF3409">
        <w:rPr>
          <w:b/>
        </w:rPr>
        <w:t>|                             \----------- (.5)(.5)(.25) = 1/16</w:t>
      </w:r>
    </w:p>
    <w:p w14:paraId="08530C15" w14:textId="77777777" w:rsidR="003C325C" w:rsidRPr="00FF3409" w:rsidRDefault="003C325C" w:rsidP="003C325C">
      <w:pPr>
        <w:jc w:val="both"/>
        <w:rPr>
          <w:b/>
        </w:rPr>
      </w:pPr>
      <w:r w:rsidRPr="00FF3409">
        <w:rPr>
          <w:b/>
        </w:rPr>
        <w:t>*                                H(.75)</w:t>
      </w:r>
    </w:p>
    <w:p w14:paraId="75032B5C" w14:textId="77777777" w:rsidR="003C325C" w:rsidRPr="00FF3409" w:rsidRDefault="003C325C" w:rsidP="003C325C">
      <w:pPr>
        <w:jc w:val="both"/>
        <w:rPr>
          <w:b/>
        </w:rPr>
      </w:pPr>
      <w:r w:rsidRPr="00FF3409">
        <w:rPr>
          <w:b/>
        </w:rPr>
        <w:t>|                   H(.5) /----------- (.5)(.5)(.75) = 3/16 *** (THH)</w:t>
      </w:r>
    </w:p>
    <w:p w14:paraId="15A36F4C" w14:textId="77777777" w:rsidR="003C325C" w:rsidRPr="00FF3409" w:rsidRDefault="003C325C" w:rsidP="003C325C">
      <w:pPr>
        <w:jc w:val="both"/>
        <w:rPr>
          <w:b/>
        </w:rPr>
      </w:pPr>
      <w:r w:rsidRPr="00FF3409">
        <w:rPr>
          <w:b/>
        </w:rPr>
        <w:t>|             ----------*    T(.25)</w:t>
      </w:r>
    </w:p>
    <w:p w14:paraId="39F1684A" w14:textId="77777777" w:rsidR="003C325C" w:rsidRPr="00FF3409" w:rsidRDefault="003C325C" w:rsidP="003C325C">
      <w:pPr>
        <w:jc w:val="both"/>
        <w:rPr>
          <w:b/>
        </w:rPr>
      </w:pPr>
      <w:r w:rsidRPr="00FF3409">
        <w:rPr>
          <w:b/>
        </w:rPr>
        <w:t>|            |                \----------- (.5)(.5)(.25) = 1/16</w:t>
      </w:r>
    </w:p>
    <w:p w14:paraId="7D3AA2C4" w14:textId="77777777" w:rsidR="003C325C" w:rsidRPr="00FF3409" w:rsidRDefault="003C325C" w:rsidP="003C325C">
      <w:pPr>
        <w:jc w:val="both"/>
        <w:rPr>
          <w:b/>
        </w:rPr>
      </w:pPr>
      <w:r w:rsidRPr="00FF3409">
        <w:rPr>
          <w:b/>
        </w:rPr>
        <w:t>----------                    H(.75)</w:t>
      </w:r>
    </w:p>
    <w:p w14:paraId="4D8328C5" w14:textId="77777777" w:rsidR="003C325C" w:rsidRPr="00FF3409" w:rsidRDefault="003C325C" w:rsidP="003C325C">
      <w:pPr>
        <w:jc w:val="both"/>
        <w:rPr>
          <w:b/>
        </w:rPr>
      </w:pPr>
      <w:r w:rsidRPr="00FF3409">
        <w:rPr>
          <w:b/>
        </w:rPr>
        <w:t xml:space="preserve">   T (.5)|               /------------ (.5)(.5)(.75) = 3/16</w:t>
      </w:r>
    </w:p>
    <w:p w14:paraId="3BBFF93D" w14:textId="77777777" w:rsidR="003C325C" w:rsidRPr="00FF3409" w:rsidRDefault="003C325C" w:rsidP="003C325C">
      <w:pPr>
        <w:jc w:val="both"/>
        <w:rPr>
          <w:b/>
        </w:rPr>
      </w:pPr>
      <w:r w:rsidRPr="00FF3409">
        <w:rPr>
          <w:b/>
        </w:rPr>
        <w:t xml:space="preserve">             ----------*</w:t>
      </w:r>
    </w:p>
    <w:p w14:paraId="4EC973AC" w14:textId="77777777" w:rsidR="003C325C" w:rsidRPr="00FF3409" w:rsidRDefault="003C325C" w:rsidP="003C325C">
      <w:pPr>
        <w:jc w:val="both"/>
        <w:rPr>
          <w:b/>
        </w:rPr>
      </w:pPr>
      <w:r w:rsidRPr="00FF3409">
        <w:rPr>
          <w:b/>
        </w:rPr>
        <w:t xml:space="preserve">                T(.5)    \------------ (.5)(.5)(.25) = 1/16</w:t>
      </w:r>
    </w:p>
    <w:p w14:paraId="21677783" w14:textId="77777777" w:rsidR="003C325C" w:rsidRPr="00FF3409" w:rsidRDefault="003C325C" w:rsidP="003C325C">
      <w:pPr>
        <w:jc w:val="both"/>
        <w:rPr>
          <w:b/>
        </w:rPr>
      </w:pPr>
    </w:p>
    <w:p w14:paraId="196090E4" w14:textId="77777777" w:rsidR="003C325C" w:rsidRPr="00FF3409" w:rsidRDefault="003C325C" w:rsidP="003C325C">
      <w:pPr>
        <w:jc w:val="both"/>
        <w:rPr>
          <w:b/>
        </w:rPr>
      </w:pPr>
      <w:r w:rsidRPr="00FF3409">
        <w:rPr>
          <w:b/>
        </w:rPr>
        <w:t>P(2H+T) = 1/16 + 3/16 + 3/16 = 7/16</w:t>
      </w:r>
    </w:p>
    <w:p w14:paraId="28A34C6D" w14:textId="77777777" w:rsidR="003C325C" w:rsidRPr="00FF3409" w:rsidRDefault="003C325C" w:rsidP="003C325C">
      <w:pPr>
        <w:jc w:val="both"/>
        <w:rPr>
          <w:b/>
        </w:rPr>
      </w:pPr>
      <w:r w:rsidRPr="00FF3409">
        <w:rPr>
          <w:b/>
        </w:rPr>
        <w:t xml:space="preserve">P(biased=H | 2H+T) = P(biased=H and 2H+T)/P(2H+T) </w:t>
      </w:r>
    </w:p>
    <w:p w14:paraId="1BB7C405" w14:textId="77777777" w:rsidR="003C325C" w:rsidRPr="00FF3409" w:rsidRDefault="003C325C" w:rsidP="003C325C">
      <w:pPr>
        <w:jc w:val="both"/>
        <w:rPr>
          <w:b/>
        </w:rPr>
      </w:pPr>
      <w:r w:rsidRPr="00FF3409">
        <w:rPr>
          <w:b/>
        </w:rPr>
        <w:t xml:space="preserve">                                     = (3/16 + 3/16) / (7/16)</w:t>
      </w:r>
    </w:p>
    <w:p w14:paraId="73E7C629" w14:textId="77777777" w:rsidR="003C325C" w:rsidRPr="00FF3409" w:rsidRDefault="003C325C" w:rsidP="003C325C">
      <w:pPr>
        <w:jc w:val="both"/>
        <w:rPr>
          <w:b/>
        </w:rPr>
      </w:pPr>
      <w:r w:rsidRPr="00FF3409">
        <w:rPr>
          <w:b/>
        </w:rPr>
        <w:t xml:space="preserve">                                     = 6/7</w:t>
      </w:r>
    </w:p>
    <w:p w14:paraId="1DAA04A3" w14:textId="77777777" w:rsidR="003C325C" w:rsidRPr="00FF3409" w:rsidRDefault="003C325C" w:rsidP="003C325C">
      <w:pPr>
        <w:jc w:val="both"/>
        <w:rPr>
          <w:b/>
        </w:rPr>
      </w:pPr>
      <w:r w:rsidRPr="00FF3409">
        <w:rPr>
          <w:b/>
        </w:rPr>
        <w:br w:type="page"/>
      </w:r>
      <w:r w:rsidRPr="00FF3409">
        <w:rPr>
          <w:b/>
        </w:rPr>
        <w:lastRenderedPageBreak/>
        <w:t xml:space="preserve">3) p(A) = 2/5, p(A | B) = 1/3 and p(B | A) = 1/2. Determine the value of p(A </w:t>
      </w:r>
      <w:r w:rsidR="0062326F" w:rsidRPr="00FF3409">
        <w:rPr>
          <w:b/>
          <w:noProof/>
          <w:position w:val="-4"/>
        </w:rPr>
        <w:object w:dxaOrig="260" w:dyaOrig="200" w14:anchorId="40C30FDC">
          <v:shape id="_x0000_i1082" type="#_x0000_t75" alt="" style="width:13.2pt;height:10.2pt;mso-width-percent:0;mso-height-percent:0;mso-width-percent:0;mso-height-percent:0" o:ole="">
            <v:imagedata r:id="rId271" o:title=""/>
          </v:shape>
          <o:OLEObject Type="Embed" ProgID="Equation.3" ShapeID="_x0000_i1082" DrawAspect="Content" ObjectID="_1618683672" r:id="rId272"/>
        </w:object>
      </w:r>
      <w:r w:rsidRPr="00FF3409">
        <w:rPr>
          <w:b/>
        </w:rPr>
        <w:t xml:space="preserve">B), p(B) and p(A </w:t>
      </w:r>
      <w:r w:rsidR="0062326F" w:rsidRPr="00FF3409">
        <w:rPr>
          <w:b/>
          <w:noProof/>
          <w:position w:val="-4"/>
        </w:rPr>
        <w:object w:dxaOrig="260" w:dyaOrig="200" w14:anchorId="3AC3B199">
          <v:shape id="_x0000_i1081" type="#_x0000_t75" alt="" style="width:13.2pt;height:10.2pt;mso-width-percent:0;mso-height-percent:0;mso-width-percent:0;mso-height-percent:0" o:ole="">
            <v:imagedata r:id="rId273" o:title=""/>
          </v:shape>
          <o:OLEObject Type="Embed" ProgID="Equation.3" ShapeID="_x0000_i1081" DrawAspect="Content" ObjectID="_1618683673" r:id="rId274"/>
        </w:object>
      </w:r>
      <w:r w:rsidRPr="00FF3409">
        <w:rPr>
          <w:b/>
        </w:rPr>
        <w:t xml:space="preserve"> B).</w:t>
      </w:r>
    </w:p>
    <w:p w14:paraId="1E80B0DE" w14:textId="77777777" w:rsidR="003C325C" w:rsidRPr="00FF3409" w:rsidRDefault="003C325C" w:rsidP="003C325C">
      <w:pPr>
        <w:jc w:val="both"/>
        <w:rPr>
          <w:b/>
        </w:rPr>
      </w:pPr>
    </w:p>
    <w:p w14:paraId="4A0DEB59" w14:textId="77777777" w:rsidR="003C325C" w:rsidRPr="00FF3409" w:rsidRDefault="003C325C" w:rsidP="003C325C">
      <w:pPr>
        <w:jc w:val="both"/>
        <w:rPr>
          <w:b/>
        </w:rPr>
      </w:pPr>
      <w:r w:rsidRPr="00FF3409">
        <w:rPr>
          <w:b/>
        </w:rPr>
        <w:t xml:space="preserve">p(A | B) = p(A </w:t>
      </w:r>
      <w:r w:rsidR="0062326F" w:rsidRPr="00FF3409">
        <w:rPr>
          <w:b/>
          <w:noProof/>
          <w:position w:val="-4"/>
        </w:rPr>
        <w:object w:dxaOrig="260" w:dyaOrig="200" w14:anchorId="6F590CE3">
          <v:shape id="_x0000_i1080" type="#_x0000_t75" alt="" style="width:13.2pt;height:10.2pt;mso-width-percent:0;mso-height-percent:0;mso-width-percent:0;mso-height-percent:0" o:ole="">
            <v:imagedata r:id="rId275" o:title=""/>
          </v:shape>
          <o:OLEObject Type="Embed" ProgID="Equation.3" ShapeID="_x0000_i1080" DrawAspect="Content" ObjectID="_1618683674" r:id="rId276"/>
        </w:object>
      </w:r>
      <w:r w:rsidRPr="00FF3409">
        <w:rPr>
          <w:b/>
        </w:rPr>
        <w:t>B) / p(B) = 1/3</w:t>
      </w:r>
    </w:p>
    <w:p w14:paraId="130A7FBD" w14:textId="77777777" w:rsidR="003C325C" w:rsidRPr="00FF3409" w:rsidRDefault="003C325C" w:rsidP="003C325C">
      <w:pPr>
        <w:jc w:val="both"/>
        <w:rPr>
          <w:b/>
        </w:rPr>
      </w:pPr>
      <w:r w:rsidRPr="00FF3409">
        <w:rPr>
          <w:b/>
        </w:rPr>
        <w:t xml:space="preserve">p(B | A) = p(A </w:t>
      </w:r>
      <w:r w:rsidR="0062326F" w:rsidRPr="00FF3409">
        <w:rPr>
          <w:b/>
          <w:noProof/>
          <w:position w:val="-4"/>
        </w:rPr>
        <w:object w:dxaOrig="260" w:dyaOrig="200" w14:anchorId="5E402A8B">
          <v:shape id="_x0000_i1079" type="#_x0000_t75" alt="" style="width:13.2pt;height:10.2pt;mso-width-percent:0;mso-height-percent:0;mso-width-percent:0;mso-height-percent:0" o:ole="">
            <v:imagedata r:id="rId271" o:title=""/>
          </v:shape>
          <o:OLEObject Type="Embed" ProgID="Equation.3" ShapeID="_x0000_i1079" DrawAspect="Content" ObjectID="_1618683675" r:id="rId277"/>
        </w:object>
      </w:r>
      <w:r w:rsidRPr="00FF3409">
        <w:rPr>
          <w:b/>
        </w:rPr>
        <w:t>B) / p(A) = 1/2</w:t>
      </w:r>
    </w:p>
    <w:p w14:paraId="14D3374D" w14:textId="77777777" w:rsidR="003C325C" w:rsidRPr="00FF3409" w:rsidRDefault="003C325C" w:rsidP="003C325C">
      <w:pPr>
        <w:jc w:val="both"/>
        <w:rPr>
          <w:b/>
        </w:rPr>
      </w:pPr>
    </w:p>
    <w:p w14:paraId="05FD3CF3" w14:textId="77777777" w:rsidR="003C325C" w:rsidRPr="00FF3409" w:rsidRDefault="003C325C" w:rsidP="003C325C">
      <w:pPr>
        <w:jc w:val="both"/>
        <w:rPr>
          <w:b/>
        </w:rPr>
      </w:pPr>
      <w:r w:rsidRPr="00FF3409">
        <w:rPr>
          <w:b/>
        </w:rPr>
        <w:t xml:space="preserve">Plug in p(A), since it's known: p(A </w:t>
      </w:r>
      <w:r w:rsidR="0062326F" w:rsidRPr="00FF3409">
        <w:rPr>
          <w:b/>
          <w:noProof/>
          <w:position w:val="-4"/>
        </w:rPr>
        <w:object w:dxaOrig="260" w:dyaOrig="200" w14:anchorId="1606EEB2">
          <v:shape id="_x0000_i1078" type="#_x0000_t75" alt="" style="width:13.2pt;height:10.2pt;mso-width-percent:0;mso-height-percent:0;mso-width-percent:0;mso-height-percent:0" o:ole="">
            <v:imagedata r:id="rId271" o:title=""/>
          </v:shape>
          <o:OLEObject Type="Embed" ProgID="Equation.3" ShapeID="_x0000_i1078" DrawAspect="Content" ObjectID="_1618683676" r:id="rId278"/>
        </w:object>
      </w:r>
      <w:r w:rsidRPr="00FF3409">
        <w:rPr>
          <w:b/>
        </w:rPr>
        <w:t>B) / (2/5) = 1/2, so</w:t>
      </w:r>
    </w:p>
    <w:p w14:paraId="5F17DDB0" w14:textId="77777777" w:rsidR="003C325C" w:rsidRPr="00FF3409" w:rsidRDefault="003C325C" w:rsidP="003C325C">
      <w:pPr>
        <w:jc w:val="both"/>
        <w:rPr>
          <w:b/>
        </w:rPr>
      </w:pPr>
      <w:r w:rsidRPr="00FF3409">
        <w:rPr>
          <w:b/>
        </w:rPr>
        <w:tab/>
      </w:r>
      <w:r w:rsidRPr="00FF3409">
        <w:rPr>
          <w:b/>
        </w:rPr>
        <w:tab/>
      </w:r>
      <w:r w:rsidRPr="00FF3409">
        <w:rPr>
          <w:b/>
        </w:rPr>
        <w:tab/>
      </w:r>
      <w:r w:rsidRPr="00FF3409">
        <w:rPr>
          <w:b/>
        </w:rPr>
        <w:tab/>
      </w:r>
      <w:r w:rsidRPr="00FF3409">
        <w:rPr>
          <w:b/>
        </w:rPr>
        <w:tab/>
        <w:t xml:space="preserve">      p(A </w:t>
      </w:r>
      <w:r w:rsidR="0062326F" w:rsidRPr="00FF3409">
        <w:rPr>
          <w:b/>
          <w:noProof/>
          <w:position w:val="-4"/>
        </w:rPr>
        <w:object w:dxaOrig="260" w:dyaOrig="200" w14:anchorId="77254512">
          <v:shape id="_x0000_i1077" type="#_x0000_t75" alt="" style="width:13.2pt;height:10.2pt;mso-width-percent:0;mso-height-percent:0;mso-width-percent:0;mso-height-percent:0" o:ole="">
            <v:imagedata r:id="rId271" o:title=""/>
          </v:shape>
          <o:OLEObject Type="Embed" ProgID="Equation.3" ShapeID="_x0000_i1077" DrawAspect="Content" ObjectID="_1618683677" r:id="rId279"/>
        </w:object>
      </w:r>
      <w:r w:rsidRPr="00FF3409">
        <w:rPr>
          <w:b/>
        </w:rPr>
        <w:t>B) = 1/5.</w:t>
      </w:r>
    </w:p>
    <w:p w14:paraId="31A0979C" w14:textId="77777777" w:rsidR="003C325C" w:rsidRPr="00FF3409" w:rsidRDefault="003C325C" w:rsidP="003C325C">
      <w:pPr>
        <w:jc w:val="both"/>
        <w:rPr>
          <w:b/>
        </w:rPr>
      </w:pPr>
    </w:p>
    <w:p w14:paraId="78E4FA02" w14:textId="77777777" w:rsidR="003C325C" w:rsidRPr="00FF3409" w:rsidRDefault="003C325C" w:rsidP="003C325C">
      <w:pPr>
        <w:jc w:val="both"/>
        <w:rPr>
          <w:b/>
        </w:rPr>
      </w:pPr>
    </w:p>
    <w:p w14:paraId="035823BA" w14:textId="77777777" w:rsidR="003C325C" w:rsidRPr="00FF3409" w:rsidRDefault="003C325C" w:rsidP="003C325C">
      <w:pPr>
        <w:jc w:val="both"/>
        <w:rPr>
          <w:b/>
        </w:rPr>
      </w:pPr>
      <w:r w:rsidRPr="00FF3409">
        <w:rPr>
          <w:b/>
        </w:rPr>
        <w:t>Now, plug into the other equation to solve for p(B):</w:t>
      </w:r>
    </w:p>
    <w:p w14:paraId="675F59EE" w14:textId="77777777" w:rsidR="003C325C" w:rsidRPr="00FF3409" w:rsidRDefault="003C325C" w:rsidP="003C325C">
      <w:pPr>
        <w:jc w:val="both"/>
        <w:rPr>
          <w:b/>
        </w:rPr>
      </w:pPr>
    </w:p>
    <w:p w14:paraId="5009E49D" w14:textId="77777777" w:rsidR="003C325C" w:rsidRPr="00FF3409" w:rsidRDefault="003C325C" w:rsidP="003C325C">
      <w:pPr>
        <w:jc w:val="both"/>
        <w:rPr>
          <w:b/>
        </w:rPr>
      </w:pPr>
      <w:r w:rsidRPr="00FF3409">
        <w:rPr>
          <w:b/>
        </w:rPr>
        <w:t>(1/5) / p(B) = 1/3</w:t>
      </w:r>
    </w:p>
    <w:p w14:paraId="26943D1E" w14:textId="77777777" w:rsidR="003C325C" w:rsidRPr="00FF3409" w:rsidRDefault="003C325C" w:rsidP="003C325C">
      <w:pPr>
        <w:jc w:val="both"/>
        <w:rPr>
          <w:b/>
        </w:rPr>
      </w:pPr>
      <w:r w:rsidRPr="00FF3409">
        <w:rPr>
          <w:b/>
        </w:rPr>
        <w:t>p(B) = 3/5</w:t>
      </w:r>
    </w:p>
    <w:p w14:paraId="1FF978D3" w14:textId="77777777" w:rsidR="003C325C" w:rsidRPr="00FF3409" w:rsidRDefault="003C325C" w:rsidP="003C325C">
      <w:pPr>
        <w:jc w:val="both"/>
        <w:rPr>
          <w:b/>
        </w:rPr>
      </w:pPr>
    </w:p>
    <w:p w14:paraId="409CF0B9" w14:textId="77777777" w:rsidR="003C325C" w:rsidRPr="00FF3409" w:rsidRDefault="003C325C" w:rsidP="003C325C">
      <w:pPr>
        <w:jc w:val="both"/>
        <w:rPr>
          <w:b/>
        </w:rPr>
      </w:pPr>
    </w:p>
    <w:p w14:paraId="5FCBBA47" w14:textId="77777777" w:rsidR="003C325C" w:rsidRPr="00FF3409" w:rsidRDefault="003C325C" w:rsidP="003C325C">
      <w:pPr>
        <w:jc w:val="both"/>
        <w:rPr>
          <w:b/>
        </w:rPr>
      </w:pPr>
      <w:r w:rsidRPr="00FF3409">
        <w:rPr>
          <w:b/>
        </w:rPr>
        <w:t xml:space="preserve">Finally, use the inclusion-exclusion principle to determine p(A </w:t>
      </w:r>
      <w:r w:rsidR="0062326F" w:rsidRPr="00FF3409">
        <w:rPr>
          <w:b/>
          <w:noProof/>
          <w:position w:val="-4"/>
        </w:rPr>
        <w:object w:dxaOrig="260" w:dyaOrig="200" w14:anchorId="55CC99CD">
          <v:shape id="_x0000_i1076" type="#_x0000_t75" alt="" style="width:13.2pt;height:10.2pt;mso-width-percent:0;mso-height-percent:0;mso-width-percent:0;mso-height-percent:0" o:ole="">
            <v:imagedata r:id="rId273" o:title=""/>
          </v:shape>
          <o:OLEObject Type="Embed" ProgID="Equation.3" ShapeID="_x0000_i1076" DrawAspect="Content" ObjectID="_1618683678" r:id="rId280"/>
        </w:object>
      </w:r>
      <w:r w:rsidRPr="00FF3409">
        <w:rPr>
          <w:b/>
        </w:rPr>
        <w:t xml:space="preserve"> B):</w:t>
      </w:r>
    </w:p>
    <w:p w14:paraId="25B6242A" w14:textId="77777777" w:rsidR="003C325C" w:rsidRPr="00FF3409" w:rsidRDefault="003C325C" w:rsidP="003C325C">
      <w:pPr>
        <w:jc w:val="both"/>
        <w:rPr>
          <w:b/>
        </w:rPr>
      </w:pPr>
    </w:p>
    <w:p w14:paraId="57962816" w14:textId="77777777" w:rsidR="003C325C" w:rsidRPr="00FF3409" w:rsidRDefault="003C325C" w:rsidP="003C325C">
      <w:pPr>
        <w:jc w:val="both"/>
        <w:rPr>
          <w:b/>
        </w:rPr>
      </w:pPr>
      <w:r w:rsidRPr="00FF3409">
        <w:rPr>
          <w:b/>
        </w:rPr>
        <w:t xml:space="preserve">p(A </w:t>
      </w:r>
      <w:r w:rsidR="0062326F" w:rsidRPr="00FF3409">
        <w:rPr>
          <w:b/>
          <w:noProof/>
          <w:position w:val="-4"/>
        </w:rPr>
        <w:object w:dxaOrig="260" w:dyaOrig="200" w14:anchorId="7567BC00">
          <v:shape id="_x0000_i1075" type="#_x0000_t75" alt="" style="width:13.2pt;height:10.2pt;mso-width-percent:0;mso-height-percent:0;mso-width-percent:0;mso-height-percent:0" o:ole="">
            <v:imagedata r:id="rId273" o:title=""/>
          </v:shape>
          <o:OLEObject Type="Embed" ProgID="Equation.3" ShapeID="_x0000_i1075" DrawAspect="Content" ObjectID="_1618683679" r:id="rId281"/>
        </w:object>
      </w:r>
      <w:r w:rsidRPr="00FF3409">
        <w:rPr>
          <w:b/>
        </w:rPr>
        <w:t xml:space="preserve"> B) = p(A) + p(B) - p(A </w:t>
      </w:r>
      <w:r w:rsidR="0062326F" w:rsidRPr="00FF3409">
        <w:rPr>
          <w:b/>
          <w:noProof/>
          <w:position w:val="-4"/>
        </w:rPr>
        <w:object w:dxaOrig="260" w:dyaOrig="200" w14:anchorId="435F86E0">
          <v:shape id="_x0000_i1074" type="#_x0000_t75" alt="" style="width:13.2pt;height:10.2pt;mso-width-percent:0;mso-height-percent:0;mso-width-percent:0;mso-height-percent:0" o:ole="">
            <v:imagedata r:id="rId271" o:title=""/>
          </v:shape>
          <o:OLEObject Type="Embed" ProgID="Equation.3" ShapeID="_x0000_i1074" DrawAspect="Content" ObjectID="_1618683680" r:id="rId282"/>
        </w:object>
      </w:r>
      <w:r w:rsidRPr="00FF3409">
        <w:rPr>
          <w:b/>
        </w:rPr>
        <w:t>B)</w:t>
      </w:r>
    </w:p>
    <w:p w14:paraId="368CC31D" w14:textId="77777777" w:rsidR="003C325C" w:rsidRPr="00FF3409" w:rsidRDefault="003C325C" w:rsidP="003C325C">
      <w:pPr>
        <w:jc w:val="both"/>
        <w:rPr>
          <w:b/>
        </w:rPr>
      </w:pPr>
      <w:r w:rsidRPr="00FF3409">
        <w:rPr>
          <w:b/>
        </w:rPr>
        <w:t xml:space="preserve">                 = 2/5    + 3/5   - 1/5</w:t>
      </w:r>
    </w:p>
    <w:p w14:paraId="5125F152" w14:textId="77777777" w:rsidR="003C325C" w:rsidRPr="00FF3409" w:rsidRDefault="003C325C" w:rsidP="003C325C">
      <w:pPr>
        <w:jc w:val="both"/>
        <w:rPr>
          <w:b/>
        </w:rPr>
      </w:pPr>
      <w:r w:rsidRPr="00FF3409">
        <w:rPr>
          <w:b/>
        </w:rPr>
        <w:t xml:space="preserve">                 = 4/5</w:t>
      </w:r>
    </w:p>
    <w:p w14:paraId="37A7C310" w14:textId="77777777" w:rsidR="003C325C" w:rsidRPr="00FF3409" w:rsidRDefault="003C325C" w:rsidP="003C325C">
      <w:pPr>
        <w:jc w:val="both"/>
        <w:rPr>
          <w:b/>
        </w:rPr>
      </w:pPr>
    </w:p>
    <w:p w14:paraId="39F30259" w14:textId="77777777" w:rsidR="003C325C" w:rsidRPr="00FF3409" w:rsidRDefault="003C325C" w:rsidP="003C325C">
      <w:pPr>
        <w:jc w:val="both"/>
        <w:rPr>
          <w:b/>
        </w:rPr>
      </w:pPr>
    </w:p>
    <w:p w14:paraId="3AADD963" w14:textId="77777777" w:rsidR="003C325C" w:rsidRPr="00FF3409" w:rsidRDefault="003C325C" w:rsidP="003C325C">
      <w:pPr>
        <w:jc w:val="both"/>
        <w:rPr>
          <w:b/>
        </w:rPr>
      </w:pPr>
      <w:r w:rsidRPr="00FF3409">
        <w:rPr>
          <w:b/>
        </w:rPr>
        <w:t xml:space="preserve">4) If A and B are independent, with p(A|B) = 1/4 and p(A </w:t>
      </w:r>
      <w:r w:rsidR="0062326F" w:rsidRPr="00FF3409">
        <w:rPr>
          <w:b/>
          <w:noProof/>
          <w:position w:val="-4"/>
        </w:rPr>
        <w:object w:dxaOrig="260" w:dyaOrig="200" w14:anchorId="7A9B13F2">
          <v:shape id="_x0000_i1073" type="#_x0000_t75" alt="" style="width:13.2pt;height:10.2pt;mso-width-percent:0;mso-height-percent:0;mso-width-percent:0;mso-height-percent:0" o:ole="">
            <v:imagedata r:id="rId271" o:title=""/>
          </v:shape>
          <o:OLEObject Type="Embed" ProgID="Equation.3" ShapeID="_x0000_i1073" DrawAspect="Content" ObjectID="_1618683681" r:id="rId283"/>
        </w:object>
      </w:r>
      <w:r w:rsidRPr="00FF3409">
        <w:rPr>
          <w:b/>
        </w:rPr>
        <w:t>B) = 1/32, what are p(A) and p(B)?</w:t>
      </w:r>
    </w:p>
    <w:p w14:paraId="3A7988A0" w14:textId="77777777" w:rsidR="003C325C" w:rsidRPr="00FF3409" w:rsidRDefault="003C325C" w:rsidP="003C325C">
      <w:pPr>
        <w:jc w:val="both"/>
        <w:rPr>
          <w:b/>
        </w:rPr>
      </w:pPr>
    </w:p>
    <w:p w14:paraId="637B3DE9" w14:textId="77777777" w:rsidR="003C325C" w:rsidRPr="00FF3409" w:rsidRDefault="003C325C" w:rsidP="003C325C">
      <w:pPr>
        <w:jc w:val="both"/>
        <w:rPr>
          <w:b/>
        </w:rPr>
      </w:pPr>
      <w:r w:rsidRPr="00FF3409">
        <w:rPr>
          <w:b/>
        </w:rPr>
        <w:t>p(A) = p(A | B) = 1/4, since A and B are independent.</w:t>
      </w:r>
    </w:p>
    <w:p w14:paraId="0A03010B" w14:textId="77777777" w:rsidR="003C325C" w:rsidRPr="00FF3409" w:rsidRDefault="003C325C" w:rsidP="003C325C">
      <w:pPr>
        <w:jc w:val="both"/>
        <w:rPr>
          <w:b/>
        </w:rPr>
      </w:pPr>
      <w:r w:rsidRPr="00FF3409">
        <w:rPr>
          <w:b/>
        </w:rPr>
        <w:t xml:space="preserve">p(A </w:t>
      </w:r>
      <w:r w:rsidR="0062326F" w:rsidRPr="00FF3409">
        <w:rPr>
          <w:b/>
          <w:noProof/>
          <w:position w:val="-4"/>
        </w:rPr>
        <w:object w:dxaOrig="260" w:dyaOrig="200" w14:anchorId="42FE849E">
          <v:shape id="_x0000_i1072" type="#_x0000_t75" alt="" style="width:13.2pt;height:10.2pt;mso-width-percent:0;mso-height-percent:0;mso-width-percent:0;mso-height-percent:0" o:ole="">
            <v:imagedata r:id="rId271" o:title=""/>
          </v:shape>
          <o:OLEObject Type="Embed" ProgID="Equation.3" ShapeID="_x0000_i1072" DrawAspect="Content" ObjectID="_1618683682" r:id="rId284"/>
        </w:object>
      </w:r>
      <w:r w:rsidRPr="00FF3409">
        <w:rPr>
          <w:b/>
        </w:rPr>
        <w:t>B) = p(A)p(B) = 1/32, due to independence</w:t>
      </w:r>
    </w:p>
    <w:p w14:paraId="304BBDF7" w14:textId="77777777" w:rsidR="003C325C" w:rsidRPr="00FF3409" w:rsidRDefault="003C325C" w:rsidP="003C325C">
      <w:pPr>
        <w:jc w:val="both"/>
        <w:rPr>
          <w:b/>
        </w:rPr>
      </w:pPr>
      <w:r w:rsidRPr="00FF3409">
        <w:rPr>
          <w:b/>
        </w:rPr>
        <w:t xml:space="preserve">                   (1/4)p(B) = 1/32</w:t>
      </w:r>
    </w:p>
    <w:p w14:paraId="64C384B2" w14:textId="77777777" w:rsidR="003C325C" w:rsidRPr="00FF3409" w:rsidRDefault="003C325C" w:rsidP="003C325C">
      <w:pPr>
        <w:jc w:val="both"/>
        <w:rPr>
          <w:b/>
        </w:rPr>
      </w:pPr>
      <w:r w:rsidRPr="00FF3409">
        <w:rPr>
          <w:b/>
        </w:rPr>
        <w:t xml:space="preserve">                   p(B) = 1/8</w:t>
      </w:r>
    </w:p>
    <w:p w14:paraId="3BC683F2" w14:textId="77777777" w:rsidR="003C325C" w:rsidRPr="00FF3409" w:rsidRDefault="003C325C" w:rsidP="003C325C">
      <w:pPr>
        <w:jc w:val="both"/>
        <w:rPr>
          <w:b/>
        </w:rPr>
      </w:pPr>
      <w:r w:rsidRPr="00FF3409">
        <w:rPr>
          <w:b/>
        </w:rPr>
        <w:br w:type="page"/>
      </w:r>
      <w:r w:rsidRPr="00FF3409">
        <w:rPr>
          <w:b/>
        </w:rPr>
        <w:lastRenderedPageBreak/>
        <w:t>5) A bag contains 5 white balls and 7 black balls. Two balls are chosen at random from the bag (without replacement). What is the probability that one is white and the other is black?</w:t>
      </w:r>
    </w:p>
    <w:p w14:paraId="49C0A83D" w14:textId="77777777" w:rsidR="003C325C" w:rsidRPr="00FF3409" w:rsidRDefault="003C325C" w:rsidP="003C325C">
      <w:pPr>
        <w:jc w:val="both"/>
        <w:rPr>
          <w:b/>
        </w:rPr>
      </w:pPr>
    </w:p>
    <w:p w14:paraId="7F031761" w14:textId="77777777" w:rsidR="003C325C" w:rsidRPr="00FF3409" w:rsidRDefault="003C325C" w:rsidP="003C325C">
      <w:pPr>
        <w:jc w:val="both"/>
        <w:rPr>
          <w:b/>
        </w:rPr>
      </w:pPr>
      <w:r w:rsidRPr="00FF3409">
        <w:rPr>
          <w:b/>
        </w:rPr>
        <w:t xml:space="preserve">Sample space = </w:t>
      </w:r>
      <w:r w:rsidR="0062326F" w:rsidRPr="00FF3409">
        <w:rPr>
          <w:b/>
          <w:noProof/>
          <w:position w:val="-30"/>
        </w:rPr>
        <w:object w:dxaOrig="520" w:dyaOrig="720" w14:anchorId="6DC5A1A7">
          <v:shape id="_x0000_i1071" type="#_x0000_t75" alt="" style="width:25.8pt;height:36.6pt;mso-width-percent:0;mso-height-percent:0;mso-width-percent:0;mso-height-percent:0" o:ole="">
            <v:imagedata r:id="rId285" o:title=""/>
          </v:shape>
          <o:OLEObject Type="Embed" ProgID="Equation.3" ShapeID="_x0000_i1071" DrawAspect="Content" ObjectID="_1618683683" r:id="rId286"/>
        </w:object>
      </w:r>
      <w:r w:rsidRPr="00FF3409">
        <w:rPr>
          <w:b/>
        </w:rPr>
        <w:t>, since we are choosing two items out of 12.</w:t>
      </w:r>
    </w:p>
    <w:p w14:paraId="34A4E1AB" w14:textId="77777777" w:rsidR="003C325C" w:rsidRPr="00FF3409" w:rsidRDefault="003C325C" w:rsidP="003C325C">
      <w:pPr>
        <w:jc w:val="both"/>
        <w:rPr>
          <w:b/>
        </w:rPr>
      </w:pPr>
    </w:p>
    <w:p w14:paraId="347239A9" w14:textId="77777777" w:rsidR="003C325C" w:rsidRPr="00FF3409" w:rsidRDefault="003C325C" w:rsidP="003C325C">
      <w:pPr>
        <w:jc w:val="both"/>
        <w:rPr>
          <w:b/>
        </w:rPr>
      </w:pPr>
      <w:r w:rsidRPr="00FF3409">
        <w:rPr>
          <w:b/>
        </w:rPr>
        <w:t xml:space="preserve">Of these, we want to count the number of ways of choosing one white and one black ball. </w:t>
      </w:r>
    </w:p>
    <w:p w14:paraId="1D1AC863" w14:textId="77777777" w:rsidR="003C325C" w:rsidRPr="00FF3409" w:rsidRDefault="003C325C" w:rsidP="003C325C">
      <w:pPr>
        <w:jc w:val="both"/>
        <w:rPr>
          <w:b/>
        </w:rPr>
      </w:pPr>
    </w:p>
    <w:p w14:paraId="27863617" w14:textId="77777777" w:rsidR="003C325C" w:rsidRPr="00FF3409" w:rsidRDefault="003C325C" w:rsidP="003C325C">
      <w:pPr>
        <w:jc w:val="both"/>
        <w:rPr>
          <w:b/>
        </w:rPr>
      </w:pPr>
      <w:r w:rsidRPr="00FF3409">
        <w:rPr>
          <w:b/>
        </w:rPr>
        <w:t xml:space="preserve">The white ball can be chosen in </w:t>
      </w:r>
      <w:r w:rsidR="0062326F" w:rsidRPr="00FF3409">
        <w:rPr>
          <w:b/>
          <w:noProof/>
          <w:position w:val="-30"/>
        </w:rPr>
        <w:object w:dxaOrig="400" w:dyaOrig="720" w14:anchorId="29765873">
          <v:shape id="_x0000_i1070" type="#_x0000_t75" alt="" style="width:20.4pt;height:36.6pt;mso-width-percent:0;mso-height-percent:0;mso-width-percent:0;mso-height-percent:0" o:ole="">
            <v:imagedata r:id="rId287" o:title=""/>
          </v:shape>
          <o:OLEObject Type="Embed" ProgID="Equation.3" ShapeID="_x0000_i1070" DrawAspect="Content" ObjectID="_1618683684" r:id="rId288"/>
        </w:object>
      </w:r>
      <w:r w:rsidRPr="00FF3409">
        <w:rPr>
          <w:b/>
        </w:rPr>
        <w:t xml:space="preserve"> ways, while the black ball can be chosen in </w:t>
      </w:r>
      <w:r w:rsidR="0062326F" w:rsidRPr="00FF3409">
        <w:rPr>
          <w:b/>
          <w:noProof/>
          <w:position w:val="-30"/>
        </w:rPr>
        <w:object w:dxaOrig="420" w:dyaOrig="720" w14:anchorId="233FDFD6">
          <v:shape id="_x0000_i1069" type="#_x0000_t75" alt="" style="width:21pt;height:36.6pt;mso-width-percent:0;mso-height-percent:0;mso-width-percent:0;mso-height-percent:0" o:ole="">
            <v:imagedata r:id="rId289" o:title=""/>
          </v:shape>
          <o:OLEObject Type="Embed" ProgID="Equation.3" ShapeID="_x0000_i1069" DrawAspect="Content" ObjectID="_1618683685" r:id="rId290"/>
        </w:object>
      </w:r>
      <w:r w:rsidRPr="00FF3409">
        <w:rPr>
          <w:b/>
        </w:rPr>
        <w:t xml:space="preserve"> ways. Thus, the combination can be chosen in </w:t>
      </w:r>
      <w:r w:rsidR="0062326F" w:rsidRPr="00FF3409">
        <w:rPr>
          <w:b/>
          <w:noProof/>
          <w:position w:val="-30"/>
        </w:rPr>
        <w:object w:dxaOrig="400" w:dyaOrig="720" w14:anchorId="3C04A2ED">
          <v:shape id="_x0000_i1068" type="#_x0000_t75" alt="" style="width:20.4pt;height:36.6pt;mso-width-percent:0;mso-height-percent:0;mso-width-percent:0;mso-height-percent:0" o:ole="">
            <v:imagedata r:id="rId291" o:title=""/>
          </v:shape>
          <o:OLEObject Type="Embed" ProgID="Equation.3" ShapeID="_x0000_i1068" DrawAspect="Content" ObjectID="_1618683686" r:id="rId292"/>
        </w:object>
      </w:r>
      <w:r w:rsidR="0062326F" w:rsidRPr="00FF3409">
        <w:rPr>
          <w:b/>
          <w:noProof/>
          <w:position w:val="-30"/>
        </w:rPr>
        <w:object w:dxaOrig="420" w:dyaOrig="720" w14:anchorId="5604D366">
          <v:shape id="_x0000_i1067" type="#_x0000_t75" alt="" style="width:21pt;height:36.6pt;mso-width-percent:0;mso-height-percent:0;mso-width-percent:0;mso-height-percent:0" o:ole="">
            <v:imagedata r:id="rId293" o:title=""/>
          </v:shape>
          <o:OLEObject Type="Embed" ProgID="Equation.3" ShapeID="_x0000_i1067" DrawAspect="Content" ObjectID="_1618683687" r:id="rId294"/>
        </w:object>
      </w:r>
      <w:r w:rsidRPr="00FF3409">
        <w:rPr>
          <w:b/>
        </w:rPr>
        <w:t xml:space="preserve"> ways.</w:t>
      </w:r>
    </w:p>
    <w:p w14:paraId="62D5C5B4" w14:textId="77777777" w:rsidR="003C325C" w:rsidRPr="00FF3409" w:rsidRDefault="003C325C" w:rsidP="003C325C">
      <w:pPr>
        <w:jc w:val="both"/>
        <w:rPr>
          <w:b/>
        </w:rPr>
      </w:pPr>
    </w:p>
    <w:p w14:paraId="3E0E70D1" w14:textId="77777777" w:rsidR="003C325C" w:rsidRPr="00FF3409" w:rsidRDefault="003C325C" w:rsidP="003C325C">
      <w:pPr>
        <w:jc w:val="both"/>
        <w:rPr>
          <w:b/>
        </w:rPr>
      </w:pPr>
      <w:r w:rsidRPr="00FF3409">
        <w:rPr>
          <w:b/>
        </w:rPr>
        <w:t xml:space="preserve">Thus, the desired probability is </w:t>
      </w:r>
      <w:r w:rsidR="0062326F" w:rsidRPr="00FF3409">
        <w:rPr>
          <w:b/>
          <w:noProof/>
          <w:position w:val="-66"/>
        </w:rPr>
        <w:object w:dxaOrig="1320" w:dyaOrig="1440" w14:anchorId="0EF1C5C4">
          <v:shape id="_x0000_i1066" type="#_x0000_t75" alt="" style="width:66pt;height:1in;mso-width-percent:0;mso-height-percent:0;mso-width-percent:0;mso-height-percent:0" o:ole="">
            <v:imagedata r:id="rId295" o:title=""/>
          </v:shape>
          <o:OLEObject Type="Embed" ProgID="Equation.3" ShapeID="_x0000_i1066" DrawAspect="Content" ObjectID="_1618683688" r:id="rId296"/>
        </w:object>
      </w:r>
      <w:r w:rsidRPr="00FF3409">
        <w:rPr>
          <w:b/>
        </w:rPr>
        <w:t>.</w:t>
      </w:r>
    </w:p>
    <w:p w14:paraId="4B0AE761" w14:textId="77777777" w:rsidR="003C325C" w:rsidRPr="00FF3409" w:rsidRDefault="003C325C" w:rsidP="003C325C">
      <w:pPr>
        <w:jc w:val="both"/>
        <w:rPr>
          <w:b/>
        </w:rPr>
      </w:pPr>
    </w:p>
    <w:p w14:paraId="7C5B4BD3" w14:textId="77777777" w:rsidR="003C325C" w:rsidRPr="00FF3409" w:rsidRDefault="003C325C" w:rsidP="003C325C">
      <w:pPr>
        <w:jc w:val="both"/>
        <w:rPr>
          <w:b/>
        </w:rPr>
      </w:pPr>
      <w:r w:rsidRPr="00FF3409">
        <w:rPr>
          <w:b/>
        </w:rPr>
        <w:t>Alternatively, a tree diagram can be drawn to solve the problem.</w:t>
      </w:r>
    </w:p>
    <w:p w14:paraId="5578EAD1" w14:textId="77777777" w:rsidR="003C325C" w:rsidRPr="00FF3409" w:rsidRDefault="003C325C" w:rsidP="003C325C">
      <w:pPr>
        <w:jc w:val="both"/>
        <w:rPr>
          <w:b/>
        </w:rPr>
      </w:pPr>
      <w:r w:rsidRPr="00FF3409">
        <w:rPr>
          <w:b/>
        </w:rPr>
        <w:br w:type="page"/>
      </w:r>
      <w:r w:rsidRPr="00FF3409">
        <w:rPr>
          <w:b/>
        </w:rPr>
        <w:lastRenderedPageBreak/>
        <w:t>6) Two machines, A and B, manufacture a particular component. Here is the chart showing each machine's effectiveness:</w:t>
      </w:r>
    </w:p>
    <w:p w14:paraId="1AD535DC" w14:textId="77777777" w:rsidR="003C325C" w:rsidRPr="00FF3409" w:rsidRDefault="003C325C" w:rsidP="003C325C">
      <w:pPr>
        <w:jc w:val="both"/>
        <w:rPr>
          <w:b/>
        </w:rPr>
      </w:pPr>
    </w:p>
    <w:tbl>
      <w:tblPr>
        <w:tblStyle w:val="TableGrid"/>
        <w:tblW w:w="0" w:type="auto"/>
        <w:tblLook w:val="01E0" w:firstRow="1" w:lastRow="1" w:firstColumn="1" w:lastColumn="1" w:noHBand="0" w:noVBand="0"/>
      </w:tblPr>
      <w:tblGrid>
        <w:gridCol w:w="2952"/>
        <w:gridCol w:w="2952"/>
        <w:gridCol w:w="2952"/>
      </w:tblGrid>
      <w:tr w:rsidR="003C325C" w:rsidRPr="00FF3409" w14:paraId="14236F08" w14:textId="77777777" w:rsidTr="00472A41">
        <w:tc>
          <w:tcPr>
            <w:tcW w:w="2952" w:type="dxa"/>
          </w:tcPr>
          <w:p w14:paraId="007FFBE9" w14:textId="77777777" w:rsidR="003C325C" w:rsidRPr="00FF3409" w:rsidRDefault="003C325C" w:rsidP="00472A41">
            <w:pPr>
              <w:jc w:val="both"/>
              <w:rPr>
                <w:b/>
              </w:rPr>
            </w:pPr>
            <w:r w:rsidRPr="00FF3409">
              <w:rPr>
                <w:b/>
              </w:rPr>
              <w:t>Machine</w:t>
            </w:r>
          </w:p>
        </w:tc>
        <w:tc>
          <w:tcPr>
            <w:tcW w:w="2952" w:type="dxa"/>
          </w:tcPr>
          <w:p w14:paraId="48EFDBF5" w14:textId="77777777" w:rsidR="003C325C" w:rsidRPr="00FF3409" w:rsidRDefault="003C325C" w:rsidP="00472A41">
            <w:pPr>
              <w:jc w:val="both"/>
              <w:rPr>
                <w:b/>
              </w:rPr>
            </w:pPr>
            <w:r w:rsidRPr="00FF3409">
              <w:rPr>
                <w:b/>
              </w:rPr>
              <w:t># Components</w:t>
            </w:r>
          </w:p>
        </w:tc>
        <w:tc>
          <w:tcPr>
            <w:tcW w:w="2952" w:type="dxa"/>
          </w:tcPr>
          <w:p w14:paraId="34D61654" w14:textId="77777777" w:rsidR="003C325C" w:rsidRPr="00FF3409" w:rsidRDefault="003C325C" w:rsidP="00472A41">
            <w:pPr>
              <w:jc w:val="both"/>
              <w:rPr>
                <w:b/>
              </w:rPr>
            </w:pPr>
            <w:r w:rsidRPr="00FF3409">
              <w:rPr>
                <w:b/>
              </w:rPr>
              <w:t>Probability Faulty</w:t>
            </w:r>
          </w:p>
        </w:tc>
      </w:tr>
      <w:tr w:rsidR="003C325C" w:rsidRPr="00FF3409" w14:paraId="0F2F9651" w14:textId="77777777" w:rsidTr="00472A41">
        <w:tc>
          <w:tcPr>
            <w:tcW w:w="2952" w:type="dxa"/>
          </w:tcPr>
          <w:p w14:paraId="2E674991" w14:textId="77777777" w:rsidR="003C325C" w:rsidRPr="00FF3409" w:rsidRDefault="003C325C" w:rsidP="00472A41">
            <w:pPr>
              <w:jc w:val="both"/>
              <w:rPr>
                <w:b/>
              </w:rPr>
            </w:pPr>
            <w:r w:rsidRPr="00FF3409">
              <w:rPr>
                <w:b/>
              </w:rPr>
              <w:t>A</w:t>
            </w:r>
          </w:p>
        </w:tc>
        <w:tc>
          <w:tcPr>
            <w:tcW w:w="2952" w:type="dxa"/>
          </w:tcPr>
          <w:p w14:paraId="4B7E1A57" w14:textId="77777777" w:rsidR="003C325C" w:rsidRPr="00FF3409" w:rsidRDefault="003C325C" w:rsidP="00472A41">
            <w:pPr>
              <w:jc w:val="both"/>
              <w:rPr>
                <w:b/>
              </w:rPr>
            </w:pPr>
            <w:r w:rsidRPr="00FF3409">
              <w:rPr>
                <w:b/>
              </w:rPr>
              <w:t>2500</w:t>
            </w:r>
          </w:p>
        </w:tc>
        <w:tc>
          <w:tcPr>
            <w:tcW w:w="2952" w:type="dxa"/>
          </w:tcPr>
          <w:p w14:paraId="3FC54D34" w14:textId="77777777" w:rsidR="003C325C" w:rsidRPr="00FF3409" w:rsidRDefault="003C325C" w:rsidP="00472A41">
            <w:pPr>
              <w:jc w:val="both"/>
              <w:rPr>
                <w:b/>
              </w:rPr>
            </w:pPr>
            <w:r w:rsidRPr="00FF3409">
              <w:rPr>
                <w:b/>
              </w:rPr>
              <w:t>0.04</w:t>
            </w:r>
          </w:p>
        </w:tc>
      </w:tr>
      <w:tr w:rsidR="003C325C" w:rsidRPr="00FF3409" w14:paraId="3B5707D6" w14:textId="77777777" w:rsidTr="00472A41">
        <w:tc>
          <w:tcPr>
            <w:tcW w:w="2952" w:type="dxa"/>
          </w:tcPr>
          <w:p w14:paraId="2FA64D69" w14:textId="77777777" w:rsidR="003C325C" w:rsidRPr="00FF3409" w:rsidRDefault="003C325C" w:rsidP="00472A41">
            <w:pPr>
              <w:jc w:val="both"/>
              <w:rPr>
                <w:b/>
              </w:rPr>
            </w:pPr>
            <w:r w:rsidRPr="00FF3409">
              <w:rPr>
                <w:b/>
              </w:rPr>
              <w:t>B</w:t>
            </w:r>
          </w:p>
        </w:tc>
        <w:tc>
          <w:tcPr>
            <w:tcW w:w="2952" w:type="dxa"/>
          </w:tcPr>
          <w:p w14:paraId="19F48086" w14:textId="77777777" w:rsidR="003C325C" w:rsidRPr="00FF3409" w:rsidRDefault="003C325C" w:rsidP="00472A41">
            <w:pPr>
              <w:jc w:val="both"/>
              <w:rPr>
                <w:b/>
              </w:rPr>
            </w:pPr>
            <w:r w:rsidRPr="00FF3409">
              <w:rPr>
                <w:b/>
              </w:rPr>
              <w:t>1500</w:t>
            </w:r>
          </w:p>
        </w:tc>
        <w:tc>
          <w:tcPr>
            <w:tcW w:w="2952" w:type="dxa"/>
          </w:tcPr>
          <w:p w14:paraId="53F3642D" w14:textId="77777777" w:rsidR="003C325C" w:rsidRPr="00FF3409" w:rsidRDefault="003C325C" w:rsidP="00472A41">
            <w:pPr>
              <w:jc w:val="both"/>
              <w:rPr>
                <w:b/>
              </w:rPr>
            </w:pPr>
            <w:r w:rsidRPr="00FF3409">
              <w:rPr>
                <w:b/>
              </w:rPr>
              <w:t>0.05</w:t>
            </w:r>
          </w:p>
        </w:tc>
      </w:tr>
    </w:tbl>
    <w:p w14:paraId="14D46F64" w14:textId="77777777" w:rsidR="003C325C" w:rsidRPr="00FF3409" w:rsidRDefault="003C325C" w:rsidP="003C325C">
      <w:pPr>
        <w:jc w:val="both"/>
        <w:rPr>
          <w:b/>
        </w:rPr>
      </w:pPr>
      <w:r w:rsidRPr="00FF3409">
        <w:rPr>
          <w:b/>
        </w:rPr>
        <w:t xml:space="preserve"> </w:t>
      </w:r>
    </w:p>
    <w:p w14:paraId="34C21038" w14:textId="77777777" w:rsidR="003C325C" w:rsidRPr="00FF3409" w:rsidRDefault="003C325C" w:rsidP="003C325C">
      <w:pPr>
        <w:jc w:val="both"/>
        <w:rPr>
          <w:b/>
        </w:rPr>
      </w:pPr>
      <w:r w:rsidRPr="00FF3409">
        <w:rPr>
          <w:b/>
        </w:rPr>
        <w:t>If a component is chosen randomly from all of them, what is the probability it is faulty?  If a component chosen at random is found to be faulty, what is the probability that it was produced by machine A?</w:t>
      </w:r>
    </w:p>
    <w:p w14:paraId="13F4F35D" w14:textId="77777777" w:rsidR="003C325C" w:rsidRPr="00FF3409" w:rsidRDefault="003C325C" w:rsidP="003C325C">
      <w:pPr>
        <w:jc w:val="both"/>
        <w:rPr>
          <w:b/>
        </w:rPr>
      </w:pPr>
    </w:p>
    <w:p w14:paraId="3728E10C" w14:textId="77777777" w:rsidR="003C325C" w:rsidRPr="00FF3409" w:rsidRDefault="003C325C" w:rsidP="003C325C">
      <w:pPr>
        <w:jc w:val="both"/>
        <w:rPr>
          <w:b/>
        </w:rPr>
      </w:pPr>
      <w:r w:rsidRPr="00FF3409">
        <w:rPr>
          <w:b/>
        </w:rPr>
        <w:t>There are a total of 4000 components, of which</w:t>
      </w:r>
    </w:p>
    <w:p w14:paraId="364E4DEB" w14:textId="77777777" w:rsidR="003C325C" w:rsidRPr="00FF3409" w:rsidRDefault="003C325C" w:rsidP="003C325C">
      <w:pPr>
        <w:jc w:val="both"/>
        <w:rPr>
          <w:b/>
        </w:rPr>
      </w:pPr>
    </w:p>
    <w:p w14:paraId="751011ED" w14:textId="77777777" w:rsidR="003C325C" w:rsidRPr="00FF3409" w:rsidRDefault="003C325C" w:rsidP="003C325C">
      <w:pPr>
        <w:jc w:val="both"/>
        <w:rPr>
          <w:b/>
        </w:rPr>
      </w:pPr>
      <w:r w:rsidRPr="00FF3409">
        <w:rPr>
          <w:b/>
        </w:rPr>
        <w:t>2500(.04) + 1500(.05) = 175 are faulty, so the probability of choosing a faulty component at random is 175/4000 = 7/160.</w:t>
      </w:r>
    </w:p>
    <w:p w14:paraId="048C9DF9" w14:textId="77777777" w:rsidR="003C325C" w:rsidRPr="00FF3409" w:rsidRDefault="003C325C" w:rsidP="003C325C">
      <w:pPr>
        <w:jc w:val="both"/>
        <w:rPr>
          <w:b/>
        </w:rPr>
      </w:pPr>
    </w:p>
    <w:p w14:paraId="21950A16" w14:textId="77777777" w:rsidR="003C325C" w:rsidRPr="00FF3409" w:rsidRDefault="003C325C" w:rsidP="003C325C">
      <w:pPr>
        <w:jc w:val="both"/>
        <w:rPr>
          <w:b/>
        </w:rPr>
      </w:pPr>
      <w:r w:rsidRPr="00FF3409">
        <w:rPr>
          <w:b/>
        </w:rPr>
        <w:t xml:space="preserve">Now, we want the probability that, given a component is faulty, that it was produced by machine A. Thus, we simply need the probability that a component is faulty AND produced by machine A. There are 2500(.04) = 100 such components out of the total 4000. Thus, the desired probability is </w:t>
      </w:r>
    </w:p>
    <w:p w14:paraId="6DB0C368" w14:textId="77777777" w:rsidR="003C325C" w:rsidRPr="00FF3409" w:rsidRDefault="003C325C" w:rsidP="003C325C">
      <w:pPr>
        <w:jc w:val="both"/>
        <w:rPr>
          <w:b/>
        </w:rPr>
      </w:pPr>
    </w:p>
    <w:p w14:paraId="31456FAF" w14:textId="77777777" w:rsidR="003C325C" w:rsidRPr="00FF3409" w:rsidRDefault="003C325C" w:rsidP="003C325C">
      <w:pPr>
        <w:jc w:val="both"/>
        <w:rPr>
          <w:b/>
        </w:rPr>
      </w:pPr>
      <w:r w:rsidRPr="00FF3409">
        <w:rPr>
          <w:b/>
        </w:rPr>
        <w:t>(1/40) / (7/160) = 4/7.</w:t>
      </w:r>
    </w:p>
    <w:p w14:paraId="4FDA4CA3" w14:textId="77777777" w:rsidR="003C325C" w:rsidRPr="00FF3409" w:rsidRDefault="003C325C" w:rsidP="003C325C">
      <w:pPr>
        <w:jc w:val="both"/>
        <w:rPr>
          <w:b/>
        </w:rPr>
      </w:pPr>
    </w:p>
    <w:p w14:paraId="04BAEEAC" w14:textId="77777777" w:rsidR="003C325C" w:rsidRPr="00FF3409" w:rsidRDefault="003C325C" w:rsidP="003C325C">
      <w:pPr>
        <w:jc w:val="both"/>
        <w:rPr>
          <w:b/>
        </w:rPr>
      </w:pPr>
      <w:r w:rsidRPr="00FF3409">
        <w:rPr>
          <w:b/>
        </w:rPr>
        <w:t>It also follows that, given that a component is faulty, the probability it was produced by machine B is 1 – 4/7 = 3/7.</w:t>
      </w:r>
    </w:p>
    <w:p w14:paraId="1262EDB7" w14:textId="77777777" w:rsidR="003C325C" w:rsidRPr="00FF3409" w:rsidRDefault="003C325C" w:rsidP="003C325C">
      <w:pPr>
        <w:jc w:val="both"/>
        <w:rPr>
          <w:b/>
        </w:rPr>
      </w:pPr>
    </w:p>
    <w:p w14:paraId="784645EA" w14:textId="77777777" w:rsidR="00A1444E" w:rsidRPr="00FF3409" w:rsidRDefault="00A1444E" w:rsidP="00A1444E">
      <w:r w:rsidRPr="00FF3409">
        <w:t xml:space="preserve">Extra Probability Problems—Challenging! </w:t>
      </w:r>
    </w:p>
    <w:p w14:paraId="3AF52A4E" w14:textId="77777777" w:rsidR="00A1444E" w:rsidRPr="00FF3409" w:rsidRDefault="00A1444E" w:rsidP="00A1444E">
      <w:r w:rsidRPr="00FF3409">
        <w:t xml:space="preserve">(OPTIONAL—just for fun!)  </w:t>
      </w:r>
    </w:p>
    <w:p w14:paraId="6A64B565" w14:textId="77777777" w:rsidR="00A1444E" w:rsidRPr="00FF3409" w:rsidRDefault="00A1444E" w:rsidP="00A1444E"/>
    <w:p w14:paraId="348FD356" w14:textId="77777777" w:rsidR="00A1444E" w:rsidRPr="00FF3409" w:rsidRDefault="00A1444E" w:rsidP="00C86AAB">
      <w:pPr>
        <w:numPr>
          <w:ilvl w:val="0"/>
          <w:numId w:val="5"/>
        </w:numPr>
      </w:pPr>
      <w:r w:rsidRPr="00FF3409">
        <w:t xml:space="preserve">In a game of poker, what is the probability that a 5-card hand will contain (a) a straight (five cards in unbroken numerical sequence), (b) four or a kind, and (c) a full house (three cards of one value and two cards of another value)?  </w:t>
      </w:r>
    </w:p>
    <w:p w14:paraId="0CAB5673" w14:textId="77777777" w:rsidR="00A1444E" w:rsidRPr="00FF3409" w:rsidRDefault="00A1444E" w:rsidP="00A1444E">
      <w:pPr>
        <w:ind w:left="360"/>
      </w:pPr>
    </w:p>
    <w:p w14:paraId="242022D7" w14:textId="77777777" w:rsidR="00A1444E" w:rsidRPr="00FF3409" w:rsidRDefault="00A1444E" w:rsidP="00C86AAB">
      <w:pPr>
        <w:numPr>
          <w:ilvl w:val="1"/>
          <w:numId w:val="5"/>
        </w:numPr>
      </w:pPr>
      <w:r w:rsidRPr="00FF3409">
        <w:t>Think of this one as follows: there are 10 possible straights since aces can count as the lowest or highest card (ace-through-five, two-through-six,….., ten-through-ace). So, calculate the probability of one particular straight, and then multiply this probability by 10 (they’re all equally likely). We can use the “choosing function here”:</w:t>
      </w:r>
    </w:p>
    <w:p w14:paraId="7FE55A42" w14:textId="77777777" w:rsidR="00A1444E" w:rsidRPr="00FF3409" w:rsidRDefault="00A1444E" w:rsidP="00A1444E">
      <w:pPr>
        <w:ind w:left="1080"/>
      </w:pPr>
    </w:p>
    <w:p w14:paraId="1CC4931C" w14:textId="77777777" w:rsidR="00A1444E" w:rsidRPr="00FF3409" w:rsidRDefault="00A1444E" w:rsidP="00A1444E">
      <w:pPr>
        <w:ind w:left="1440"/>
      </w:pPr>
      <w:r w:rsidRPr="00FF3409">
        <w:t xml:space="preserve">P(ace-through-five straight) = </w:t>
      </w:r>
      <w:r w:rsidR="0062326F" w:rsidRPr="00FF3409">
        <w:rPr>
          <w:noProof/>
          <w:position w:val="-58"/>
        </w:rPr>
        <w:object w:dxaOrig="4400" w:dyaOrig="1280" w14:anchorId="1E1258B4">
          <v:shape id="_x0000_i1065" type="#_x0000_t75" alt="" style="width:220.2pt;height:62.4pt;mso-width-percent:0;mso-height-percent:0;mso-width-percent:0;mso-height-percent:0" o:ole="">
            <v:imagedata r:id="rId297" o:title=""/>
          </v:shape>
          <o:OLEObject Type="Embed" ProgID="Equation.3" ShapeID="_x0000_i1065" DrawAspect="Content" ObjectID="_1618683689" r:id="rId298"/>
        </w:object>
      </w:r>
    </w:p>
    <w:p w14:paraId="3C4C59D6" w14:textId="77777777" w:rsidR="00A1444E" w:rsidRPr="00FF3409" w:rsidRDefault="00A1444E" w:rsidP="00A1444E">
      <w:pPr>
        <w:ind w:left="1440"/>
      </w:pPr>
      <w:r w:rsidRPr="00FF3409">
        <w:t>10</w:t>
      </w:r>
      <w:r w:rsidRPr="00FF3409">
        <w:rPr>
          <w:i/>
          <w:iCs/>
        </w:rPr>
        <w:t>x</w:t>
      </w:r>
      <w:r w:rsidRPr="00FF3409">
        <w:t>(.000394)= .0039</w:t>
      </w:r>
    </w:p>
    <w:p w14:paraId="581F3737" w14:textId="77777777" w:rsidR="00A1444E" w:rsidRPr="00FF3409" w:rsidRDefault="00A1444E" w:rsidP="00A1444E">
      <w:pPr>
        <w:ind w:left="1440"/>
      </w:pPr>
    </w:p>
    <w:p w14:paraId="409615F7" w14:textId="77777777" w:rsidR="00A1444E" w:rsidRPr="00FF3409" w:rsidRDefault="00A1444E" w:rsidP="00A1444E">
      <w:pPr>
        <w:ind w:left="1440"/>
      </w:pPr>
      <w:r w:rsidRPr="00FF3409">
        <w:t>0.39% chance</w:t>
      </w:r>
    </w:p>
    <w:p w14:paraId="58D58E87" w14:textId="77777777" w:rsidR="00A1444E" w:rsidRPr="00FF3409" w:rsidRDefault="00A1444E" w:rsidP="00A1444E">
      <w:pPr>
        <w:ind w:left="1440"/>
      </w:pPr>
    </w:p>
    <w:p w14:paraId="13C9BD2B" w14:textId="77777777" w:rsidR="00A1444E" w:rsidRPr="00FF3409" w:rsidRDefault="00A1444E" w:rsidP="00A1444E">
      <w:pPr>
        <w:ind w:left="1440"/>
      </w:pPr>
      <w:r w:rsidRPr="00FF3409">
        <w:t xml:space="preserve">*OR, alternatively, you can think about this problem in terms of probabilities.  You can multiply the probabilities of getting: ace on the first draw (4/52), two on the second </w:t>
      </w:r>
      <w:r w:rsidRPr="00FF3409">
        <w:lastRenderedPageBreak/>
        <w:t>draw (4/51), three on the third draw (4/50), four on the fourth draw (4/49), five on the fifth draw (4/48) as:</w:t>
      </w:r>
    </w:p>
    <w:p w14:paraId="3D6AD238" w14:textId="77777777" w:rsidR="00A1444E" w:rsidRPr="00FF3409" w:rsidRDefault="00A1444E" w:rsidP="00A1444E">
      <w:pPr>
        <w:ind w:left="1440"/>
      </w:pPr>
      <w:r w:rsidRPr="00FF3409">
        <w:t xml:space="preserve">P(ace, 2,3,4,5) = </w:t>
      </w:r>
      <w:r w:rsidR="0062326F" w:rsidRPr="00FF3409">
        <w:rPr>
          <w:noProof/>
          <w:position w:val="-22"/>
        </w:rPr>
        <w:object w:dxaOrig="2040" w:dyaOrig="580" w14:anchorId="079C8753">
          <v:shape id="_x0000_i1064" type="#_x0000_t75" alt="" style="width:102.6pt;height:28.8pt;mso-width-percent:0;mso-height-percent:0;mso-width-percent:0;mso-height-percent:0" o:ole="">
            <v:imagedata r:id="rId299" o:title=""/>
          </v:shape>
          <o:OLEObject Type="Embed" ProgID="Equation.3" ShapeID="_x0000_i1064" DrawAspect="Content" ObjectID="_1618683690" r:id="rId300"/>
        </w:object>
      </w:r>
    </w:p>
    <w:p w14:paraId="460F7FA4" w14:textId="77777777" w:rsidR="00A1444E" w:rsidRPr="00FF3409" w:rsidRDefault="00A1444E" w:rsidP="00A1444E">
      <w:pPr>
        <w:ind w:left="1440"/>
      </w:pPr>
      <w:r w:rsidRPr="00FF3409">
        <w:t xml:space="preserve">BUT—this only gives you the probability of this one particular sequence of drawing the cards.  You would also get a straight if you drew these cards in any other order. </w:t>
      </w:r>
    </w:p>
    <w:p w14:paraId="5BA0937D" w14:textId="77777777" w:rsidR="00A1444E" w:rsidRPr="00FF3409" w:rsidRDefault="00A1444E" w:rsidP="00A1444E">
      <w:pPr>
        <w:ind w:left="1440"/>
      </w:pPr>
      <w:r w:rsidRPr="00FF3409">
        <w:t>For example, the probability of drawing five, then four, then three, then two, then ace is also:</w:t>
      </w:r>
    </w:p>
    <w:p w14:paraId="3A47053E" w14:textId="77777777" w:rsidR="00A1444E" w:rsidRPr="00FF3409" w:rsidRDefault="00A1444E" w:rsidP="00A1444E">
      <w:pPr>
        <w:ind w:left="720" w:firstLine="720"/>
      </w:pPr>
      <w:r w:rsidRPr="00FF3409">
        <w:t xml:space="preserve">P(5,4,3,2,ace) = </w:t>
      </w:r>
      <w:r w:rsidR="0062326F" w:rsidRPr="00FF3409">
        <w:rPr>
          <w:noProof/>
          <w:position w:val="-22"/>
        </w:rPr>
        <w:object w:dxaOrig="2040" w:dyaOrig="580" w14:anchorId="667147CF">
          <v:shape id="_x0000_i1063" type="#_x0000_t75" alt="" style="width:102.6pt;height:28.8pt;mso-width-percent:0;mso-height-percent:0;mso-width-percent:0;mso-height-percent:0" o:ole="">
            <v:imagedata r:id="rId299" o:title=""/>
          </v:shape>
          <o:OLEObject Type="Embed" ProgID="Equation.3" ShapeID="_x0000_i1063" DrawAspect="Content" ObjectID="_1618683691" r:id="rId301"/>
        </w:object>
      </w:r>
    </w:p>
    <w:p w14:paraId="51A0E567" w14:textId="77777777" w:rsidR="00A1444E" w:rsidRPr="00FF3409" w:rsidRDefault="00A1444E" w:rsidP="00A1444E">
      <w:pPr>
        <w:ind w:left="1440"/>
      </w:pPr>
      <w:r w:rsidRPr="00FF3409">
        <w:t>How many such sequences are there?  There are 5! ways (5 ways to arrange 5 distinct cards) you could draw these five cards.</w:t>
      </w:r>
    </w:p>
    <w:p w14:paraId="248D7E01" w14:textId="77777777" w:rsidR="00A1444E" w:rsidRPr="00FF3409" w:rsidRDefault="00A1444E" w:rsidP="00A1444E">
      <w:pPr>
        <w:ind w:left="1440"/>
      </w:pPr>
      <w:r w:rsidRPr="00FF3409">
        <w:t xml:space="preserve">P(ace-through-five straight) = </w:t>
      </w:r>
      <w:r w:rsidR="0062326F" w:rsidRPr="00FF3409">
        <w:rPr>
          <w:noProof/>
          <w:position w:val="-22"/>
        </w:rPr>
        <w:object w:dxaOrig="3220" w:dyaOrig="580" w14:anchorId="6603B980">
          <v:shape id="_x0000_i1062" type="#_x0000_t75" alt="" style="width:161.3pt;height:28.8pt;mso-width-percent:0;mso-height-percent:0;mso-width-percent:0;mso-height-percent:0" o:ole="">
            <v:imagedata r:id="rId302" o:title=""/>
          </v:shape>
          <o:OLEObject Type="Embed" ProgID="Equation.3" ShapeID="_x0000_i1062" DrawAspect="Content" ObjectID="_1618683692" r:id="rId303"/>
        </w:object>
      </w:r>
    </w:p>
    <w:p w14:paraId="6327C12E" w14:textId="77777777" w:rsidR="00A1444E" w:rsidRPr="00FF3409" w:rsidRDefault="00A1444E" w:rsidP="00A1444E">
      <w:pPr>
        <w:ind w:left="1440"/>
      </w:pPr>
    </w:p>
    <w:p w14:paraId="072AF33B" w14:textId="77777777" w:rsidR="00A1444E" w:rsidRPr="00FF3409" w:rsidRDefault="00A1444E" w:rsidP="00A1444E">
      <w:pPr>
        <w:ind w:left="1440"/>
      </w:pPr>
      <w:r w:rsidRPr="00FF3409">
        <w:t>10</w:t>
      </w:r>
      <w:r w:rsidRPr="00FF3409">
        <w:rPr>
          <w:i/>
          <w:iCs/>
        </w:rPr>
        <w:t>x</w:t>
      </w:r>
      <w:r w:rsidRPr="00FF3409">
        <w:t>(.000394)= .0039</w:t>
      </w:r>
    </w:p>
    <w:p w14:paraId="15C1D908" w14:textId="77777777" w:rsidR="00A1444E" w:rsidRPr="00FF3409" w:rsidRDefault="00A1444E" w:rsidP="00A1444E">
      <w:pPr>
        <w:ind w:left="1440"/>
      </w:pPr>
    </w:p>
    <w:p w14:paraId="48AFBD08" w14:textId="77777777" w:rsidR="00A1444E" w:rsidRPr="00FF3409" w:rsidRDefault="00A1444E" w:rsidP="00A1444E">
      <w:pPr>
        <w:ind w:left="1440"/>
      </w:pPr>
      <w:r w:rsidRPr="00FF3409">
        <w:t>0.39% chance</w:t>
      </w:r>
    </w:p>
    <w:p w14:paraId="18F3AD6E" w14:textId="77777777" w:rsidR="00A1444E" w:rsidRPr="00FF3409" w:rsidRDefault="00A1444E" w:rsidP="00A1444E">
      <w:pPr>
        <w:ind w:left="1440"/>
      </w:pPr>
      <w:r w:rsidRPr="00FF3409">
        <w:t xml:space="preserve">Note: you may also see the probability of a straight calculated as </w:t>
      </w:r>
      <w:r w:rsidR="0062326F" w:rsidRPr="00FF3409">
        <w:rPr>
          <w:noProof/>
          <w:position w:val="-58"/>
        </w:rPr>
        <w:object w:dxaOrig="2439" w:dyaOrig="1280" w14:anchorId="5FB328D9">
          <v:shape id="_x0000_i1061" type="#_x0000_t75" alt="" style="width:121.85pt;height:62.4pt;mso-width-percent:0;mso-height-percent:0;mso-width-percent:0;mso-height-percent:0" o:ole="">
            <v:imagedata r:id="rId304" o:title=""/>
          </v:shape>
          <o:OLEObject Type="Embed" ProgID="Equation.3" ShapeID="_x0000_i1061" DrawAspect="Content" ObjectID="_1618683693" r:id="rId305"/>
        </w:object>
      </w:r>
    </w:p>
    <w:p w14:paraId="5751206A" w14:textId="77777777" w:rsidR="00A1444E" w:rsidRPr="00FF3409" w:rsidRDefault="00A1444E" w:rsidP="00A1444E">
      <w:pPr>
        <w:ind w:left="1440"/>
      </w:pPr>
      <w:r w:rsidRPr="00FF3409">
        <w:t xml:space="preserve">In this case, the probability of a </w:t>
      </w:r>
      <w:r w:rsidRPr="00FF3409">
        <w:rPr>
          <w:b/>
          <w:bCs/>
        </w:rPr>
        <w:t xml:space="preserve">straight flush </w:t>
      </w:r>
      <w:r w:rsidRPr="00FF3409">
        <w:t>(a straight where all the cards are of the same suit) has been subtracted from the probability of a straight, since these are considered distinct hands. The four represents that there are only 40 straight flushes possible (4 suits for each of the ten sequences).</w:t>
      </w:r>
    </w:p>
    <w:p w14:paraId="5E5558F9" w14:textId="77777777" w:rsidR="00A1444E" w:rsidRPr="00FF3409" w:rsidRDefault="00A1444E" w:rsidP="00A1444E">
      <w:pPr>
        <w:ind w:left="1440"/>
      </w:pPr>
    </w:p>
    <w:p w14:paraId="0B4339D4" w14:textId="77777777" w:rsidR="00A1444E" w:rsidRPr="00FF3409" w:rsidRDefault="00A1444E" w:rsidP="00A1444E">
      <w:pPr>
        <w:ind w:left="1440"/>
      </w:pPr>
      <w:r w:rsidRPr="00FF3409">
        <w:t xml:space="preserve">(b) There are 13 distinct sets of four-of-a-kind (all the aces, all the kings, all the queens, etc.).  So, calculate the probability of a particular four-of-a-kind (say four kings) and then multiply by 13.  There are 48 ways to get four kings in a hand of five cards: you have to get all four kings, but your fifth card can be any of the remaining 48 cards.  </w:t>
      </w:r>
    </w:p>
    <w:p w14:paraId="2D0E26AD" w14:textId="77777777" w:rsidR="00A1444E" w:rsidRPr="00FF3409" w:rsidRDefault="00A1444E" w:rsidP="00A1444E">
      <w:pPr>
        <w:ind w:left="1440"/>
      </w:pPr>
    </w:p>
    <w:p w14:paraId="12EE7838" w14:textId="77777777" w:rsidR="00A1444E" w:rsidRPr="00FF3409" w:rsidRDefault="00A1444E" w:rsidP="00A1444E">
      <w:pPr>
        <w:ind w:left="1440"/>
      </w:pPr>
      <w:r w:rsidRPr="00FF3409">
        <w:t xml:space="preserve">P(four-of-a-kind)= </w:t>
      </w:r>
      <w:r w:rsidR="0062326F" w:rsidRPr="00FF3409">
        <w:rPr>
          <w:noProof/>
          <w:position w:val="-58"/>
        </w:rPr>
        <w:object w:dxaOrig="5360" w:dyaOrig="1280" w14:anchorId="685C2490">
          <v:shape id="_x0000_i1060" type="#_x0000_t75" alt="" style="width:268.25pt;height:62.4pt;mso-width-percent:0;mso-height-percent:0;mso-width-percent:0;mso-height-percent:0" o:ole="">
            <v:imagedata r:id="rId306" o:title=""/>
          </v:shape>
          <o:OLEObject Type="Embed" ProgID="Equation.3" ShapeID="_x0000_i1060" DrawAspect="Content" ObjectID="_1618683694" r:id="rId307"/>
        </w:object>
      </w:r>
      <w:r w:rsidRPr="00FF3409">
        <w:t>.00024 or .024% chance</w:t>
      </w:r>
    </w:p>
    <w:p w14:paraId="6186A6C0" w14:textId="77777777" w:rsidR="00A1444E" w:rsidRPr="00FF3409" w:rsidRDefault="00A1444E" w:rsidP="00A1444E">
      <w:pPr>
        <w:ind w:left="1440"/>
      </w:pPr>
    </w:p>
    <w:p w14:paraId="05B80C9D" w14:textId="77777777" w:rsidR="00A1444E" w:rsidRPr="00FF3409" w:rsidRDefault="00A1444E" w:rsidP="00C86AAB">
      <w:pPr>
        <w:numPr>
          <w:ilvl w:val="0"/>
          <w:numId w:val="6"/>
        </w:numPr>
      </w:pPr>
      <w:r w:rsidRPr="00FF3409">
        <w:t>This is similar to the problem that you had for homework, where I asked you to calculate a full house of kings and aces.  The probability of any particular full house (as calculated in your homework) was:</w:t>
      </w:r>
    </w:p>
    <w:p w14:paraId="00C895FE" w14:textId="77777777" w:rsidR="00A1444E" w:rsidRPr="00FF3409" w:rsidRDefault="0062326F" w:rsidP="00A1444E">
      <w:pPr>
        <w:ind w:left="720" w:firstLine="720"/>
      </w:pPr>
      <w:r w:rsidRPr="00FF3409">
        <w:rPr>
          <w:noProof/>
          <w:position w:val="-58"/>
        </w:rPr>
        <w:object w:dxaOrig="2799" w:dyaOrig="1280" w14:anchorId="6F49B296">
          <v:shape id="_x0000_i1059" type="#_x0000_t75" alt="" style="width:139.8pt;height:62.4pt;mso-width-percent:0;mso-height-percent:0;mso-width-percent:0;mso-height-percent:0" o:ole="">
            <v:imagedata r:id="rId308" o:title=""/>
          </v:shape>
          <o:OLEObject Type="Embed" ProgID="Equation.3" ShapeID="_x0000_i1059" DrawAspect="Content" ObjectID="_1618683695" r:id="rId309"/>
        </w:object>
      </w:r>
    </w:p>
    <w:p w14:paraId="2A2ED22B" w14:textId="77777777" w:rsidR="00A1444E" w:rsidRPr="00FF3409" w:rsidRDefault="00A1444E" w:rsidP="00A1444E">
      <w:r w:rsidRPr="00FF3409">
        <w:tab/>
      </w:r>
      <w:r w:rsidRPr="00FF3409">
        <w:tab/>
      </w:r>
    </w:p>
    <w:p w14:paraId="61418B7E" w14:textId="77777777" w:rsidR="00A1444E" w:rsidRPr="00FF3409" w:rsidRDefault="00A1444E" w:rsidP="00A1444E">
      <w:pPr>
        <w:ind w:left="1440"/>
      </w:pPr>
      <w:r w:rsidRPr="00FF3409">
        <w:t>But how many distinct full houses are there?  There are ‘13 choose 2’ possible pairs (aces,kings; aces, twos; aces, threes; kings, twos, etc.)  and for each pair, there are two possible arrangements: you could have 3 kings and 2 aces or 2 aces and 3 kings.  Therefore, the number of distinct full houses is:</w:t>
      </w:r>
    </w:p>
    <w:p w14:paraId="2A915E3E" w14:textId="77777777" w:rsidR="00A1444E" w:rsidRPr="00FF3409" w:rsidRDefault="00A1444E" w:rsidP="00A1444E">
      <w:pPr>
        <w:ind w:left="1440"/>
      </w:pPr>
    </w:p>
    <w:p w14:paraId="25D93D40" w14:textId="77777777" w:rsidR="00A1444E" w:rsidRPr="00FF3409" w:rsidRDefault="0062326F" w:rsidP="00A1444E">
      <w:pPr>
        <w:ind w:left="720" w:firstLine="720"/>
      </w:pPr>
      <w:r w:rsidRPr="00FF3409">
        <w:rPr>
          <w:noProof/>
          <w:position w:val="-26"/>
        </w:rPr>
        <w:object w:dxaOrig="2380" w:dyaOrig="639" w14:anchorId="7FE17649">
          <v:shape id="_x0000_i1058" type="#_x0000_t75" alt="" style="width:118.75pt;height:31.8pt;mso-width-percent:0;mso-height-percent:0;mso-width-percent:0;mso-height-percent:0" o:ole="">
            <v:imagedata r:id="rId310" o:title=""/>
          </v:shape>
          <o:OLEObject Type="Embed" ProgID="Equation.3" ShapeID="_x0000_i1058" DrawAspect="Content" ObjectID="_1618683696" r:id="rId311"/>
        </w:object>
      </w:r>
      <w:r w:rsidR="00A1444E" w:rsidRPr="00FF3409">
        <w:t>distinct full houses</w:t>
      </w:r>
    </w:p>
    <w:p w14:paraId="1A0F9A17" w14:textId="77777777" w:rsidR="00A1444E" w:rsidRPr="00FF3409" w:rsidRDefault="00A1444E" w:rsidP="00A1444E">
      <w:pPr>
        <w:ind w:left="1440" w:firstLine="720"/>
      </w:pPr>
    </w:p>
    <w:p w14:paraId="63973607" w14:textId="77777777" w:rsidR="00A1444E" w:rsidRPr="00FF3409" w:rsidRDefault="00A1444E" w:rsidP="00A1444E">
      <w:pPr>
        <w:ind w:left="1440"/>
      </w:pPr>
      <w:r w:rsidRPr="00FF3409">
        <w:sym w:font="Symbol" w:char="F05C"/>
      </w:r>
      <w:r w:rsidRPr="00FF3409">
        <w:t xml:space="preserve">P(full house) = </w:t>
      </w:r>
      <w:r w:rsidR="0062326F" w:rsidRPr="00FF3409">
        <w:rPr>
          <w:noProof/>
          <w:position w:val="-58"/>
        </w:rPr>
        <w:object w:dxaOrig="3379" w:dyaOrig="1280" w14:anchorId="15C0D7EB">
          <v:shape id="_x0000_i1057" type="#_x0000_t75" alt="" style="width:169.1pt;height:62.4pt;mso-width-percent:0;mso-height-percent:0;mso-width-percent:0;mso-height-percent:0" o:ole="">
            <v:imagedata r:id="rId312" o:title=""/>
          </v:shape>
          <o:OLEObject Type="Embed" ProgID="Equation.3" ShapeID="_x0000_i1057" DrawAspect="Content" ObjectID="_1618683697" r:id="rId313"/>
        </w:object>
      </w:r>
      <w:r w:rsidRPr="00FF3409">
        <w:t>.00144 or 0.14% chance</w:t>
      </w:r>
    </w:p>
    <w:p w14:paraId="3B0083EF" w14:textId="77777777" w:rsidR="00A1444E" w:rsidRPr="00FF3409" w:rsidRDefault="00A1444E" w:rsidP="00A1444E">
      <w:pPr>
        <w:ind w:left="1440" w:firstLine="720"/>
      </w:pPr>
    </w:p>
    <w:p w14:paraId="1DD2360D" w14:textId="77777777" w:rsidR="00A1444E" w:rsidRPr="00FF3409" w:rsidRDefault="00A1444E" w:rsidP="00A1444E">
      <w:pPr>
        <w:ind w:left="720"/>
      </w:pPr>
      <w:r w:rsidRPr="00FF3409">
        <w:t>So, a four-of-a-kind beats a full house, which beats a straight (though straight flush beats them all!)</w:t>
      </w:r>
    </w:p>
    <w:p w14:paraId="24705C7A" w14:textId="77777777" w:rsidR="00A1444E" w:rsidRPr="00FF3409" w:rsidRDefault="00A1444E" w:rsidP="00A1444E"/>
    <w:p w14:paraId="0598804D" w14:textId="77777777" w:rsidR="00A1444E" w:rsidRPr="00FF3409" w:rsidRDefault="00A1444E" w:rsidP="00C86AAB">
      <w:pPr>
        <w:numPr>
          <w:ilvl w:val="0"/>
          <w:numId w:val="5"/>
        </w:numPr>
      </w:pPr>
      <w:r w:rsidRPr="00FF3409">
        <w:t>If a five-letter word is formed at random (meaning that all sequences of five letters are equally likely), what is the probability that no letter occurs more than once?</w:t>
      </w:r>
    </w:p>
    <w:p w14:paraId="467EC47E" w14:textId="77777777" w:rsidR="00A1444E" w:rsidRPr="00FF3409" w:rsidRDefault="00A1444E" w:rsidP="00A1444E"/>
    <w:p w14:paraId="0844EA4C" w14:textId="77777777" w:rsidR="00A1444E" w:rsidRPr="00FF3409" w:rsidRDefault="00A1444E" w:rsidP="00A1444E">
      <w:pPr>
        <w:ind w:firstLine="720"/>
      </w:pPr>
      <w:r w:rsidRPr="00FF3409">
        <w:t xml:space="preserve">Denominator (with replacement, since letters can repeat): </w:t>
      </w:r>
      <w:r w:rsidR="0062326F" w:rsidRPr="00FF3409">
        <w:rPr>
          <w:noProof/>
          <w:position w:val="-6"/>
        </w:rPr>
        <w:object w:dxaOrig="380" w:dyaOrig="320" w14:anchorId="554A61A2">
          <v:shape id="_x0000_i1056" type="#_x0000_t75" alt="" style="width:18.6pt;height:15.6pt;mso-width-percent:0;mso-height-percent:0;mso-width-percent:0;mso-height-percent:0" o:ole="">
            <v:imagedata r:id="rId314" o:title=""/>
          </v:shape>
          <o:OLEObject Type="Embed" ProgID="Equation.3" ShapeID="_x0000_i1056" DrawAspect="Content" ObjectID="_1618683698" r:id="rId315"/>
        </w:object>
      </w:r>
    </w:p>
    <w:p w14:paraId="56DD14E3" w14:textId="77777777" w:rsidR="00A1444E" w:rsidRPr="00FF3409" w:rsidRDefault="00A1444E" w:rsidP="00A1444E"/>
    <w:p w14:paraId="7A7739E7" w14:textId="77777777" w:rsidR="00A1444E" w:rsidRPr="00FF3409" w:rsidRDefault="00A1444E" w:rsidP="00A1444E">
      <w:pPr>
        <w:ind w:firstLine="720"/>
      </w:pPr>
      <w:r w:rsidRPr="00FF3409">
        <w:t xml:space="preserve">Numerator (without replacement, since no letters can repeat): </w:t>
      </w:r>
      <w:r w:rsidR="0062326F" w:rsidRPr="00FF3409">
        <w:rPr>
          <w:noProof/>
          <w:position w:val="-28"/>
        </w:rPr>
        <w:object w:dxaOrig="2640" w:dyaOrig="639" w14:anchorId="4F17488A">
          <v:shape id="_x0000_i1055" type="#_x0000_t75" alt="" style="width:132pt;height:31.8pt;mso-width-percent:0;mso-height-percent:0;mso-width-percent:0;mso-height-percent:0" o:ole="">
            <v:imagedata r:id="rId316" o:title=""/>
          </v:shape>
          <o:OLEObject Type="Embed" ProgID="Equation.3" ShapeID="_x0000_i1055" DrawAspect="Content" ObjectID="_1618683699" r:id="rId317"/>
        </w:object>
      </w:r>
    </w:p>
    <w:p w14:paraId="4AF55345" w14:textId="77777777" w:rsidR="00A1444E" w:rsidRPr="00FF3409" w:rsidRDefault="00A1444E" w:rsidP="00A1444E"/>
    <w:p w14:paraId="40885DC0" w14:textId="77777777" w:rsidR="00A1444E" w:rsidRPr="00FF3409" w:rsidRDefault="00A1444E" w:rsidP="00A1444E">
      <w:pPr>
        <w:ind w:left="720"/>
      </w:pPr>
      <w:r w:rsidRPr="00FF3409">
        <w:t>Like the birthday problem, since the denominator has to be calculated considering order, so does the numerator (therefore, use permutations rather than choosing).</w:t>
      </w:r>
    </w:p>
    <w:p w14:paraId="4A8166DE" w14:textId="77777777" w:rsidR="00A1444E" w:rsidRPr="00FF3409" w:rsidRDefault="00A1444E" w:rsidP="00A1444E"/>
    <w:p w14:paraId="61541D80" w14:textId="77777777" w:rsidR="00A1444E" w:rsidRPr="00FF3409" w:rsidRDefault="00A1444E" w:rsidP="00A1444E">
      <w:pPr>
        <w:ind w:firstLine="720"/>
      </w:pPr>
      <w:r w:rsidRPr="00FF3409">
        <w:sym w:font="Symbol" w:char="F05C"/>
      </w:r>
      <w:r w:rsidRPr="00FF3409">
        <w:t xml:space="preserve">P(no letter repeats) = </w:t>
      </w:r>
      <w:r w:rsidR="0062326F" w:rsidRPr="00FF3409">
        <w:rPr>
          <w:noProof/>
          <w:position w:val="-24"/>
        </w:rPr>
        <w:object w:dxaOrig="3340" w:dyaOrig="920" w14:anchorId="60930D60">
          <v:shape id="_x0000_i1054" type="#_x0000_t75" alt="" style="width:166.85pt;height:46.2pt;mso-width-percent:0;mso-height-percent:0;mso-width-percent:0;mso-height-percent:0" o:ole="">
            <v:imagedata r:id="rId318" o:title=""/>
          </v:shape>
          <o:OLEObject Type="Embed" ProgID="Equation.3" ShapeID="_x0000_i1054" DrawAspect="Content" ObjectID="_1618683700" r:id="rId319"/>
        </w:object>
      </w:r>
      <w:r w:rsidRPr="00FF3409">
        <w:t xml:space="preserve"> chance</w:t>
      </w:r>
    </w:p>
    <w:p w14:paraId="72FCA2F2" w14:textId="77777777" w:rsidR="00A1444E" w:rsidRPr="00FF3409" w:rsidRDefault="00A1444E" w:rsidP="00A1444E">
      <w:pPr>
        <w:ind w:firstLine="720"/>
      </w:pPr>
    </w:p>
    <w:p w14:paraId="610409E2" w14:textId="77777777" w:rsidR="00A1444E" w:rsidRPr="00FF3409" w:rsidRDefault="00A1444E" w:rsidP="00C86AAB">
      <w:pPr>
        <w:numPr>
          <w:ilvl w:val="0"/>
          <w:numId w:val="5"/>
        </w:numPr>
      </w:pPr>
      <w:r w:rsidRPr="00FF3409">
        <w:t>An elevator containing five people can stop at any of seven floors. What is the probability that no two people get off at the same floor?  Assume that the occupants act independently and that all floors are equally likely for each occupant.</w:t>
      </w:r>
    </w:p>
    <w:p w14:paraId="72FC198F" w14:textId="77777777" w:rsidR="00A1444E" w:rsidRPr="00FF3409" w:rsidRDefault="00A1444E" w:rsidP="00A1444E"/>
    <w:p w14:paraId="4C6D89D2" w14:textId="77777777" w:rsidR="00A1444E" w:rsidRPr="00FF3409" w:rsidRDefault="00A1444E" w:rsidP="00A1444E">
      <w:pPr>
        <w:ind w:left="720"/>
      </w:pPr>
      <w:r w:rsidRPr="00FF3409">
        <w:t>Same logic as problem (2):</w:t>
      </w:r>
    </w:p>
    <w:p w14:paraId="214D1555" w14:textId="77777777" w:rsidR="00A1444E" w:rsidRPr="00FF3409" w:rsidRDefault="00A1444E" w:rsidP="00A1444E">
      <w:pPr>
        <w:ind w:left="720"/>
      </w:pPr>
    </w:p>
    <w:p w14:paraId="253821C4" w14:textId="77777777" w:rsidR="00A1444E" w:rsidRPr="00FF3409" w:rsidRDefault="00A1444E" w:rsidP="00A1444E">
      <w:pPr>
        <w:ind w:left="360" w:firstLine="360"/>
      </w:pPr>
      <w:r w:rsidRPr="00FF3409">
        <w:t xml:space="preserve">Denominator (with replacement, since everyone could get off at the same floor): </w:t>
      </w:r>
      <w:r w:rsidR="0062326F" w:rsidRPr="00FF3409">
        <w:rPr>
          <w:noProof/>
          <w:position w:val="-6"/>
        </w:rPr>
        <w:object w:dxaOrig="260" w:dyaOrig="320" w14:anchorId="6801BECF">
          <v:shape id="_x0000_i1053" type="#_x0000_t75" alt="" style="width:13.2pt;height:15.6pt;mso-width-percent:0;mso-height-percent:0;mso-width-percent:0;mso-height-percent:0" o:ole="">
            <v:imagedata r:id="rId320" o:title=""/>
          </v:shape>
          <o:OLEObject Type="Embed" ProgID="Equation.3" ShapeID="_x0000_i1053" DrawAspect="Content" ObjectID="_1618683701" r:id="rId321"/>
        </w:object>
      </w:r>
    </w:p>
    <w:p w14:paraId="75742568" w14:textId="77777777" w:rsidR="00A1444E" w:rsidRPr="00FF3409" w:rsidRDefault="00A1444E" w:rsidP="00A1444E">
      <w:pPr>
        <w:ind w:left="360"/>
      </w:pPr>
    </w:p>
    <w:p w14:paraId="03CBF262" w14:textId="77777777" w:rsidR="00A1444E" w:rsidRPr="00FF3409" w:rsidRDefault="00A1444E" w:rsidP="00A1444E">
      <w:pPr>
        <w:ind w:left="360" w:firstLine="360"/>
      </w:pPr>
      <w:r w:rsidRPr="00FF3409">
        <w:t xml:space="preserve">Numerator (without replacement): </w:t>
      </w:r>
      <w:r w:rsidR="0062326F" w:rsidRPr="00FF3409">
        <w:rPr>
          <w:noProof/>
          <w:position w:val="-6"/>
        </w:rPr>
        <w:object w:dxaOrig="1080" w:dyaOrig="260" w14:anchorId="40BDFF3A">
          <v:shape id="_x0000_i1052" type="#_x0000_t75" alt="" style="width:54pt;height:13.2pt;mso-width-percent:0;mso-height-percent:0;mso-width-percent:0;mso-height-percent:0" o:ole="">
            <v:imagedata r:id="rId322" o:title=""/>
          </v:shape>
          <o:OLEObject Type="Embed" ProgID="Equation.3" ShapeID="_x0000_i1052" DrawAspect="Content" ObjectID="_1618683702" r:id="rId323"/>
        </w:object>
      </w:r>
    </w:p>
    <w:p w14:paraId="421E46C9" w14:textId="77777777" w:rsidR="00A1444E" w:rsidRPr="00FF3409" w:rsidRDefault="00A1444E" w:rsidP="00A1444E"/>
    <w:p w14:paraId="1E8E54CE" w14:textId="77777777" w:rsidR="00A1444E" w:rsidRPr="00FF3409" w:rsidRDefault="00A1444E" w:rsidP="00A1444E">
      <w:pPr>
        <w:ind w:firstLine="720"/>
      </w:pPr>
      <w:r w:rsidRPr="00FF3409">
        <w:sym w:font="Symbol" w:char="F05C"/>
      </w:r>
      <w:r w:rsidRPr="00FF3409">
        <w:t xml:space="preserve">P(no two people on the same floor) = </w:t>
      </w:r>
      <w:r w:rsidR="0062326F" w:rsidRPr="00FF3409">
        <w:rPr>
          <w:noProof/>
          <w:position w:val="-24"/>
        </w:rPr>
        <w:object w:dxaOrig="1300" w:dyaOrig="600" w14:anchorId="193FE319">
          <v:shape id="_x0000_i1051" type="#_x0000_t75" alt="" style="width:65.95pt;height:30.6pt;mso-width-percent:0;mso-height-percent:0;mso-width-percent:0;mso-height-percent:0" o:ole="">
            <v:imagedata r:id="rId324" o:title=""/>
          </v:shape>
          <o:OLEObject Type="Embed" ProgID="Equation.3" ShapeID="_x0000_i1051" DrawAspect="Content" ObjectID="_1618683703" r:id="rId325"/>
        </w:object>
      </w:r>
      <w:r w:rsidRPr="00FF3409">
        <w:t xml:space="preserve"> 15% chance</w:t>
      </w:r>
    </w:p>
    <w:p w14:paraId="555816C3" w14:textId="77777777" w:rsidR="00A1444E" w:rsidRPr="00FF3409" w:rsidRDefault="00A1444E" w:rsidP="00A1444E"/>
    <w:p w14:paraId="2F6E0BF6" w14:textId="77777777" w:rsidR="00A1444E" w:rsidRPr="00FF3409" w:rsidRDefault="00A1444E" w:rsidP="00A1444E"/>
    <w:p w14:paraId="2BCD9D08" w14:textId="77777777" w:rsidR="00A1444E" w:rsidRPr="00FF3409" w:rsidRDefault="00A1444E" w:rsidP="00C86AAB">
      <w:pPr>
        <w:numPr>
          <w:ilvl w:val="0"/>
          <w:numId w:val="5"/>
        </w:numPr>
      </w:pPr>
      <w:r w:rsidRPr="00FF3409">
        <w:t>A monkey at a typewriter types each of the 26 letters of the alphabet exactly once, the order being random. What is the probability that the word Hamlet appears somewhere in the string of letters?</w:t>
      </w:r>
    </w:p>
    <w:p w14:paraId="0A0E0C62" w14:textId="77777777" w:rsidR="00A1444E" w:rsidRPr="00FF3409" w:rsidRDefault="00A1444E" w:rsidP="00A1444E">
      <w:pPr>
        <w:ind w:left="720"/>
      </w:pPr>
    </w:p>
    <w:p w14:paraId="57FDC239" w14:textId="77777777" w:rsidR="00A1444E" w:rsidRPr="00FF3409" w:rsidRDefault="00A1444E" w:rsidP="00A1444E">
      <w:pPr>
        <w:ind w:left="720"/>
      </w:pPr>
      <w:r w:rsidRPr="00FF3409">
        <w:t>Hamlet (a 6-letter string) could appear in 21 different spots in the 26-letter string (e.g., spot 1: Hamletcxs…; spot 2: cHamletcksd…; spot 3: ckHamletdsfd…; etc. up to: spot 21: qwryuiopsdfghjkzxcvbnHamlet</w:t>
      </w:r>
    </w:p>
    <w:p w14:paraId="3D10EE82" w14:textId="77777777" w:rsidR="00A1444E" w:rsidRPr="00FF3409" w:rsidRDefault="00A1444E" w:rsidP="00A1444E">
      <w:pPr>
        <w:ind w:left="720"/>
      </w:pPr>
      <w:r w:rsidRPr="00FF3409">
        <w:t>The remaining 20 letters can be arranged in any sequence (there are 20! ways to arrange the other 20 letters in the remaining 20 spots).</w:t>
      </w:r>
    </w:p>
    <w:p w14:paraId="4D9AB6FC" w14:textId="77777777" w:rsidR="00A1444E" w:rsidRPr="00FF3409" w:rsidRDefault="00A1444E" w:rsidP="00A1444E">
      <w:pPr>
        <w:ind w:left="720"/>
      </w:pPr>
      <w:r w:rsidRPr="00FF3409">
        <w:t>Therefore, there are 21</w:t>
      </w:r>
      <w:r w:rsidRPr="00FF3409">
        <w:rPr>
          <w:i/>
          <w:iCs/>
        </w:rPr>
        <w:t>x</w:t>
      </w:r>
      <w:r w:rsidRPr="00FF3409">
        <w:t xml:space="preserve">20! = 21!  ways to get Hamlet. </w:t>
      </w:r>
    </w:p>
    <w:p w14:paraId="436ABF82" w14:textId="77777777" w:rsidR="00A1444E" w:rsidRPr="00FF3409" w:rsidRDefault="00A1444E" w:rsidP="00A1444E">
      <w:pPr>
        <w:ind w:left="720"/>
      </w:pPr>
    </w:p>
    <w:p w14:paraId="7141AF85" w14:textId="77777777" w:rsidR="00A1444E" w:rsidRPr="00FF3409" w:rsidRDefault="00A1444E" w:rsidP="00A1444E">
      <w:pPr>
        <w:ind w:left="720"/>
      </w:pPr>
      <w:r w:rsidRPr="00FF3409">
        <w:t xml:space="preserve">There are 26 letters to fill 26 spots, so there are 26! total arrangements of the letters. </w:t>
      </w:r>
    </w:p>
    <w:p w14:paraId="7FF78496" w14:textId="77777777" w:rsidR="00A1444E" w:rsidRPr="00FF3409" w:rsidRDefault="00A1444E" w:rsidP="00A1444E"/>
    <w:p w14:paraId="55A677AF" w14:textId="77777777" w:rsidR="00A1444E" w:rsidRPr="00FF3409" w:rsidRDefault="00A1444E" w:rsidP="00A1444E">
      <w:r w:rsidRPr="00FF3409">
        <w:tab/>
      </w:r>
      <w:r w:rsidRPr="00FF3409">
        <w:sym w:font="Symbol" w:char="F05C"/>
      </w:r>
      <w:r w:rsidRPr="00FF3409">
        <w:t xml:space="preserve">P(getting Hamlet) = </w:t>
      </w:r>
      <w:r w:rsidR="0062326F" w:rsidRPr="00FF3409">
        <w:rPr>
          <w:noProof/>
          <w:position w:val="-22"/>
        </w:rPr>
        <w:object w:dxaOrig="3440" w:dyaOrig="580" w14:anchorId="5333F888">
          <v:shape id="_x0000_i1050" type="#_x0000_t75" alt="" style="width:172.15pt;height:28.8pt;mso-width-percent:0;mso-height-percent:0;mso-width-percent:0;mso-height-percent:0" o:ole="">
            <v:imagedata r:id="rId326" o:title=""/>
          </v:shape>
          <o:OLEObject Type="Embed" ProgID="Equation.3" ShapeID="_x0000_i1050" DrawAspect="Content" ObjectID="_1618683704" r:id="rId327"/>
        </w:object>
      </w:r>
      <w:r w:rsidRPr="00FF3409">
        <w:t xml:space="preserve">  very small!</w:t>
      </w:r>
    </w:p>
    <w:p w14:paraId="6E4A64E4" w14:textId="77777777" w:rsidR="00A1444E" w:rsidRPr="00FF3409" w:rsidRDefault="00A1444E" w:rsidP="00A1444E"/>
    <w:p w14:paraId="370D6362" w14:textId="77777777" w:rsidR="00A1444E" w:rsidRPr="00FF3409" w:rsidRDefault="00A1444E" w:rsidP="00A1444E"/>
    <w:p w14:paraId="17AA7774" w14:textId="77777777" w:rsidR="00A1444E" w:rsidRPr="00FF3409" w:rsidRDefault="00A1444E" w:rsidP="00C86AAB">
      <w:pPr>
        <w:numPr>
          <w:ilvl w:val="0"/>
          <w:numId w:val="5"/>
        </w:numPr>
      </w:pPr>
      <w:r w:rsidRPr="00FF3409">
        <w:t>Suppose that the probability of living to be older than 70 is 0.6 and the probability of living to be older than 80 is 0.2.  If a person reaches her 70</w:t>
      </w:r>
      <w:r w:rsidRPr="00FF3409">
        <w:rPr>
          <w:vertAlign w:val="superscript"/>
        </w:rPr>
        <w:t>th</w:t>
      </w:r>
      <w:r w:rsidRPr="00FF3409">
        <w:t xml:space="preserve"> birthday, what is the probability that she will celebrate her 80</w:t>
      </w:r>
      <w:r w:rsidRPr="00FF3409">
        <w:rPr>
          <w:vertAlign w:val="superscript"/>
        </w:rPr>
        <w:t>th</w:t>
      </w:r>
      <w:r w:rsidRPr="00FF3409">
        <w:t>?</w:t>
      </w:r>
    </w:p>
    <w:p w14:paraId="01B5503F" w14:textId="77777777" w:rsidR="00A1444E" w:rsidRPr="00FF3409" w:rsidRDefault="00A1444E" w:rsidP="00A1444E"/>
    <w:p w14:paraId="23D42FB8" w14:textId="77777777" w:rsidR="00A1444E" w:rsidRPr="00FF3409" w:rsidRDefault="00A1444E" w:rsidP="00A1444E">
      <w:pPr>
        <w:ind w:firstLine="720"/>
      </w:pPr>
      <w:r w:rsidRPr="00FF3409">
        <w:t>P(&gt;70 years) = 0.60</w:t>
      </w:r>
    </w:p>
    <w:p w14:paraId="1E376D7B" w14:textId="77777777" w:rsidR="00A1444E" w:rsidRPr="00FF3409" w:rsidRDefault="00A1444E" w:rsidP="00A1444E">
      <w:pPr>
        <w:ind w:left="720"/>
      </w:pPr>
      <w:r w:rsidRPr="00FF3409">
        <w:t>P(&gt;80 years) =0.20</w:t>
      </w:r>
    </w:p>
    <w:p w14:paraId="4F6FC4AD" w14:textId="77777777" w:rsidR="00A1444E" w:rsidRPr="00FF3409" w:rsidRDefault="00A1444E" w:rsidP="00A1444E"/>
    <w:p w14:paraId="0DD8F525" w14:textId="77777777" w:rsidR="00A1444E" w:rsidRPr="00FF3409" w:rsidRDefault="00A1444E" w:rsidP="00A1444E">
      <w:pPr>
        <w:ind w:firstLine="720"/>
        <w:rPr>
          <w:u w:val="single"/>
        </w:rPr>
      </w:pPr>
      <w:r w:rsidRPr="00FF3409">
        <w:rPr>
          <w:u w:val="single"/>
        </w:rPr>
        <w:t>Use Bayes’ Rule:</w:t>
      </w:r>
    </w:p>
    <w:p w14:paraId="57414D2E" w14:textId="77777777" w:rsidR="00A1444E" w:rsidRPr="00FF3409" w:rsidRDefault="00A1444E" w:rsidP="00A1444E"/>
    <w:p w14:paraId="7F3AB526" w14:textId="77777777" w:rsidR="00A1444E" w:rsidRPr="00FF3409" w:rsidRDefault="00A1444E" w:rsidP="00A1444E">
      <w:pPr>
        <w:ind w:firstLine="720"/>
      </w:pPr>
      <w:r w:rsidRPr="00FF3409">
        <w:t xml:space="preserve">P(&gt;80/&gt;70) = </w:t>
      </w:r>
      <w:r w:rsidR="0062326F" w:rsidRPr="00FF3409">
        <w:rPr>
          <w:noProof/>
          <w:position w:val="-28"/>
        </w:rPr>
        <w:object w:dxaOrig="4140" w:dyaOrig="639" w14:anchorId="0EE05DA6">
          <v:shape id="_x0000_i1049" type="#_x0000_t75" alt="" style="width:207.6pt;height:31.8pt;mso-width-percent:0;mso-height-percent:0;mso-width-percent:0;mso-height-percent:0" o:ole="">
            <v:imagedata r:id="rId328" o:title=""/>
          </v:shape>
          <o:OLEObject Type="Embed" ProgID="Equation.3" ShapeID="_x0000_i1049" DrawAspect="Content" ObjectID="_1618683705" r:id="rId329"/>
        </w:object>
      </w:r>
    </w:p>
    <w:p w14:paraId="0A447209" w14:textId="77777777" w:rsidR="00A1444E" w:rsidRPr="00FF3409" w:rsidRDefault="00A1444E" w:rsidP="00A1444E">
      <w:pPr>
        <w:ind w:firstLine="720"/>
      </w:pPr>
    </w:p>
    <w:p w14:paraId="7ED7873A" w14:textId="77777777" w:rsidR="00A1444E" w:rsidRPr="00FF3409" w:rsidRDefault="00A1444E" w:rsidP="00C86AAB">
      <w:pPr>
        <w:numPr>
          <w:ilvl w:val="0"/>
          <w:numId w:val="5"/>
        </w:numPr>
        <w:rPr>
          <w:u w:val="single"/>
        </w:rPr>
      </w:pPr>
      <w:r w:rsidRPr="00FF3409">
        <w:t>A hat contains a number of cards, with 30% white on both sides, 50% black on one side and white on the other, 20% black on both sides.  The cards are mixed up, then a single card is drawn at random and placed on the table.  If the top side is black, what is the chance that the other side is white?</w:t>
      </w:r>
    </w:p>
    <w:p w14:paraId="2D6BB29C" w14:textId="77777777" w:rsidR="00A1444E" w:rsidRPr="00FF3409" w:rsidRDefault="00A1444E" w:rsidP="00A1444E">
      <w:r w:rsidRPr="00FF3409">
        <w:rPr>
          <w:noProof/>
        </w:rPr>
        <mc:AlternateContent>
          <mc:Choice Requires="wpg">
            <w:drawing>
              <wp:anchor distT="0" distB="0" distL="114300" distR="114300" simplePos="0" relativeHeight="251659264" behindDoc="0" locked="0" layoutInCell="1" allowOverlap="1" wp14:anchorId="0B8DCD74" wp14:editId="5A0F9CA0">
                <wp:simplePos x="0" y="0"/>
                <wp:positionH relativeFrom="column">
                  <wp:posOffset>1333500</wp:posOffset>
                </wp:positionH>
                <wp:positionV relativeFrom="paragraph">
                  <wp:posOffset>57785</wp:posOffset>
                </wp:positionV>
                <wp:extent cx="2667000" cy="1190625"/>
                <wp:effectExtent l="0" t="0" r="0" b="254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1190625"/>
                          <a:chOff x="3750" y="7500"/>
                          <a:chExt cx="4200" cy="1875"/>
                        </a:xfrm>
                      </wpg:grpSpPr>
                      <wps:wsp>
                        <wps:cNvPr id="2" name="Text Box 3"/>
                        <wps:cNvSpPr txBox="1">
                          <a:spLocks noChangeArrowheads="1"/>
                        </wps:cNvSpPr>
                        <wps:spPr bwMode="auto">
                          <a:xfrm>
                            <a:off x="3750" y="7500"/>
                            <a:ext cx="10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03873" w14:textId="06FFC543" w:rsidR="001D5F62" w:rsidRDefault="001D5F62" w:rsidP="00A1444E">
                              <w:r>
                                <w:t>Celtics</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5205" y="7500"/>
                            <a:ext cx="103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6CC95" w14:textId="208E9BCC" w:rsidR="001D5F62" w:rsidRDefault="001D5F62" w:rsidP="00A1444E">
                              <w:r>
                                <w:t>Celtics</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3900" y="9015"/>
                            <a:ext cx="40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FC309" w14:textId="682EBA3C" w:rsidR="001D5F62" w:rsidRDefault="001D5F62" w:rsidP="00A1444E">
                              <w:r>
                                <w:t>Celtics</w:t>
                              </w:r>
                            </w:p>
                          </w:txbxContent>
                        </wps:txbx>
                        <wps:bodyPr rot="0" vert="horz" wrap="square" lIns="91440" tIns="45720" rIns="91440" bIns="45720" anchor="t" anchorCtr="0" upright="1">
                          <a:noAutofit/>
                        </wps:bodyPr>
                      </wps:wsp>
                      <wps:wsp>
                        <wps:cNvPr id="5" name="Line 6"/>
                        <wps:cNvCnPr>
                          <a:cxnSpLocks noChangeShapeType="1"/>
                        </wps:cNvCnPr>
                        <wps:spPr bwMode="auto">
                          <a:xfrm>
                            <a:off x="4095" y="7815"/>
                            <a:ext cx="18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flipH="1">
                            <a:off x="5310" y="7860"/>
                            <a:ext cx="240" cy="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flipH="1" flipV="1">
                            <a:off x="4710" y="8805"/>
                            <a:ext cx="120"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8DCD74" id="Group 1" o:spid="_x0000_s1032" style="position:absolute;margin-left:105pt;margin-top:4.55pt;width:210pt;height:93.75pt;z-index:251659264;mso-position-horizontal-relative:text;mso-position-vertical-relative:text" coordorigin="3750,7500" coordsize="4200,18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">
                <v:shape id="Text Box 3" o:spid="_x0000_s1033" type="#_x0000_t202" style="position:absolute;left:3750;top:7500;width:1035;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" filled="f" stroked="f">
                  <v:textbox>
                    <w:txbxContent>
                      <w:p w14:paraId="70403873" w14:textId="06FFC543" w:rsidR="001D5F62" w:rsidRDefault="001D5F62" w:rsidP="00A1444E">
                        <w:r>
                          <w:t>Celtics</w:t>
                        </w:r>
                      </w:p>
                    </w:txbxContent>
                  </v:textbox>
                </v:shape>
                <v:shape id="Text Box 4" o:spid="_x0000_s1034" type="#_x0000_t202" style="position:absolute;left:5205;top:7500;width:1035;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" filled="f" stroked="f">
                  <v:textbox>
                    <w:txbxContent>
                      <w:p w14:paraId="4356CC95" w14:textId="208E9BCC" w:rsidR="001D5F62" w:rsidRDefault="001D5F62" w:rsidP="00A1444E">
                        <w:r>
                          <w:t>Celtics</w:t>
                        </w:r>
                      </w:p>
                    </w:txbxContent>
                  </v:textbox>
                </v:shape>
                <v:shape id="Text Box 5" o:spid="_x0000_s1035" type="#_x0000_t202" style="position:absolute;left:3900;top:9015;width:405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" filled="f" stroked="f">
                  <v:textbox>
                    <w:txbxContent>
                      <w:p w14:paraId="546FC309" w14:textId="682EBA3C" w:rsidR="001D5F62" w:rsidRDefault="001D5F62" w:rsidP="00A1444E">
                        <w:r>
                          <w:t>Celtics</w:t>
                        </w:r>
                      </w:p>
                    </w:txbxContent>
                  </v:textbox>
                </v:shape>
                <v:line id="Line 6" o:spid="_x0000_s1036" style="position:absolute;visibility:visible;mso-wrap-style:square" from="4095,7815" to="4275,82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">
                  <v:stroke endarrow="block"/>
                </v:line>
                <v:line id="Line 7" o:spid="_x0000_s1037" style="position:absolute;flip:x;visibility:visible;mso-wrap-style:square" from="5310,7860" to="5550,80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">
                  <v:stroke endarrow="block"/>
                </v:line>
                <v:line id="Line 8" o:spid="_x0000_s1038" style="position:absolute;flip:x y;visibility:visible;mso-wrap-style:square" from="4710,8805" to="4830,91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">
                  <v:stroke endarrow="block"/>
                </v:line>
              </v:group>
            </w:pict>
          </mc:Fallback>
        </mc:AlternateContent>
      </w:r>
    </w:p>
    <w:p w14:paraId="17AFCBF0" w14:textId="77777777" w:rsidR="00A1444E" w:rsidRPr="00FF3409" w:rsidRDefault="00A1444E" w:rsidP="00A1444E"/>
    <w:p w14:paraId="4E2F71AE" w14:textId="77777777" w:rsidR="00A1444E" w:rsidRPr="00FF3409" w:rsidRDefault="00A1444E" w:rsidP="00A1444E">
      <w:pPr>
        <w:rPr>
          <w:u w:val="single"/>
        </w:rPr>
      </w:pPr>
    </w:p>
    <w:p w14:paraId="0D290298" w14:textId="77777777" w:rsidR="00A1444E" w:rsidRPr="00FF3409" w:rsidRDefault="0062326F" w:rsidP="00A1444E">
      <w:pPr>
        <w:rPr>
          <w:u w:val="single"/>
        </w:rPr>
      </w:pPr>
      <w:r w:rsidRPr="00FF3409">
        <w:rPr>
          <w:noProof/>
          <w:position w:val="-28"/>
        </w:rPr>
        <w:object w:dxaOrig="5060" w:dyaOrig="639" w14:anchorId="7C107474">
          <v:shape id="_x0000_i1048" type="#_x0000_t75" alt="" style="width:254.5pt;height:31.8pt;mso-width-percent:0;mso-height-percent:0;mso-width-percent:0;mso-height-percent:0" o:ole="">
            <v:imagedata r:id="rId330" o:title=""/>
          </v:shape>
          <o:OLEObject Type="Embed" ProgID="Equation.3" ShapeID="_x0000_i1048" DrawAspect="Content" ObjectID="_1618683706" r:id="rId331"/>
        </w:object>
      </w:r>
    </w:p>
    <w:p w14:paraId="795547A6" w14:textId="77777777" w:rsidR="00A1444E" w:rsidRPr="00FF3409" w:rsidRDefault="00A1444E" w:rsidP="00A1444E">
      <w:pPr>
        <w:rPr>
          <w:u w:val="single"/>
        </w:rPr>
      </w:pPr>
    </w:p>
    <w:p w14:paraId="57AAA19E" w14:textId="77777777" w:rsidR="00A1444E" w:rsidRPr="00FF3409" w:rsidRDefault="00A1444E" w:rsidP="00A1444E">
      <w:pPr>
        <w:rPr>
          <w:u w:val="single"/>
        </w:rPr>
      </w:pPr>
    </w:p>
    <w:p w14:paraId="4806FD0B" w14:textId="77777777" w:rsidR="00A1444E" w:rsidRPr="00FF3409" w:rsidRDefault="00A1444E" w:rsidP="00A1444E"/>
    <w:p w14:paraId="4F26763F" w14:textId="77777777" w:rsidR="003C325C" w:rsidRPr="00FF3409" w:rsidRDefault="003C325C"/>
    <w:p w14:paraId="11933445" w14:textId="77777777" w:rsidR="002E5763" w:rsidRPr="00FF3409" w:rsidRDefault="002E5763" w:rsidP="002E5763">
      <w:r w:rsidRPr="00FF3409">
        <w:lastRenderedPageBreak/>
        <w:t xml:space="preserve">  1.  The contestant pool for </w:t>
      </w:r>
      <w:r w:rsidRPr="00FF3409">
        <w:rPr>
          <w:u w:val="single"/>
        </w:rPr>
        <w:t>Jeopardy!</w:t>
      </w:r>
      <w:r w:rsidRPr="00FF3409">
        <w:t xml:space="preserve"> Has 7 women and 13 men.  Three persons are </w:t>
      </w:r>
    </w:p>
    <w:p w14:paraId="5748E553" w14:textId="77777777" w:rsidR="002E5763" w:rsidRPr="00FF3409" w:rsidRDefault="002E5763" w:rsidP="002E5763">
      <w:r w:rsidRPr="00FF3409">
        <w:t xml:space="preserve">       chosen at random from this pool and will be contestants for the show.</w:t>
      </w:r>
    </w:p>
    <w:p w14:paraId="22928C14" w14:textId="77777777" w:rsidR="002E5763" w:rsidRPr="00FF3409" w:rsidRDefault="002E5763" w:rsidP="00C86AAB">
      <w:pPr>
        <w:numPr>
          <w:ilvl w:val="0"/>
          <w:numId w:val="7"/>
        </w:numPr>
      </w:pPr>
      <w:r w:rsidRPr="00FF3409">
        <w:t>What is the probability that 3 women will be chosen for the show?</w:t>
      </w:r>
    </w:p>
    <w:p w14:paraId="6B149675" w14:textId="77777777" w:rsidR="002E5763" w:rsidRPr="00FF3409" w:rsidRDefault="002E5763" w:rsidP="00C86AAB">
      <w:pPr>
        <w:numPr>
          <w:ilvl w:val="0"/>
          <w:numId w:val="7"/>
        </w:numPr>
      </w:pPr>
      <w:r w:rsidRPr="00FF3409">
        <w:t>What is the probability that at least 1 woman will be chosen for the show?</w:t>
      </w:r>
    </w:p>
    <w:p w14:paraId="0FDCF361" w14:textId="77777777" w:rsidR="002E5763" w:rsidRPr="00FF3409" w:rsidRDefault="002E5763" w:rsidP="002E5763"/>
    <w:p w14:paraId="2A7180DE" w14:textId="77777777" w:rsidR="002E5763" w:rsidRPr="00FF3409" w:rsidRDefault="002E5763" w:rsidP="002E5763">
      <w:pPr>
        <w:tabs>
          <w:tab w:val="left" w:pos="360"/>
        </w:tabs>
      </w:pPr>
      <w:r w:rsidRPr="00FF3409">
        <w:t xml:space="preserve">  1.  (a)  3.1%</w:t>
      </w:r>
      <w:r w:rsidRPr="00FF3409">
        <w:tab/>
        <w:t>(b)  75%</w:t>
      </w:r>
    </w:p>
    <w:p w14:paraId="5F699A11" w14:textId="77777777" w:rsidR="002E5763" w:rsidRPr="00FF3409" w:rsidRDefault="002E5763" w:rsidP="002E5763"/>
    <w:p w14:paraId="71485AB6" w14:textId="77777777" w:rsidR="002E5763" w:rsidRPr="00FF3409" w:rsidRDefault="002E5763" w:rsidP="002E5763">
      <w:r w:rsidRPr="00FF3409">
        <w:t xml:space="preserve">  2.  There is a 90% chance that Joe Schmo will pass his test if he studies, but only a 20%</w:t>
      </w:r>
    </w:p>
    <w:p w14:paraId="7FCCDE77" w14:textId="77777777" w:rsidR="002E5763" w:rsidRPr="00FF3409" w:rsidRDefault="002E5763" w:rsidP="002E5763">
      <w:r w:rsidRPr="00FF3409">
        <w:t xml:space="preserve">       chance of passing if he doesn’t study.  There is a 70% chance that he will study.</w:t>
      </w:r>
    </w:p>
    <w:p w14:paraId="717F803A" w14:textId="77777777" w:rsidR="002E5763" w:rsidRPr="00FF3409" w:rsidRDefault="002E5763" w:rsidP="00C86AAB">
      <w:pPr>
        <w:numPr>
          <w:ilvl w:val="0"/>
          <w:numId w:val="8"/>
        </w:numPr>
      </w:pPr>
      <w:r w:rsidRPr="00FF3409">
        <w:t>What is the probability that he will pass the test?</w:t>
      </w:r>
    </w:p>
    <w:p w14:paraId="43671ACB" w14:textId="77777777" w:rsidR="002E5763" w:rsidRPr="00FF3409" w:rsidRDefault="002E5763" w:rsidP="00C86AAB">
      <w:pPr>
        <w:numPr>
          <w:ilvl w:val="0"/>
          <w:numId w:val="8"/>
        </w:numPr>
      </w:pPr>
      <w:r w:rsidRPr="00FF3409">
        <w:t>Given that he did pass the test, what is the probability that he did not study?</w:t>
      </w:r>
    </w:p>
    <w:p w14:paraId="657BC2F9" w14:textId="77777777" w:rsidR="002E5763" w:rsidRPr="00FF3409" w:rsidRDefault="002E5763" w:rsidP="002E5763"/>
    <w:p w14:paraId="57F3B381" w14:textId="77777777" w:rsidR="00C06F9F" w:rsidRPr="00FF3409" w:rsidRDefault="00C06F9F" w:rsidP="00C06F9F">
      <w:pPr>
        <w:tabs>
          <w:tab w:val="left" w:pos="360"/>
        </w:tabs>
      </w:pPr>
      <w:r w:rsidRPr="00FF3409">
        <w:t xml:space="preserve">  2.  (a)  69%</w:t>
      </w:r>
      <w:r w:rsidRPr="00FF3409">
        <w:tab/>
        <w:t>(b) 8.7%</w:t>
      </w:r>
    </w:p>
    <w:p w14:paraId="3B3A4F07" w14:textId="77777777" w:rsidR="00C06F9F" w:rsidRPr="00FF3409" w:rsidRDefault="00C06F9F" w:rsidP="002E5763"/>
    <w:p w14:paraId="46F6A05A" w14:textId="77777777" w:rsidR="00C06F9F" w:rsidRPr="00FF3409" w:rsidRDefault="00C06F9F" w:rsidP="002E5763"/>
    <w:p w14:paraId="7E726A3E" w14:textId="77777777" w:rsidR="002E5763" w:rsidRPr="00FF3409" w:rsidRDefault="002E5763" w:rsidP="002E5763">
      <w:r w:rsidRPr="00FF3409">
        <w:t xml:space="preserve">  3.  A flu vaccine has a probability of 80% of preventing a person who is inoculated from</w:t>
      </w:r>
    </w:p>
    <w:p w14:paraId="0662CCA8" w14:textId="77777777" w:rsidR="002E5763" w:rsidRPr="00FF3409" w:rsidRDefault="002E5763" w:rsidP="002E5763">
      <w:r w:rsidRPr="00FF3409">
        <w:t xml:space="preserve">       getting the flu.  A county health office inoculates 20 people.</w:t>
      </w:r>
    </w:p>
    <w:p w14:paraId="1751ED86" w14:textId="77777777" w:rsidR="002E5763" w:rsidRPr="00FF3409" w:rsidRDefault="002E5763" w:rsidP="00C86AAB">
      <w:pPr>
        <w:numPr>
          <w:ilvl w:val="0"/>
          <w:numId w:val="9"/>
        </w:numPr>
        <w:tabs>
          <w:tab w:val="left" w:pos="360"/>
        </w:tabs>
      </w:pPr>
      <w:r w:rsidRPr="00FF3409">
        <w:t>What is the probability that at least one of the 20 people will get the flu?</w:t>
      </w:r>
    </w:p>
    <w:p w14:paraId="3D11F2C4" w14:textId="77777777" w:rsidR="002E5763" w:rsidRPr="00FF3409" w:rsidRDefault="002E5763" w:rsidP="00C86AAB">
      <w:pPr>
        <w:numPr>
          <w:ilvl w:val="0"/>
          <w:numId w:val="9"/>
        </w:numPr>
        <w:tabs>
          <w:tab w:val="left" w:pos="360"/>
        </w:tabs>
      </w:pPr>
      <w:r w:rsidRPr="00FF3409">
        <w:t>What is the probability that exactly 5 of the 20 people will get the flu?</w:t>
      </w:r>
    </w:p>
    <w:p w14:paraId="749B0ECF" w14:textId="77777777" w:rsidR="002E5763" w:rsidRPr="00FF3409" w:rsidRDefault="002E5763" w:rsidP="002E5763">
      <w:pPr>
        <w:tabs>
          <w:tab w:val="left" w:pos="360"/>
        </w:tabs>
      </w:pPr>
    </w:p>
    <w:p w14:paraId="7B941195" w14:textId="77777777" w:rsidR="00C06F9F" w:rsidRPr="00FF3409" w:rsidRDefault="00C06F9F" w:rsidP="00C06F9F">
      <w:pPr>
        <w:tabs>
          <w:tab w:val="left" w:pos="360"/>
        </w:tabs>
      </w:pPr>
      <w:r w:rsidRPr="00FF3409">
        <w:t xml:space="preserve">  3.  (a)  98.8%</w:t>
      </w:r>
      <w:r w:rsidRPr="00FF3409">
        <w:tab/>
        <w:t xml:space="preserve">    (b)  17.5%</w:t>
      </w:r>
    </w:p>
    <w:p w14:paraId="7A738107" w14:textId="77777777" w:rsidR="00C06F9F" w:rsidRPr="00FF3409" w:rsidRDefault="00C06F9F" w:rsidP="002E5763">
      <w:pPr>
        <w:tabs>
          <w:tab w:val="left" w:pos="360"/>
        </w:tabs>
      </w:pPr>
    </w:p>
    <w:p w14:paraId="3C29EC25" w14:textId="77777777" w:rsidR="00C06F9F" w:rsidRPr="00FF3409" w:rsidRDefault="00C06F9F" w:rsidP="002E5763">
      <w:pPr>
        <w:tabs>
          <w:tab w:val="left" w:pos="360"/>
        </w:tabs>
      </w:pPr>
    </w:p>
    <w:p w14:paraId="2F5511FF" w14:textId="77777777" w:rsidR="002E5763" w:rsidRPr="00FF3409" w:rsidRDefault="002E5763" w:rsidP="002E5763">
      <w:pPr>
        <w:tabs>
          <w:tab w:val="left" w:pos="360"/>
        </w:tabs>
      </w:pPr>
      <w:r w:rsidRPr="00FF3409">
        <w:t xml:space="preserve">  4.  Three machine A, B, C produce respectively 60%, 30%, 10% of the total number of</w:t>
      </w:r>
    </w:p>
    <w:p w14:paraId="6DA03335" w14:textId="77777777" w:rsidR="002E5763" w:rsidRPr="00FF3409" w:rsidRDefault="002E5763" w:rsidP="002E5763">
      <w:pPr>
        <w:tabs>
          <w:tab w:val="left" w:pos="360"/>
        </w:tabs>
      </w:pPr>
      <w:r w:rsidRPr="00FF3409">
        <w:t xml:space="preserve">       widgets of a factory.  The percent of defective widgets produced by these machines</w:t>
      </w:r>
    </w:p>
    <w:p w14:paraId="35D974B6" w14:textId="77777777" w:rsidR="002E5763" w:rsidRPr="00FF3409" w:rsidRDefault="002E5763" w:rsidP="002E5763">
      <w:pPr>
        <w:tabs>
          <w:tab w:val="left" w:pos="360"/>
        </w:tabs>
      </w:pPr>
      <w:r w:rsidRPr="00FF3409">
        <w:tab/>
        <w:t xml:space="preserve"> are respectively 2%, 3%, 4%.</w:t>
      </w:r>
    </w:p>
    <w:p w14:paraId="725F38B7" w14:textId="77777777" w:rsidR="002E5763" w:rsidRPr="00FF3409" w:rsidRDefault="002E5763" w:rsidP="00C86AAB">
      <w:pPr>
        <w:numPr>
          <w:ilvl w:val="0"/>
          <w:numId w:val="10"/>
        </w:numPr>
        <w:tabs>
          <w:tab w:val="left" w:pos="360"/>
        </w:tabs>
      </w:pPr>
      <w:r w:rsidRPr="00FF3409">
        <w:t>If a widget is randomly selected, what is the probability that it is defective?</w:t>
      </w:r>
    </w:p>
    <w:p w14:paraId="4A0FB313" w14:textId="77777777" w:rsidR="002E5763" w:rsidRPr="00FF3409" w:rsidRDefault="002E5763" w:rsidP="00C86AAB">
      <w:pPr>
        <w:numPr>
          <w:ilvl w:val="0"/>
          <w:numId w:val="10"/>
        </w:numPr>
        <w:tabs>
          <w:tab w:val="left" w:pos="360"/>
        </w:tabs>
      </w:pPr>
      <w:r w:rsidRPr="00FF3409">
        <w:t>If a widget is selected at random and is found to be defective, what is the</w:t>
      </w:r>
    </w:p>
    <w:p w14:paraId="5755BDA3" w14:textId="77777777" w:rsidR="002E5763" w:rsidRPr="00FF3409" w:rsidRDefault="002E5763" w:rsidP="002E5763">
      <w:pPr>
        <w:tabs>
          <w:tab w:val="left" w:pos="360"/>
        </w:tabs>
        <w:ind w:left="795"/>
      </w:pPr>
      <w:r w:rsidRPr="00FF3409">
        <w:t>probability that the widget was produced by machine C?</w:t>
      </w:r>
    </w:p>
    <w:p w14:paraId="0F58F8F9" w14:textId="77777777" w:rsidR="002E5763" w:rsidRPr="00FF3409" w:rsidRDefault="002E5763" w:rsidP="002E5763">
      <w:pPr>
        <w:tabs>
          <w:tab w:val="left" w:pos="360"/>
        </w:tabs>
      </w:pPr>
    </w:p>
    <w:p w14:paraId="63542B5E" w14:textId="77777777" w:rsidR="00C06F9F" w:rsidRPr="00FF3409" w:rsidRDefault="00C06F9F" w:rsidP="00C06F9F">
      <w:pPr>
        <w:tabs>
          <w:tab w:val="left" w:pos="360"/>
        </w:tabs>
      </w:pPr>
      <w:r w:rsidRPr="00FF3409">
        <w:t xml:space="preserve">  4.  (a)  2.5%</w:t>
      </w:r>
      <w:r w:rsidRPr="00FF3409">
        <w:tab/>
        <w:t>(b)  16%</w:t>
      </w:r>
    </w:p>
    <w:p w14:paraId="2F1096DB" w14:textId="77777777" w:rsidR="00C06F9F" w:rsidRPr="00FF3409" w:rsidRDefault="00C06F9F" w:rsidP="002E5763">
      <w:pPr>
        <w:tabs>
          <w:tab w:val="left" w:pos="360"/>
        </w:tabs>
      </w:pPr>
    </w:p>
    <w:p w14:paraId="2A782401" w14:textId="77777777" w:rsidR="002E5763" w:rsidRPr="00FF3409" w:rsidRDefault="002E5763" w:rsidP="002E5763">
      <w:pPr>
        <w:tabs>
          <w:tab w:val="left" w:pos="360"/>
        </w:tabs>
      </w:pPr>
      <w:r w:rsidRPr="00FF3409">
        <w:t xml:space="preserve">  5.  Three cards are drawn from a well-shuffled deck of cards.</w:t>
      </w:r>
    </w:p>
    <w:p w14:paraId="5E0A0909" w14:textId="77777777" w:rsidR="002E5763" w:rsidRPr="00FF3409" w:rsidRDefault="002E5763" w:rsidP="002E5763">
      <w:pPr>
        <w:tabs>
          <w:tab w:val="left" w:pos="360"/>
        </w:tabs>
      </w:pPr>
      <w:r w:rsidRPr="00FF3409">
        <w:tab/>
        <w:t xml:space="preserve"> (a)  What is the probability that all 3 cards are Hearts?</w:t>
      </w:r>
    </w:p>
    <w:p w14:paraId="420993D5" w14:textId="77777777" w:rsidR="002E5763" w:rsidRPr="00FF3409" w:rsidRDefault="002E5763" w:rsidP="002E5763">
      <w:pPr>
        <w:tabs>
          <w:tab w:val="left" w:pos="360"/>
        </w:tabs>
      </w:pPr>
      <w:r w:rsidRPr="00FF3409">
        <w:tab/>
        <w:t xml:space="preserve"> (b)  What is the probability that at least one of the cards is a Heart?</w:t>
      </w:r>
    </w:p>
    <w:p w14:paraId="04792BFF" w14:textId="77777777" w:rsidR="002E5763" w:rsidRPr="00FF3409" w:rsidRDefault="002E5763" w:rsidP="002E5763">
      <w:pPr>
        <w:tabs>
          <w:tab w:val="left" w:pos="360"/>
        </w:tabs>
      </w:pPr>
    </w:p>
    <w:p w14:paraId="37999268" w14:textId="77777777" w:rsidR="003A5128" w:rsidRPr="00FF3409" w:rsidRDefault="003A5128" w:rsidP="003A5128">
      <w:pPr>
        <w:tabs>
          <w:tab w:val="left" w:pos="360"/>
        </w:tabs>
      </w:pPr>
      <w:r w:rsidRPr="00FF3409">
        <w:t xml:space="preserve">  5.  (a)  1.3%</w:t>
      </w:r>
      <w:r w:rsidRPr="00FF3409">
        <w:tab/>
        <w:t>(b)  58.5%</w:t>
      </w:r>
    </w:p>
    <w:p w14:paraId="19925F2C" w14:textId="77777777" w:rsidR="003A5128" w:rsidRPr="00FF3409" w:rsidRDefault="003A5128" w:rsidP="002E5763">
      <w:pPr>
        <w:tabs>
          <w:tab w:val="left" w:pos="360"/>
        </w:tabs>
      </w:pPr>
    </w:p>
    <w:p w14:paraId="1F59E817" w14:textId="77777777" w:rsidR="003A5128" w:rsidRPr="00FF3409" w:rsidRDefault="003A5128" w:rsidP="002E5763">
      <w:pPr>
        <w:tabs>
          <w:tab w:val="left" w:pos="360"/>
        </w:tabs>
      </w:pPr>
    </w:p>
    <w:p w14:paraId="57296A4F" w14:textId="77777777" w:rsidR="002E5763" w:rsidRPr="00FF3409" w:rsidRDefault="002E5763" w:rsidP="002E5763">
      <w:pPr>
        <w:tabs>
          <w:tab w:val="left" w:pos="360"/>
        </w:tabs>
      </w:pPr>
      <w:r w:rsidRPr="00FF3409">
        <w:t xml:space="preserve">  6.  Suppose that the probability that a Patriot Missile destroys a Scud Missile is always</w:t>
      </w:r>
    </w:p>
    <w:p w14:paraId="6AE03C20" w14:textId="77777777" w:rsidR="002E5763" w:rsidRPr="00FF3409" w:rsidRDefault="002E5763" w:rsidP="002E5763">
      <w:pPr>
        <w:tabs>
          <w:tab w:val="left" w:pos="360"/>
        </w:tabs>
      </w:pPr>
      <w:r w:rsidRPr="00FF3409">
        <w:tab/>
        <w:t xml:space="preserve"> 80%.  In 10 independent firings of Patriot Missiles, what is the probability that at</w:t>
      </w:r>
    </w:p>
    <w:p w14:paraId="376F9940" w14:textId="77777777" w:rsidR="002E5763" w:rsidRPr="00FF3409" w:rsidRDefault="002E5763" w:rsidP="002E5763">
      <w:pPr>
        <w:tabs>
          <w:tab w:val="left" w:pos="360"/>
        </w:tabs>
      </w:pPr>
      <w:r w:rsidRPr="00FF3409">
        <w:tab/>
        <w:t xml:space="preserve"> least 9 Scuds are destroyed?</w:t>
      </w:r>
    </w:p>
    <w:p w14:paraId="4F570F61" w14:textId="77777777" w:rsidR="002E5763" w:rsidRPr="00FF3409" w:rsidRDefault="002E5763" w:rsidP="002E5763">
      <w:pPr>
        <w:tabs>
          <w:tab w:val="left" w:pos="360"/>
        </w:tabs>
      </w:pPr>
    </w:p>
    <w:p w14:paraId="59F5E1FD" w14:textId="77777777" w:rsidR="004C39D7" w:rsidRPr="00FF3409" w:rsidRDefault="004C39D7" w:rsidP="004C39D7">
      <w:pPr>
        <w:tabs>
          <w:tab w:val="left" w:pos="360"/>
        </w:tabs>
      </w:pPr>
      <w:r w:rsidRPr="00FF3409">
        <w:t xml:space="preserve">  6.  37.5%</w:t>
      </w:r>
    </w:p>
    <w:p w14:paraId="48EB9A60" w14:textId="77777777" w:rsidR="004C39D7" w:rsidRPr="00FF3409" w:rsidRDefault="004C39D7" w:rsidP="002E5763">
      <w:pPr>
        <w:tabs>
          <w:tab w:val="left" w:pos="360"/>
        </w:tabs>
      </w:pPr>
    </w:p>
    <w:p w14:paraId="118E2B32" w14:textId="77777777" w:rsidR="004C39D7" w:rsidRPr="00FF3409" w:rsidRDefault="004C39D7" w:rsidP="002E5763">
      <w:pPr>
        <w:tabs>
          <w:tab w:val="left" w:pos="360"/>
        </w:tabs>
      </w:pPr>
    </w:p>
    <w:p w14:paraId="161BDA3C" w14:textId="77777777" w:rsidR="002E5763" w:rsidRPr="00FF3409" w:rsidRDefault="002E5763" w:rsidP="002E5763">
      <w:pPr>
        <w:tabs>
          <w:tab w:val="left" w:pos="360"/>
        </w:tabs>
      </w:pPr>
      <w:r w:rsidRPr="00FF3409">
        <w:t xml:space="preserve">  7.  (a)  One card is drawn from a well-shuffled deck of cards.  What is the probability </w:t>
      </w:r>
    </w:p>
    <w:p w14:paraId="458FE4B2" w14:textId="77777777" w:rsidR="002E5763" w:rsidRPr="00FF3409" w:rsidRDefault="002E5763" w:rsidP="002E5763">
      <w:pPr>
        <w:tabs>
          <w:tab w:val="left" w:pos="360"/>
        </w:tabs>
      </w:pPr>
      <w:r w:rsidRPr="00FF3409">
        <w:t xml:space="preserve">             that the card is a Club or a Queen?</w:t>
      </w:r>
    </w:p>
    <w:p w14:paraId="3C4563A5" w14:textId="77777777" w:rsidR="002E5763" w:rsidRPr="00FF3409" w:rsidRDefault="002E5763" w:rsidP="002E5763">
      <w:pPr>
        <w:tabs>
          <w:tab w:val="left" w:pos="360"/>
        </w:tabs>
      </w:pPr>
      <w:r w:rsidRPr="00FF3409">
        <w:lastRenderedPageBreak/>
        <w:tab/>
        <w:t xml:space="preserve"> (b)  Two cards are drawn from a well-shuffled deck of cards.  What is the probability</w:t>
      </w:r>
    </w:p>
    <w:p w14:paraId="4D0C88C2" w14:textId="77777777" w:rsidR="002E5763" w:rsidRPr="00FF3409" w:rsidRDefault="002E5763" w:rsidP="002E5763">
      <w:pPr>
        <w:tabs>
          <w:tab w:val="left" w:pos="360"/>
        </w:tabs>
      </w:pPr>
      <w:r w:rsidRPr="00FF3409">
        <w:t xml:space="preserve">             that both cards are the same color?</w:t>
      </w:r>
    </w:p>
    <w:p w14:paraId="74E74FD1" w14:textId="77777777" w:rsidR="002E5763" w:rsidRPr="00FF3409" w:rsidRDefault="002E5763" w:rsidP="002E5763">
      <w:pPr>
        <w:tabs>
          <w:tab w:val="left" w:pos="360"/>
        </w:tabs>
      </w:pPr>
      <w:r w:rsidRPr="00FF3409">
        <w:tab/>
        <w:t xml:space="preserve"> (c)  Three cards are drawn from a well-shuffled deck of cards.  What is the </w:t>
      </w:r>
    </w:p>
    <w:p w14:paraId="68EE00DB" w14:textId="77777777" w:rsidR="002E5763" w:rsidRPr="00FF3409" w:rsidRDefault="002E5763" w:rsidP="002E5763">
      <w:pPr>
        <w:tabs>
          <w:tab w:val="left" w:pos="360"/>
        </w:tabs>
      </w:pPr>
      <w:r w:rsidRPr="00FF3409">
        <w:tab/>
        <w:t xml:space="preserve">       probability of getting at least one ACE?</w:t>
      </w:r>
    </w:p>
    <w:p w14:paraId="0DA3BC2F" w14:textId="77777777" w:rsidR="002E5763" w:rsidRPr="00FF3409" w:rsidRDefault="002E5763" w:rsidP="002E5763">
      <w:pPr>
        <w:tabs>
          <w:tab w:val="left" w:pos="360"/>
        </w:tabs>
      </w:pPr>
    </w:p>
    <w:p w14:paraId="5D771CC2" w14:textId="77777777" w:rsidR="004E69B8" w:rsidRPr="00FF3409" w:rsidRDefault="004E69B8" w:rsidP="004E69B8">
      <w:pPr>
        <w:tabs>
          <w:tab w:val="left" w:pos="360"/>
        </w:tabs>
      </w:pPr>
      <w:r w:rsidRPr="00FF3409">
        <w:t xml:space="preserve">  7.  (a)  </w:t>
      </w:r>
      <w:r w:rsidR="0062326F" w:rsidRPr="00FF3409">
        <w:rPr>
          <w:noProof/>
          <w:position w:val="-18"/>
        </w:rPr>
        <w:object w:dxaOrig="560" w:dyaOrig="480" w14:anchorId="20F98F22">
          <v:shape id="_x0000_i1047" type="#_x0000_t75" alt="" style="width:28.2pt;height:25.2pt;mso-width-percent:0;mso-height-percent:0;mso-width-percent:0;mso-height-percent:0" o:ole="">
            <v:imagedata r:id="rId332" o:title=""/>
          </v:shape>
          <o:OLEObject Type="Embed" ProgID="Equation.3" ShapeID="_x0000_i1047" DrawAspect="Content" ObjectID="_1618683707" r:id="rId333"/>
        </w:object>
      </w:r>
      <w:r w:rsidRPr="00FF3409">
        <w:tab/>
        <w:t xml:space="preserve">   (b)  49%     (c)  21.7%</w:t>
      </w:r>
    </w:p>
    <w:p w14:paraId="3D971578" w14:textId="77777777" w:rsidR="004E69B8" w:rsidRPr="00FF3409" w:rsidRDefault="004E69B8" w:rsidP="002E5763">
      <w:pPr>
        <w:tabs>
          <w:tab w:val="left" w:pos="360"/>
        </w:tabs>
      </w:pPr>
    </w:p>
    <w:p w14:paraId="681F7203" w14:textId="77777777" w:rsidR="004E69B8" w:rsidRPr="00FF3409" w:rsidRDefault="004E69B8" w:rsidP="002E5763">
      <w:pPr>
        <w:tabs>
          <w:tab w:val="left" w:pos="360"/>
        </w:tabs>
      </w:pPr>
    </w:p>
    <w:p w14:paraId="1965B9A1" w14:textId="77777777" w:rsidR="002E5763" w:rsidRPr="00FF3409" w:rsidRDefault="002E5763" w:rsidP="002E5763">
      <w:pPr>
        <w:tabs>
          <w:tab w:val="left" w:pos="360"/>
        </w:tabs>
      </w:pPr>
      <w:r w:rsidRPr="00FF3409">
        <w:t xml:space="preserve">  8.  The Celtics and the Hornets meet in the best-of-three series; ie., the winner of the </w:t>
      </w:r>
    </w:p>
    <w:p w14:paraId="6E8F1579" w14:textId="77777777" w:rsidR="002E5763" w:rsidRPr="00FF3409" w:rsidRDefault="002E5763" w:rsidP="002E5763">
      <w:pPr>
        <w:tabs>
          <w:tab w:val="left" w:pos="360"/>
        </w:tabs>
      </w:pPr>
      <w:r w:rsidRPr="00FF3409">
        <w:t xml:space="preserve">       series must win 2 games.  If the probability for the Celtics’ winning any one game is</w:t>
      </w:r>
    </w:p>
    <w:p w14:paraId="0237C7CF" w14:textId="77777777" w:rsidR="002E5763" w:rsidRPr="00FF3409" w:rsidRDefault="002E5763" w:rsidP="002E5763">
      <w:pPr>
        <w:tabs>
          <w:tab w:val="left" w:pos="360"/>
        </w:tabs>
      </w:pPr>
      <w:r w:rsidRPr="00FF3409">
        <w:tab/>
        <w:t xml:space="preserve"> always 60% (and thus the probability for the Hornets’ winning any one game is</w:t>
      </w:r>
    </w:p>
    <w:p w14:paraId="30F905A0" w14:textId="77777777" w:rsidR="002E5763" w:rsidRPr="00FF3409" w:rsidRDefault="002E5763" w:rsidP="002E5763">
      <w:pPr>
        <w:tabs>
          <w:tab w:val="left" w:pos="360"/>
        </w:tabs>
      </w:pPr>
      <w:r w:rsidRPr="00FF3409">
        <w:t xml:space="preserve">       40%), what is the probability that the Celtics will win the series?</w:t>
      </w:r>
    </w:p>
    <w:p w14:paraId="5C599228" w14:textId="77777777" w:rsidR="002E5763" w:rsidRPr="00FF3409" w:rsidRDefault="002E5763" w:rsidP="002E5763">
      <w:pPr>
        <w:tabs>
          <w:tab w:val="left" w:pos="360"/>
        </w:tabs>
      </w:pPr>
    </w:p>
    <w:p w14:paraId="734900DD" w14:textId="77777777" w:rsidR="00447B7C" w:rsidRPr="00FF3409" w:rsidRDefault="00447B7C" w:rsidP="00447B7C">
      <w:pPr>
        <w:tabs>
          <w:tab w:val="left" w:pos="360"/>
        </w:tabs>
      </w:pPr>
      <w:r w:rsidRPr="00FF3409">
        <w:t xml:space="preserve">  8.  64.8%</w:t>
      </w:r>
    </w:p>
    <w:p w14:paraId="52B3138C" w14:textId="77777777" w:rsidR="002E5763" w:rsidRPr="00FF3409" w:rsidRDefault="002E5763" w:rsidP="002E5763">
      <w:pPr>
        <w:tabs>
          <w:tab w:val="left" w:pos="360"/>
        </w:tabs>
      </w:pPr>
    </w:p>
    <w:p w14:paraId="3B01C60A" w14:textId="77777777" w:rsidR="002E5763" w:rsidRPr="00FF3409" w:rsidRDefault="002E5763" w:rsidP="002E5763">
      <w:pPr>
        <w:tabs>
          <w:tab w:val="left" w:pos="360"/>
        </w:tabs>
      </w:pPr>
    </w:p>
    <w:p w14:paraId="4E1741DA" w14:textId="77777777" w:rsidR="002E5763" w:rsidRPr="00FF3409" w:rsidRDefault="002E5763" w:rsidP="002E5763">
      <w:pPr>
        <w:tabs>
          <w:tab w:val="left" w:pos="360"/>
        </w:tabs>
      </w:pPr>
      <w:r w:rsidRPr="00FF3409">
        <w:t xml:space="preserve">  9.  There were 4 ACC teams left in the “Sweet Sixteen” teams for the 1995 NCAA</w:t>
      </w:r>
    </w:p>
    <w:p w14:paraId="6D462853" w14:textId="77777777" w:rsidR="002E5763" w:rsidRPr="00FF3409" w:rsidRDefault="002E5763" w:rsidP="002E5763">
      <w:pPr>
        <w:tabs>
          <w:tab w:val="left" w:pos="360"/>
        </w:tabs>
      </w:pPr>
      <w:r w:rsidRPr="00FF3409">
        <w:t xml:space="preserve">       Men’s Basketball Championship.  Suppose that instead of having the 4 regional </w:t>
      </w:r>
    </w:p>
    <w:p w14:paraId="3785FA14" w14:textId="77777777" w:rsidR="002E5763" w:rsidRPr="00FF3409" w:rsidRDefault="002E5763" w:rsidP="002E5763">
      <w:pPr>
        <w:tabs>
          <w:tab w:val="left" w:pos="360"/>
        </w:tabs>
      </w:pPr>
      <w:r w:rsidRPr="00FF3409">
        <w:tab/>
        <w:t xml:space="preserve"> playoffs to decide the “Final Four”, the selection committee chose the 4 teams for the</w:t>
      </w:r>
    </w:p>
    <w:p w14:paraId="29D7A9E8" w14:textId="77777777" w:rsidR="002E5763" w:rsidRPr="00FF3409" w:rsidRDefault="002E5763" w:rsidP="002E5763">
      <w:pPr>
        <w:tabs>
          <w:tab w:val="left" w:pos="360"/>
        </w:tabs>
      </w:pPr>
      <w:r w:rsidRPr="00FF3409">
        <w:tab/>
        <w:t xml:space="preserve"> “Final Four” by drawing 4 names from a hat that contained the 16 teams’ names.</w:t>
      </w:r>
    </w:p>
    <w:p w14:paraId="519DFE8D" w14:textId="77777777" w:rsidR="002E5763" w:rsidRPr="00FF3409" w:rsidRDefault="002E5763" w:rsidP="002E5763">
      <w:pPr>
        <w:tabs>
          <w:tab w:val="left" w:pos="360"/>
        </w:tabs>
      </w:pPr>
      <w:r w:rsidRPr="00FF3409">
        <w:tab/>
        <w:t xml:space="preserve"> (a)  What is the probability that all four ACC teams would be chosen for the “Final</w:t>
      </w:r>
    </w:p>
    <w:p w14:paraId="353B35D3" w14:textId="77777777" w:rsidR="002E5763" w:rsidRPr="00FF3409" w:rsidRDefault="002E5763" w:rsidP="002E5763">
      <w:pPr>
        <w:tabs>
          <w:tab w:val="left" w:pos="360"/>
        </w:tabs>
      </w:pPr>
      <w:r w:rsidRPr="00FF3409">
        <w:t xml:space="preserve">              Four”?</w:t>
      </w:r>
    </w:p>
    <w:p w14:paraId="3B8CA7E2" w14:textId="77777777" w:rsidR="002E5763" w:rsidRPr="00FF3409" w:rsidRDefault="002E5763" w:rsidP="002E5763">
      <w:pPr>
        <w:tabs>
          <w:tab w:val="left" w:pos="360"/>
        </w:tabs>
      </w:pPr>
      <w:r w:rsidRPr="00FF3409">
        <w:tab/>
        <w:t xml:space="preserve"> (b)  What is the probability that at least one ACC team would be chosen for the</w:t>
      </w:r>
    </w:p>
    <w:p w14:paraId="1E1166D7" w14:textId="77777777" w:rsidR="002E5763" w:rsidRPr="00FF3409" w:rsidRDefault="002E5763" w:rsidP="002E5763">
      <w:pPr>
        <w:tabs>
          <w:tab w:val="left" w:pos="360"/>
        </w:tabs>
      </w:pPr>
      <w:r w:rsidRPr="00FF3409">
        <w:t xml:space="preserve">             “Final Four”?</w:t>
      </w:r>
    </w:p>
    <w:p w14:paraId="1CA30280" w14:textId="77777777" w:rsidR="002E5763" w:rsidRPr="00FF3409" w:rsidRDefault="002E5763" w:rsidP="002E5763">
      <w:pPr>
        <w:tabs>
          <w:tab w:val="left" w:pos="360"/>
        </w:tabs>
      </w:pPr>
    </w:p>
    <w:p w14:paraId="34A3AB69" w14:textId="77777777" w:rsidR="00447B7C" w:rsidRPr="00FF3409" w:rsidRDefault="00447B7C" w:rsidP="00447B7C">
      <w:pPr>
        <w:tabs>
          <w:tab w:val="left" w:pos="360"/>
        </w:tabs>
      </w:pPr>
      <w:r w:rsidRPr="00FF3409">
        <w:t xml:space="preserve">  9.  (a)  0.055%      (b)  72.8%</w:t>
      </w:r>
    </w:p>
    <w:p w14:paraId="05F3BCDB" w14:textId="77777777" w:rsidR="00447B7C" w:rsidRPr="00FF3409" w:rsidRDefault="00447B7C" w:rsidP="002E5763">
      <w:pPr>
        <w:tabs>
          <w:tab w:val="left" w:pos="360"/>
        </w:tabs>
      </w:pPr>
    </w:p>
    <w:p w14:paraId="72A0CBA3" w14:textId="77777777" w:rsidR="00447B7C" w:rsidRPr="00FF3409" w:rsidRDefault="00447B7C" w:rsidP="002E5763">
      <w:pPr>
        <w:tabs>
          <w:tab w:val="left" w:pos="360"/>
        </w:tabs>
      </w:pPr>
    </w:p>
    <w:p w14:paraId="1DB12141" w14:textId="77777777" w:rsidR="002E5763" w:rsidRPr="00FF3409" w:rsidRDefault="002E5763" w:rsidP="002E5763">
      <w:pPr>
        <w:tabs>
          <w:tab w:val="left" w:pos="360"/>
        </w:tabs>
      </w:pPr>
      <w:r w:rsidRPr="00FF3409">
        <w:t>10.  For the three years that Charlie Davis played basketball at WFU, he shot 88.7% from</w:t>
      </w:r>
    </w:p>
    <w:p w14:paraId="2F5589F7" w14:textId="77777777" w:rsidR="002E5763" w:rsidRPr="00FF3409" w:rsidRDefault="002E5763" w:rsidP="002E5763">
      <w:pPr>
        <w:tabs>
          <w:tab w:val="left" w:pos="360"/>
        </w:tabs>
      </w:pPr>
      <w:r w:rsidRPr="00FF3409">
        <w:t xml:space="preserve">       the free throw line.  Suppose that each free throw that he shot was independent of the </w:t>
      </w:r>
    </w:p>
    <w:p w14:paraId="7F9A89EA" w14:textId="77777777" w:rsidR="002E5763" w:rsidRPr="00FF3409" w:rsidRDefault="002E5763" w:rsidP="002E5763">
      <w:pPr>
        <w:tabs>
          <w:tab w:val="left" w:pos="360"/>
        </w:tabs>
      </w:pPr>
      <w:r w:rsidRPr="00FF3409">
        <w:tab/>
        <w:t xml:space="preserve"> previous shots.  Suppose that he shoots 10 free throws in a game.</w:t>
      </w:r>
    </w:p>
    <w:p w14:paraId="66A9D742" w14:textId="77777777" w:rsidR="002E5763" w:rsidRPr="00FF3409" w:rsidRDefault="002E5763" w:rsidP="00C86AAB">
      <w:pPr>
        <w:numPr>
          <w:ilvl w:val="0"/>
          <w:numId w:val="11"/>
        </w:numPr>
        <w:tabs>
          <w:tab w:val="left" w:pos="360"/>
        </w:tabs>
      </w:pPr>
      <w:r w:rsidRPr="00FF3409">
        <w:t>What is the probability that he would hit all 10 free throws?</w:t>
      </w:r>
    </w:p>
    <w:p w14:paraId="1CB3E58E" w14:textId="77777777" w:rsidR="002E5763" w:rsidRPr="00FF3409" w:rsidRDefault="002E5763" w:rsidP="00C86AAB">
      <w:pPr>
        <w:numPr>
          <w:ilvl w:val="0"/>
          <w:numId w:val="11"/>
        </w:numPr>
        <w:tabs>
          <w:tab w:val="left" w:pos="360"/>
        </w:tabs>
      </w:pPr>
      <w:r w:rsidRPr="00FF3409">
        <w:t>What is the probability that he would hit at least 9 free throws?</w:t>
      </w:r>
    </w:p>
    <w:p w14:paraId="3C7A459D" w14:textId="77777777" w:rsidR="002E5763" w:rsidRPr="00FF3409" w:rsidRDefault="002E5763" w:rsidP="00C86AAB">
      <w:pPr>
        <w:numPr>
          <w:ilvl w:val="0"/>
          <w:numId w:val="11"/>
        </w:numPr>
        <w:tabs>
          <w:tab w:val="left" w:pos="360"/>
        </w:tabs>
      </w:pPr>
      <w:r w:rsidRPr="00FF3409">
        <w:t>What is the probability that he would hit at least 1 free throw?</w:t>
      </w:r>
    </w:p>
    <w:p w14:paraId="39CD6763" w14:textId="77777777" w:rsidR="002E5763" w:rsidRPr="00FF3409" w:rsidRDefault="002E5763" w:rsidP="002E5763">
      <w:pPr>
        <w:tabs>
          <w:tab w:val="left" w:pos="360"/>
        </w:tabs>
      </w:pPr>
    </w:p>
    <w:p w14:paraId="18040228" w14:textId="77777777" w:rsidR="00604DB8" w:rsidRPr="00FF3409" w:rsidRDefault="00604DB8" w:rsidP="00604DB8">
      <w:pPr>
        <w:tabs>
          <w:tab w:val="left" w:pos="360"/>
        </w:tabs>
      </w:pPr>
      <w:r w:rsidRPr="00FF3409">
        <w:t xml:space="preserve">10.  (a)  30.1%      (b)  68.5%       (c)  </w:t>
      </w:r>
      <w:r w:rsidR="0062326F" w:rsidRPr="00FF3409">
        <w:rPr>
          <w:noProof/>
          <w:position w:val="-6"/>
        </w:rPr>
        <w:object w:dxaOrig="800" w:dyaOrig="279" w14:anchorId="2D2F566A">
          <v:shape id="_x0000_i1046" type="#_x0000_t75" alt="" style="width:40.2pt;height:13.8pt;mso-width-percent:0;mso-height-percent:0;mso-width-percent:0;mso-height-percent:0" o:ole="">
            <v:imagedata r:id="rId334" o:title=""/>
          </v:shape>
          <o:OLEObject Type="Embed" ProgID="Equation.3" ShapeID="_x0000_i1046" DrawAspect="Content" ObjectID="_1618683708" r:id="rId335"/>
        </w:object>
      </w:r>
    </w:p>
    <w:p w14:paraId="6CD36D0E" w14:textId="77777777" w:rsidR="00604DB8" w:rsidRPr="00FF3409" w:rsidRDefault="00604DB8" w:rsidP="002E5763">
      <w:pPr>
        <w:tabs>
          <w:tab w:val="left" w:pos="360"/>
        </w:tabs>
      </w:pPr>
    </w:p>
    <w:p w14:paraId="060B9897" w14:textId="77777777" w:rsidR="002E5763" w:rsidRPr="00FF3409" w:rsidRDefault="002E5763" w:rsidP="002E5763">
      <w:pPr>
        <w:tabs>
          <w:tab w:val="left" w:pos="360"/>
        </w:tabs>
      </w:pPr>
      <w:r w:rsidRPr="00FF3409">
        <w:t>11.  “Dazzlin’Dave” Wilson is the shooting guard for the W-S Trees of the CPBA</w:t>
      </w:r>
    </w:p>
    <w:p w14:paraId="05E99EEB" w14:textId="77777777" w:rsidR="002E5763" w:rsidRPr="00FF3409" w:rsidRDefault="002E5763" w:rsidP="002E5763">
      <w:pPr>
        <w:tabs>
          <w:tab w:val="left" w:pos="360"/>
        </w:tabs>
      </w:pPr>
      <w:r w:rsidRPr="00FF3409">
        <w:t xml:space="preserve">       (Conditional Probability Basketball Association).  If Dave hits his first shot in a </w:t>
      </w:r>
    </w:p>
    <w:p w14:paraId="6E824A7A" w14:textId="77777777" w:rsidR="002E5763" w:rsidRPr="00FF3409" w:rsidRDefault="002E5763" w:rsidP="002E5763">
      <w:pPr>
        <w:tabs>
          <w:tab w:val="left" w:pos="360"/>
        </w:tabs>
      </w:pPr>
      <w:r w:rsidRPr="00FF3409">
        <w:tab/>
        <w:t xml:space="preserve"> game, there is an 80% chance that he will hit his next shot.  However, if he misses</w:t>
      </w:r>
    </w:p>
    <w:p w14:paraId="17701180" w14:textId="77777777" w:rsidR="002E5763" w:rsidRPr="00FF3409" w:rsidRDefault="002E5763" w:rsidP="002E5763">
      <w:pPr>
        <w:tabs>
          <w:tab w:val="left" w:pos="360"/>
        </w:tabs>
      </w:pPr>
      <w:r w:rsidRPr="00FF3409">
        <w:tab/>
        <w:t xml:space="preserve"> his first shot, there is only a 30% chance that he will hit his next shot.  There is a </w:t>
      </w:r>
    </w:p>
    <w:p w14:paraId="415C139F" w14:textId="77777777" w:rsidR="002E5763" w:rsidRPr="00FF3409" w:rsidRDefault="002E5763" w:rsidP="002E5763">
      <w:pPr>
        <w:tabs>
          <w:tab w:val="left" w:pos="360"/>
        </w:tabs>
      </w:pPr>
      <w:r w:rsidRPr="00FF3409">
        <w:tab/>
        <w:t xml:space="preserve"> 40% chance that he will hit his first shot.</w:t>
      </w:r>
    </w:p>
    <w:p w14:paraId="0469967A" w14:textId="77777777" w:rsidR="002E5763" w:rsidRPr="00FF3409" w:rsidRDefault="002E5763" w:rsidP="00C86AAB">
      <w:pPr>
        <w:numPr>
          <w:ilvl w:val="0"/>
          <w:numId w:val="12"/>
        </w:numPr>
        <w:tabs>
          <w:tab w:val="left" w:pos="360"/>
        </w:tabs>
      </w:pPr>
      <w:r w:rsidRPr="00FF3409">
        <w:t>What is the probability that he will hit his second shot?</w:t>
      </w:r>
    </w:p>
    <w:p w14:paraId="61BE8662" w14:textId="77777777" w:rsidR="002E5763" w:rsidRPr="00FF3409" w:rsidRDefault="002E5763" w:rsidP="00C86AAB">
      <w:pPr>
        <w:numPr>
          <w:ilvl w:val="0"/>
          <w:numId w:val="12"/>
        </w:numPr>
        <w:tabs>
          <w:tab w:val="left" w:pos="360"/>
        </w:tabs>
      </w:pPr>
      <w:r w:rsidRPr="00FF3409">
        <w:t>Given that he hits his second shot, what is the probability that he hit his first shot?</w:t>
      </w:r>
    </w:p>
    <w:p w14:paraId="6536430D" w14:textId="77777777" w:rsidR="002E5763" w:rsidRPr="00FF3409" w:rsidRDefault="002E5763" w:rsidP="002E5763">
      <w:pPr>
        <w:tabs>
          <w:tab w:val="left" w:pos="360"/>
        </w:tabs>
      </w:pPr>
    </w:p>
    <w:p w14:paraId="6DB747AD" w14:textId="77777777" w:rsidR="00E548A6" w:rsidRPr="00FF3409" w:rsidRDefault="00E548A6" w:rsidP="00E548A6">
      <w:pPr>
        <w:tabs>
          <w:tab w:val="left" w:pos="360"/>
        </w:tabs>
      </w:pPr>
      <w:r w:rsidRPr="00FF3409">
        <w:t>11.  (a)  50%</w:t>
      </w:r>
      <w:r w:rsidRPr="00FF3409">
        <w:tab/>
        <w:t>(b)  64%</w:t>
      </w:r>
    </w:p>
    <w:p w14:paraId="2B459EA7" w14:textId="77777777" w:rsidR="00E548A6" w:rsidRPr="00FF3409" w:rsidRDefault="00E548A6" w:rsidP="002E5763">
      <w:pPr>
        <w:tabs>
          <w:tab w:val="left" w:pos="360"/>
        </w:tabs>
      </w:pPr>
    </w:p>
    <w:p w14:paraId="28E4283D" w14:textId="77777777" w:rsidR="002E5763" w:rsidRPr="00FF3409" w:rsidRDefault="002E5763" w:rsidP="002E5763">
      <w:pPr>
        <w:tabs>
          <w:tab w:val="left" w:pos="360"/>
        </w:tabs>
      </w:pPr>
      <w:r w:rsidRPr="00FF3409">
        <w:lastRenderedPageBreak/>
        <w:t xml:space="preserve">12.  A bag of popping corn contains 70% white kernels and 30% yellow kernels.  Only </w:t>
      </w:r>
    </w:p>
    <w:p w14:paraId="53E86F25" w14:textId="77777777" w:rsidR="002E5763" w:rsidRPr="00FF3409" w:rsidRDefault="002E5763" w:rsidP="002E5763">
      <w:pPr>
        <w:tabs>
          <w:tab w:val="left" w:pos="360"/>
        </w:tabs>
      </w:pPr>
      <w:r w:rsidRPr="00FF3409">
        <w:t xml:space="preserve">       40% of the white kernels will pop, whereas 80% of the yellow ones will pop.  </w:t>
      </w:r>
    </w:p>
    <w:p w14:paraId="16FCC71E" w14:textId="77777777" w:rsidR="002E5763" w:rsidRPr="00FF3409" w:rsidRDefault="002E5763" w:rsidP="002E5763">
      <w:pPr>
        <w:tabs>
          <w:tab w:val="left" w:pos="360"/>
        </w:tabs>
      </w:pPr>
      <w:r w:rsidRPr="00FF3409">
        <w:tab/>
        <w:t xml:space="preserve"> Suppose a randomly selected kernel from the bag does pop.  What is the probability</w:t>
      </w:r>
    </w:p>
    <w:p w14:paraId="7A6F9A38" w14:textId="77777777" w:rsidR="002E5763" w:rsidRPr="00FF3409" w:rsidRDefault="002E5763" w:rsidP="002E5763">
      <w:pPr>
        <w:tabs>
          <w:tab w:val="left" w:pos="360"/>
        </w:tabs>
      </w:pPr>
      <w:r w:rsidRPr="00FF3409">
        <w:tab/>
        <w:t xml:space="preserve"> that the kernel selected was yellow?</w:t>
      </w:r>
    </w:p>
    <w:p w14:paraId="267C4BC2" w14:textId="77777777" w:rsidR="002E5763" w:rsidRPr="00FF3409" w:rsidRDefault="002E5763" w:rsidP="002E5763">
      <w:pPr>
        <w:tabs>
          <w:tab w:val="left" w:pos="360"/>
        </w:tabs>
      </w:pPr>
    </w:p>
    <w:p w14:paraId="09731D3C" w14:textId="77777777" w:rsidR="00AE45A0" w:rsidRPr="00FF3409" w:rsidRDefault="00AE45A0" w:rsidP="00AE45A0">
      <w:pPr>
        <w:tabs>
          <w:tab w:val="left" w:pos="360"/>
        </w:tabs>
      </w:pPr>
      <w:r w:rsidRPr="00FF3409">
        <w:t>12.  46%</w:t>
      </w:r>
    </w:p>
    <w:p w14:paraId="20352C6A" w14:textId="77777777" w:rsidR="00AE45A0" w:rsidRPr="00FF3409" w:rsidRDefault="00AE45A0" w:rsidP="002E5763">
      <w:pPr>
        <w:tabs>
          <w:tab w:val="left" w:pos="360"/>
        </w:tabs>
      </w:pPr>
    </w:p>
    <w:p w14:paraId="32F59907" w14:textId="77777777" w:rsidR="002E5763" w:rsidRPr="00FF3409" w:rsidRDefault="002E5763" w:rsidP="002E5763">
      <w:pPr>
        <w:tabs>
          <w:tab w:val="left" w:pos="360"/>
        </w:tabs>
      </w:pPr>
      <w:r w:rsidRPr="00FF3409">
        <w:t>13.  On the way to the coliseum, I decided to stop at Wendy’s for a single hamburger.</w:t>
      </w:r>
    </w:p>
    <w:p w14:paraId="12FC7611" w14:textId="77777777" w:rsidR="002E5763" w:rsidRPr="00FF3409" w:rsidRDefault="002E5763" w:rsidP="002E5763">
      <w:pPr>
        <w:tabs>
          <w:tab w:val="left" w:pos="360"/>
        </w:tabs>
      </w:pPr>
      <w:r w:rsidRPr="00FF3409">
        <w:tab/>
        <w:t xml:space="preserve"> There are 8 different toppings fro a single – mayonnaise, ketchup, mustard, onions,</w:t>
      </w:r>
    </w:p>
    <w:p w14:paraId="7A4A1974" w14:textId="77777777" w:rsidR="002E5763" w:rsidRPr="00FF3409" w:rsidRDefault="002E5763" w:rsidP="002E5763">
      <w:pPr>
        <w:tabs>
          <w:tab w:val="left" w:pos="360"/>
        </w:tabs>
      </w:pPr>
      <w:r w:rsidRPr="00FF3409">
        <w:tab/>
        <w:t xml:space="preserve"> lettuce, tomato, cheese, and pickles.  Thus, there are </w:t>
      </w:r>
      <w:r w:rsidR="0062326F" w:rsidRPr="00FF3409">
        <w:rPr>
          <w:noProof/>
          <w:position w:val="-6"/>
        </w:rPr>
        <w:object w:dxaOrig="940" w:dyaOrig="380" w14:anchorId="5BB08DBF">
          <v:shape id="_x0000_i1045" type="#_x0000_t75" alt="" style="width:46.8pt;height:18.6pt;mso-width-percent:0;mso-height-percent:0;mso-width-percent:0;mso-height-percent:0" o:ole="">
            <v:imagedata r:id="rId336" o:title=""/>
          </v:shape>
          <o:OLEObject Type="Embed" ProgID="Equation.3" ShapeID="_x0000_i1045" DrawAspect="Content" ObjectID="_1618683709" r:id="rId337"/>
        </w:object>
      </w:r>
      <w:r w:rsidRPr="00FF3409">
        <w:t xml:space="preserve"> different ways to have</w:t>
      </w:r>
    </w:p>
    <w:p w14:paraId="07BF6896" w14:textId="77777777" w:rsidR="002E5763" w:rsidRPr="00FF3409" w:rsidRDefault="002E5763" w:rsidP="002E5763">
      <w:pPr>
        <w:tabs>
          <w:tab w:val="left" w:pos="360"/>
        </w:tabs>
      </w:pPr>
      <w:r w:rsidRPr="00FF3409">
        <w:tab/>
        <w:t xml:space="preserve"> my single.  If there are 20 customers in Wendy’s when I go there and each one of </w:t>
      </w:r>
    </w:p>
    <w:p w14:paraId="551BF644" w14:textId="77777777" w:rsidR="002E5763" w:rsidRPr="00FF3409" w:rsidRDefault="002E5763" w:rsidP="002E5763">
      <w:pPr>
        <w:tabs>
          <w:tab w:val="left" w:pos="360"/>
        </w:tabs>
      </w:pPr>
      <w:r w:rsidRPr="00FF3409">
        <w:t xml:space="preserve">       these customers is having a single hamburger, what is the probability that at least one </w:t>
      </w:r>
    </w:p>
    <w:p w14:paraId="2CC37C40" w14:textId="77777777" w:rsidR="002E5763" w:rsidRPr="00FF3409" w:rsidRDefault="002E5763" w:rsidP="002E5763">
      <w:pPr>
        <w:tabs>
          <w:tab w:val="left" w:pos="360"/>
        </w:tabs>
      </w:pPr>
      <w:r w:rsidRPr="00FF3409">
        <w:tab/>
        <w:t xml:space="preserve"> of the 20 customers is having the same toppings on his hamburger that I am having</w:t>
      </w:r>
    </w:p>
    <w:p w14:paraId="62826C27" w14:textId="77777777" w:rsidR="002E5763" w:rsidRPr="00FF3409" w:rsidRDefault="002E5763" w:rsidP="002E5763">
      <w:pPr>
        <w:tabs>
          <w:tab w:val="left" w:pos="360"/>
        </w:tabs>
      </w:pPr>
      <w:r w:rsidRPr="00FF3409">
        <w:t xml:space="preserve">       on mine?</w:t>
      </w:r>
    </w:p>
    <w:p w14:paraId="407C0A41" w14:textId="77777777" w:rsidR="002E5763" w:rsidRPr="00FF3409" w:rsidRDefault="002E5763" w:rsidP="002E5763">
      <w:pPr>
        <w:tabs>
          <w:tab w:val="left" w:pos="360"/>
        </w:tabs>
      </w:pPr>
    </w:p>
    <w:p w14:paraId="71A243A4" w14:textId="77777777" w:rsidR="00190E8E" w:rsidRPr="00FF3409" w:rsidRDefault="00190E8E" w:rsidP="00190E8E">
      <w:pPr>
        <w:tabs>
          <w:tab w:val="left" w:pos="360"/>
        </w:tabs>
      </w:pPr>
      <w:r w:rsidRPr="00FF3409">
        <w:t>13.  7.5%</w:t>
      </w:r>
    </w:p>
    <w:p w14:paraId="7909D739" w14:textId="77777777" w:rsidR="00190E8E" w:rsidRPr="00FF3409" w:rsidRDefault="00190E8E" w:rsidP="002E5763">
      <w:pPr>
        <w:tabs>
          <w:tab w:val="left" w:pos="360"/>
        </w:tabs>
      </w:pPr>
    </w:p>
    <w:p w14:paraId="09928E3C" w14:textId="77777777" w:rsidR="002E5763" w:rsidRPr="00FF3409" w:rsidRDefault="002E5763" w:rsidP="002E5763">
      <w:pPr>
        <w:tabs>
          <w:tab w:val="left" w:pos="360"/>
        </w:tabs>
      </w:pPr>
      <w:r w:rsidRPr="00FF3409">
        <w:t>14.  Two evenly-matched teams A and B are playing a series of games.  Team A must</w:t>
      </w:r>
    </w:p>
    <w:p w14:paraId="56675642" w14:textId="77777777" w:rsidR="002E5763" w:rsidRPr="00FF3409" w:rsidRDefault="002E5763" w:rsidP="002E5763">
      <w:pPr>
        <w:tabs>
          <w:tab w:val="left" w:pos="360"/>
        </w:tabs>
      </w:pPr>
      <w:r w:rsidRPr="00FF3409">
        <w:t xml:space="preserve">       win 2 games or team B must win 3 games to win the series.  What is the probability</w:t>
      </w:r>
    </w:p>
    <w:p w14:paraId="5565003C" w14:textId="77777777" w:rsidR="002E5763" w:rsidRPr="00FF3409" w:rsidRDefault="002E5763" w:rsidP="002E5763">
      <w:pPr>
        <w:tabs>
          <w:tab w:val="left" w:pos="360"/>
        </w:tabs>
      </w:pPr>
      <w:r w:rsidRPr="00FF3409">
        <w:tab/>
        <w:t xml:space="preserve"> that team B will win the series?</w:t>
      </w:r>
    </w:p>
    <w:p w14:paraId="1EC6EAF8" w14:textId="77777777" w:rsidR="002E5763" w:rsidRPr="00FF3409" w:rsidRDefault="002E5763" w:rsidP="002E5763">
      <w:pPr>
        <w:tabs>
          <w:tab w:val="left" w:pos="360"/>
        </w:tabs>
      </w:pPr>
    </w:p>
    <w:p w14:paraId="5030F885" w14:textId="77777777" w:rsidR="002E5763" w:rsidRPr="00FF3409" w:rsidRDefault="002E5763" w:rsidP="002E5763">
      <w:pPr>
        <w:tabs>
          <w:tab w:val="left" w:pos="360"/>
        </w:tabs>
      </w:pPr>
    </w:p>
    <w:p w14:paraId="01BAEAA6" w14:textId="77777777" w:rsidR="002E5763" w:rsidRPr="00FF3409" w:rsidRDefault="002E5763" w:rsidP="002E5763">
      <w:pPr>
        <w:tabs>
          <w:tab w:val="left" w:pos="360"/>
        </w:tabs>
      </w:pPr>
    </w:p>
    <w:p w14:paraId="7AC89E18" w14:textId="77777777" w:rsidR="00783978" w:rsidRPr="00FF3409" w:rsidRDefault="00783978" w:rsidP="00783978">
      <w:pPr>
        <w:tabs>
          <w:tab w:val="left" w:pos="360"/>
        </w:tabs>
      </w:pPr>
      <w:r w:rsidRPr="00FF3409">
        <w:t>14.  31.25%</w:t>
      </w:r>
    </w:p>
    <w:p w14:paraId="7D65FCF9" w14:textId="77777777" w:rsidR="002E5763" w:rsidRPr="00FF3409" w:rsidRDefault="002E5763" w:rsidP="002E5763">
      <w:pPr>
        <w:tabs>
          <w:tab w:val="left" w:pos="360"/>
        </w:tabs>
      </w:pPr>
    </w:p>
    <w:p w14:paraId="4CA6CFC5" w14:textId="77777777" w:rsidR="002E5763" w:rsidRPr="00FF3409" w:rsidRDefault="002E5763" w:rsidP="002E5763">
      <w:pPr>
        <w:tabs>
          <w:tab w:val="left" w:pos="360"/>
        </w:tabs>
      </w:pPr>
    </w:p>
    <w:p w14:paraId="367DA763" w14:textId="77777777" w:rsidR="002E5763" w:rsidRPr="00FF3409" w:rsidRDefault="002E5763" w:rsidP="002E5763">
      <w:pPr>
        <w:tabs>
          <w:tab w:val="left" w:pos="360"/>
        </w:tabs>
      </w:pPr>
      <w:r w:rsidRPr="00FF3409">
        <w:t xml:space="preserve">15.  There are three hats in a checking room.  Three men receive their hats at random.  </w:t>
      </w:r>
    </w:p>
    <w:p w14:paraId="0D8B4D3F" w14:textId="77777777" w:rsidR="002E5763" w:rsidRPr="00FF3409" w:rsidRDefault="002E5763" w:rsidP="002E5763">
      <w:pPr>
        <w:tabs>
          <w:tab w:val="left" w:pos="360"/>
        </w:tabs>
      </w:pPr>
      <w:r w:rsidRPr="00FF3409">
        <w:t xml:space="preserve">       What is the probability that none will receive his correct hat?  Same question except</w:t>
      </w:r>
    </w:p>
    <w:p w14:paraId="341F19EB" w14:textId="77777777" w:rsidR="002E5763" w:rsidRPr="00FF3409" w:rsidRDefault="002E5763" w:rsidP="002E5763">
      <w:pPr>
        <w:tabs>
          <w:tab w:val="left" w:pos="360"/>
        </w:tabs>
      </w:pPr>
      <w:r w:rsidRPr="00FF3409">
        <w:tab/>
        <w:t xml:space="preserve"> with four hats and four men.</w:t>
      </w:r>
    </w:p>
    <w:p w14:paraId="28321068" w14:textId="77777777" w:rsidR="002E5763" w:rsidRPr="00FF3409" w:rsidRDefault="002E5763" w:rsidP="002E5763">
      <w:pPr>
        <w:tabs>
          <w:tab w:val="left" w:pos="360"/>
        </w:tabs>
      </w:pPr>
    </w:p>
    <w:p w14:paraId="23AC3CED" w14:textId="77777777" w:rsidR="00E450AB" w:rsidRPr="00FF3409" w:rsidRDefault="00E450AB" w:rsidP="00E450AB">
      <w:pPr>
        <w:tabs>
          <w:tab w:val="left" w:pos="360"/>
        </w:tabs>
      </w:pPr>
      <w:r w:rsidRPr="00FF3409">
        <w:t xml:space="preserve">15.  </w:t>
      </w:r>
      <w:r w:rsidR="0062326F" w:rsidRPr="00FF3409">
        <w:rPr>
          <w:noProof/>
          <w:position w:val="-18"/>
        </w:rPr>
        <w:object w:dxaOrig="1200" w:dyaOrig="480" w14:anchorId="1F9DB85A">
          <v:shape id="_x0000_i1044" type="#_x0000_t75" alt="" style="width:60pt;height:25.2pt;mso-width-percent:0;mso-height-percent:0;mso-width-percent:0;mso-height-percent:0" o:ole="">
            <v:imagedata r:id="rId338" o:title=""/>
          </v:shape>
          <o:OLEObject Type="Embed" ProgID="Equation.3" ShapeID="_x0000_i1044" DrawAspect="Content" ObjectID="_1618683710" r:id="rId339"/>
        </w:object>
      </w:r>
    </w:p>
    <w:p w14:paraId="21AA0D17" w14:textId="77777777" w:rsidR="00E450AB" w:rsidRPr="00FF3409" w:rsidRDefault="00E450AB" w:rsidP="002E5763">
      <w:pPr>
        <w:tabs>
          <w:tab w:val="left" w:pos="360"/>
        </w:tabs>
      </w:pPr>
    </w:p>
    <w:p w14:paraId="13C4FFA7" w14:textId="77777777" w:rsidR="002E5763" w:rsidRPr="00FF3409" w:rsidRDefault="002E5763" w:rsidP="002E5763">
      <w:pPr>
        <w:tabs>
          <w:tab w:val="left" w:pos="360"/>
        </w:tabs>
      </w:pPr>
      <w:r w:rsidRPr="00FF3409">
        <w:t xml:space="preserve">16.  A fair die is rolled 2 times.  What is the probability that the two rolls are relatively </w:t>
      </w:r>
    </w:p>
    <w:p w14:paraId="07906A69" w14:textId="77777777" w:rsidR="002E5763" w:rsidRPr="00FF3409" w:rsidRDefault="002E5763" w:rsidP="002E5763">
      <w:pPr>
        <w:tabs>
          <w:tab w:val="left" w:pos="360"/>
        </w:tabs>
      </w:pPr>
      <w:r w:rsidRPr="00FF3409">
        <w:t xml:space="preserve">       prime?</w:t>
      </w:r>
    </w:p>
    <w:p w14:paraId="4A4EEF39" w14:textId="77777777" w:rsidR="002E5763" w:rsidRPr="00FF3409" w:rsidRDefault="002E5763" w:rsidP="002E5763">
      <w:pPr>
        <w:tabs>
          <w:tab w:val="left" w:pos="360"/>
        </w:tabs>
      </w:pPr>
    </w:p>
    <w:p w14:paraId="513C3692" w14:textId="77777777" w:rsidR="00482BF0" w:rsidRPr="00FF3409" w:rsidRDefault="00482BF0" w:rsidP="00482BF0">
      <w:pPr>
        <w:tabs>
          <w:tab w:val="left" w:pos="360"/>
        </w:tabs>
      </w:pPr>
      <w:r w:rsidRPr="00FF3409">
        <w:t xml:space="preserve">16.  </w:t>
      </w:r>
      <w:r w:rsidR="0062326F" w:rsidRPr="00FF3409">
        <w:rPr>
          <w:noProof/>
          <w:position w:val="-18"/>
        </w:rPr>
        <w:object w:dxaOrig="580" w:dyaOrig="480" w14:anchorId="39AECF1B">
          <v:shape id="_x0000_i1043" type="#_x0000_t75" alt="" style="width:28.8pt;height:25.2pt;mso-width-percent:0;mso-height-percent:0;mso-width-percent:0;mso-height-percent:0" o:ole="">
            <v:imagedata r:id="rId340" o:title=""/>
          </v:shape>
          <o:OLEObject Type="Embed" ProgID="Equation.3" ShapeID="_x0000_i1043" DrawAspect="Content" ObjectID="_1618683711" r:id="rId341"/>
        </w:object>
      </w:r>
    </w:p>
    <w:p w14:paraId="0E066937" w14:textId="77777777" w:rsidR="00482BF0" w:rsidRPr="00FF3409" w:rsidRDefault="00482BF0" w:rsidP="002E5763">
      <w:pPr>
        <w:tabs>
          <w:tab w:val="left" w:pos="360"/>
        </w:tabs>
      </w:pPr>
    </w:p>
    <w:p w14:paraId="26FF2538" w14:textId="77777777" w:rsidR="002E5763" w:rsidRPr="00FF3409" w:rsidRDefault="002E5763" w:rsidP="002E5763">
      <w:pPr>
        <w:tabs>
          <w:tab w:val="left" w:pos="360"/>
        </w:tabs>
      </w:pPr>
      <w:r w:rsidRPr="00FF3409">
        <w:t>17.  The faces of a die are numbered as usual 1 to 6, but the probability that each face will</w:t>
      </w:r>
    </w:p>
    <w:p w14:paraId="25439EB3" w14:textId="77777777" w:rsidR="002E5763" w:rsidRPr="00FF3409" w:rsidRDefault="002E5763" w:rsidP="002E5763">
      <w:pPr>
        <w:tabs>
          <w:tab w:val="left" w:pos="360"/>
        </w:tabs>
      </w:pPr>
      <w:r w:rsidRPr="00FF3409">
        <w:t xml:space="preserve">       come up is proportional to the number on the face.  With two such dice, what is the </w:t>
      </w:r>
    </w:p>
    <w:p w14:paraId="2E2C0C33" w14:textId="77777777" w:rsidR="002E5763" w:rsidRPr="00FF3409" w:rsidRDefault="002E5763" w:rsidP="002E5763">
      <w:pPr>
        <w:tabs>
          <w:tab w:val="left" w:pos="360"/>
        </w:tabs>
      </w:pPr>
      <w:r w:rsidRPr="00FF3409">
        <w:tab/>
        <w:t xml:space="preserve"> most probable sum of the rolls?</w:t>
      </w:r>
    </w:p>
    <w:p w14:paraId="6ADCCBD4" w14:textId="77777777" w:rsidR="002E5763" w:rsidRPr="00FF3409" w:rsidRDefault="002E5763" w:rsidP="002E5763">
      <w:pPr>
        <w:tabs>
          <w:tab w:val="left" w:pos="360"/>
        </w:tabs>
      </w:pPr>
    </w:p>
    <w:p w14:paraId="338472E9" w14:textId="77777777" w:rsidR="00E65FE4" w:rsidRPr="00FF3409" w:rsidRDefault="00E65FE4" w:rsidP="00E65FE4">
      <w:pPr>
        <w:tabs>
          <w:tab w:val="left" w:pos="360"/>
        </w:tabs>
      </w:pPr>
      <w:r w:rsidRPr="00FF3409">
        <w:t>17.  Sum = 9</w:t>
      </w:r>
    </w:p>
    <w:p w14:paraId="7B3927E3" w14:textId="77777777" w:rsidR="00E65FE4" w:rsidRPr="00FF3409" w:rsidRDefault="00E65FE4" w:rsidP="002E5763">
      <w:pPr>
        <w:tabs>
          <w:tab w:val="left" w:pos="360"/>
        </w:tabs>
      </w:pPr>
    </w:p>
    <w:p w14:paraId="5ABC2819" w14:textId="77777777" w:rsidR="002E5763" w:rsidRPr="00FF3409" w:rsidRDefault="002E5763" w:rsidP="002E5763">
      <w:pPr>
        <w:tabs>
          <w:tab w:val="left" w:pos="360"/>
        </w:tabs>
      </w:pPr>
      <w:r w:rsidRPr="00FF3409">
        <w:t xml:space="preserve">18.  Three dice are rolled.  What is the probability that the numbers shown will all be </w:t>
      </w:r>
    </w:p>
    <w:p w14:paraId="7F5B3200" w14:textId="77777777" w:rsidR="002E5763" w:rsidRPr="00FF3409" w:rsidRDefault="002E5763" w:rsidP="002E5763">
      <w:pPr>
        <w:tabs>
          <w:tab w:val="left" w:pos="360"/>
        </w:tabs>
      </w:pPr>
      <w:r w:rsidRPr="00FF3409">
        <w:t xml:space="preserve">       different?</w:t>
      </w:r>
    </w:p>
    <w:p w14:paraId="689A31EB" w14:textId="77777777" w:rsidR="002E5763" w:rsidRPr="00FF3409" w:rsidRDefault="002E5763" w:rsidP="002E5763">
      <w:pPr>
        <w:tabs>
          <w:tab w:val="left" w:pos="360"/>
        </w:tabs>
      </w:pPr>
    </w:p>
    <w:p w14:paraId="7E79F163" w14:textId="77777777" w:rsidR="00E65FE4" w:rsidRPr="00FF3409" w:rsidRDefault="00E65FE4" w:rsidP="00E65FE4">
      <w:pPr>
        <w:tabs>
          <w:tab w:val="left" w:pos="360"/>
        </w:tabs>
      </w:pPr>
      <w:r w:rsidRPr="00FF3409">
        <w:lastRenderedPageBreak/>
        <w:t xml:space="preserve">18.  </w:t>
      </w:r>
      <w:r w:rsidR="0062326F" w:rsidRPr="00FF3409">
        <w:rPr>
          <w:noProof/>
          <w:position w:val="-18"/>
        </w:rPr>
        <w:object w:dxaOrig="360" w:dyaOrig="480" w14:anchorId="3839BA76">
          <v:shape id="_x0000_i1042" type="#_x0000_t75" alt="" style="width:18pt;height:25.2pt;mso-width-percent:0;mso-height-percent:0;mso-width-percent:0;mso-height-percent:0" o:ole="">
            <v:imagedata r:id="rId342" o:title=""/>
          </v:shape>
          <o:OLEObject Type="Embed" ProgID="Equation.3" ShapeID="_x0000_i1042" DrawAspect="Content" ObjectID="_1618683712" r:id="rId343"/>
        </w:object>
      </w:r>
    </w:p>
    <w:p w14:paraId="272E6E2F" w14:textId="77777777" w:rsidR="002E5763" w:rsidRPr="00FF3409" w:rsidRDefault="002E5763"/>
    <w:p w14:paraId="3B45C76F" w14:textId="77777777" w:rsidR="00B841F7" w:rsidRPr="00FF3409" w:rsidRDefault="00B841F7"/>
    <w:p w14:paraId="7F00B64D" w14:textId="77777777" w:rsidR="00B841F7" w:rsidRPr="00FF3409" w:rsidRDefault="00B841F7" w:rsidP="00B841F7"/>
    <w:p w14:paraId="595EA507" w14:textId="77777777" w:rsidR="00B841F7" w:rsidRPr="00FF3409" w:rsidRDefault="00B841F7" w:rsidP="00C86AAB">
      <w:pPr>
        <w:numPr>
          <w:ilvl w:val="0"/>
          <w:numId w:val="13"/>
        </w:numPr>
      </w:pPr>
      <w:r w:rsidRPr="00FF3409">
        <w:t>What is the probability that a card drawn at random from a pack of 52 cards is either a spade or a face card?</w:t>
      </w:r>
    </w:p>
    <w:p w14:paraId="1EEDDD87" w14:textId="77777777" w:rsidR="00444713" w:rsidRPr="00FF3409" w:rsidRDefault="00444713" w:rsidP="00444713"/>
    <w:p w14:paraId="265851AC" w14:textId="77777777" w:rsidR="00DE0BC9" w:rsidRPr="00FF3409" w:rsidRDefault="00DE0BC9" w:rsidP="00C86AAB">
      <w:pPr>
        <w:numPr>
          <w:ilvl w:val="0"/>
          <w:numId w:val="17"/>
        </w:numPr>
      </w:pPr>
      <w:r w:rsidRPr="00FF3409">
        <w:t xml:space="preserve">Let A = spade and B = face cards.  </w:t>
      </w:r>
      <w:r w:rsidR="0062326F" w:rsidRPr="00FF3409">
        <w:rPr>
          <w:noProof/>
          <w:position w:val="-22"/>
        </w:rPr>
        <w:object w:dxaOrig="5840" w:dyaOrig="620" w14:anchorId="60BCD3D0">
          <v:shape id="_x0000_i1041" type="#_x0000_t75" alt="" style="width:292.9pt;height:30.6pt;mso-width-percent:0;mso-height-percent:0;mso-width-percent:0;mso-height-percent:0" o:ole="" fillcolor="window">
            <v:imagedata r:id="rId344" o:title=""/>
          </v:shape>
          <o:OLEObject Type="Embed" ProgID="Equation.COEE2" ShapeID="_x0000_i1041" DrawAspect="Content" ObjectID="_1618683713" r:id="rId345"/>
        </w:object>
      </w:r>
    </w:p>
    <w:p w14:paraId="2541EDDB" w14:textId="77777777" w:rsidR="00DE0BC9" w:rsidRPr="00FF3409" w:rsidRDefault="00DE0BC9" w:rsidP="00444713"/>
    <w:p w14:paraId="6D4EB123" w14:textId="77777777" w:rsidR="00B841F7" w:rsidRPr="00FF3409" w:rsidRDefault="00B841F7" w:rsidP="00C86AAB">
      <w:pPr>
        <w:numPr>
          <w:ilvl w:val="0"/>
          <w:numId w:val="13"/>
        </w:numPr>
      </w:pPr>
      <w:r w:rsidRPr="00FF3409">
        <w:t>What is the conditional probability that a card drawn at random from a pack of 52 cards is a face card, given that the drawn card is a spade?</w:t>
      </w:r>
    </w:p>
    <w:p w14:paraId="7EEE8FF6" w14:textId="77777777" w:rsidR="00444713" w:rsidRPr="00FF3409" w:rsidRDefault="00444713" w:rsidP="00444713">
      <w:pPr>
        <w:pStyle w:val="ListParagraph"/>
      </w:pPr>
    </w:p>
    <w:p w14:paraId="2115C123" w14:textId="77777777" w:rsidR="00DE0BC9" w:rsidRPr="00FF3409" w:rsidRDefault="0062326F" w:rsidP="00C86AAB">
      <w:pPr>
        <w:numPr>
          <w:ilvl w:val="0"/>
          <w:numId w:val="17"/>
        </w:numPr>
      </w:pPr>
      <w:r w:rsidRPr="00FF3409">
        <w:rPr>
          <w:noProof/>
          <w:position w:val="-26"/>
        </w:rPr>
        <w:object w:dxaOrig="3180" w:dyaOrig="680" w14:anchorId="656E9F02">
          <v:shape id="_x0000_i1040" type="#_x0000_t75" alt="" style="width:159pt;height:35.4pt;mso-width-percent:0;mso-height-percent:0;mso-width-percent:0;mso-height-percent:0" o:ole="" fillcolor="window">
            <v:imagedata r:id="rId346" o:title=""/>
          </v:shape>
          <o:OLEObject Type="Embed" ProgID="Equation.COEE2" ShapeID="_x0000_i1040" DrawAspect="Content" ObjectID="_1618683714" r:id="rId347"/>
        </w:object>
      </w:r>
    </w:p>
    <w:p w14:paraId="5A9F1D6D" w14:textId="77777777" w:rsidR="00444713" w:rsidRPr="00FF3409" w:rsidRDefault="00444713" w:rsidP="00444713"/>
    <w:p w14:paraId="2538C3E7" w14:textId="77777777" w:rsidR="00B841F7" w:rsidRPr="00FF3409" w:rsidRDefault="00B841F7" w:rsidP="00C86AAB">
      <w:pPr>
        <w:numPr>
          <w:ilvl w:val="0"/>
          <w:numId w:val="13"/>
        </w:numPr>
      </w:pPr>
      <w:r w:rsidRPr="00FF3409">
        <w:t>Suppose we toss an unbiased coin twice.  What is the probability that the outcome of the second toss is a head, given that the outcome of the first toss was a head?</w:t>
      </w:r>
    </w:p>
    <w:p w14:paraId="0DC03E93" w14:textId="77777777" w:rsidR="00444713" w:rsidRPr="00FF3409" w:rsidRDefault="00444713" w:rsidP="00444713"/>
    <w:p w14:paraId="232D5616" w14:textId="77777777" w:rsidR="00DE0BC9" w:rsidRPr="00FF3409" w:rsidRDefault="00DE0BC9" w:rsidP="00C86AAB">
      <w:pPr>
        <w:numPr>
          <w:ilvl w:val="0"/>
          <w:numId w:val="17"/>
        </w:numPr>
      </w:pPr>
      <w:r w:rsidRPr="00FF3409">
        <w:t xml:space="preserve">Let </w:t>
      </w:r>
      <w:r w:rsidRPr="00FF3409">
        <w:rPr>
          <w:i/>
        </w:rPr>
        <w:t>H</w:t>
      </w:r>
      <w:r w:rsidRPr="00FF3409">
        <w:rPr>
          <w:i/>
          <w:vertAlign w:val="subscript"/>
        </w:rPr>
        <w:t>i</w:t>
      </w:r>
      <w:r w:rsidRPr="00FF3409">
        <w:t xml:space="preserve"> stand for "head in the </w:t>
      </w:r>
      <w:r w:rsidRPr="00FF3409">
        <w:rPr>
          <w:i/>
        </w:rPr>
        <w:t>i</w:t>
      </w:r>
      <w:r w:rsidRPr="00FF3409">
        <w:t xml:space="preserve">th toss."  Then, </w:t>
      </w:r>
      <w:r w:rsidR="0062326F" w:rsidRPr="00FF3409">
        <w:rPr>
          <w:noProof/>
          <w:position w:val="-28"/>
        </w:rPr>
        <w:object w:dxaOrig="3460" w:dyaOrig="700" w14:anchorId="21476378">
          <v:shape id="_x0000_i1039" type="#_x0000_t75" alt="" style="width:172.85pt;height:35.4pt;mso-width-percent:0;mso-height-percent:0;mso-width-percent:0;mso-height-percent:0" o:ole="" fillcolor="window">
            <v:imagedata r:id="rId348" o:title=""/>
          </v:shape>
          <o:OLEObject Type="Embed" ProgID="Equation.COEE2" ShapeID="_x0000_i1039" DrawAspect="Content" ObjectID="_1618683715" r:id="rId349"/>
        </w:object>
      </w:r>
    </w:p>
    <w:p w14:paraId="1D4C44D0" w14:textId="77777777" w:rsidR="00DE0BC9" w:rsidRPr="00FF3409" w:rsidRDefault="00DE0BC9" w:rsidP="00444713"/>
    <w:p w14:paraId="11F8A998" w14:textId="77777777" w:rsidR="00DE0BC9" w:rsidRPr="00FF3409" w:rsidRDefault="00DE0BC9" w:rsidP="00444713"/>
    <w:p w14:paraId="0B8EF162" w14:textId="77777777" w:rsidR="00B841F7" w:rsidRPr="00FF3409" w:rsidRDefault="00B841F7" w:rsidP="00C86AAB">
      <w:pPr>
        <w:numPr>
          <w:ilvl w:val="0"/>
          <w:numId w:val="13"/>
        </w:numPr>
      </w:pPr>
      <w:r w:rsidRPr="00FF3409">
        <w:t>Suppose we toss a six-sided die twice.  What is the probability that the first toss will show an even number and the second an odd number?</w:t>
      </w:r>
    </w:p>
    <w:p w14:paraId="05CEE2D2" w14:textId="77777777" w:rsidR="00444713" w:rsidRPr="00FF3409" w:rsidRDefault="00444713" w:rsidP="00444713">
      <w:pPr>
        <w:pStyle w:val="ListParagraph"/>
      </w:pPr>
    </w:p>
    <w:p w14:paraId="6CE037D3" w14:textId="77777777" w:rsidR="00831C22" w:rsidRPr="00FF3409" w:rsidRDefault="00E919EA" w:rsidP="00C86AAB">
      <w:pPr>
        <w:numPr>
          <w:ilvl w:val="0"/>
          <w:numId w:val="17"/>
        </w:numPr>
      </w:pPr>
      <w:r w:rsidRPr="00FF3409">
        <w:t xml:space="preserve">Let E = even number and O = odd number.  There are three even number sides and three odd number sides of a die.  Therefore, P(E) = P(O) = 1/2 on any one toss.  Since the outcome of the second toss is independent of the outcome of the first toss, </w:t>
      </w:r>
    </w:p>
    <w:p w14:paraId="70CA99ED" w14:textId="77777777" w:rsidR="00E919EA" w:rsidRPr="00FF3409" w:rsidRDefault="0062326F" w:rsidP="00831C22">
      <w:pPr>
        <w:ind w:left="360"/>
      </w:pPr>
      <w:r w:rsidRPr="00FF3409">
        <w:rPr>
          <w:noProof/>
          <w:position w:val="-14"/>
        </w:rPr>
        <w:object w:dxaOrig="4220" w:dyaOrig="460" w14:anchorId="0EB5A5BE">
          <v:shape id="_x0000_i1038" type="#_x0000_t75" alt="" style="width:211.2pt;height:23.4pt;mso-width-percent:0;mso-height-percent:0;mso-width-percent:0;mso-height-percent:0" o:ole="" fillcolor="window">
            <v:imagedata r:id="rId350" o:title=""/>
          </v:shape>
          <o:OLEObject Type="Embed" ProgID="Equation.COEE2" ShapeID="_x0000_i1038" DrawAspect="Content" ObjectID="_1618683716" r:id="rId351"/>
        </w:object>
      </w:r>
    </w:p>
    <w:p w14:paraId="2780181A" w14:textId="77777777" w:rsidR="00444713" w:rsidRPr="00FF3409" w:rsidRDefault="00444713" w:rsidP="00444713"/>
    <w:p w14:paraId="782972C9" w14:textId="77777777" w:rsidR="00E919EA" w:rsidRPr="00FF3409" w:rsidRDefault="00E919EA" w:rsidP="00444713"/>
    <w:p w14:paraId="692584F3" w14:textId="77777777" w:rsidR="00B841F7" w:rsidRPr="00FF3409" w:rsidRDefault="00B841F7" w:rsidP="00C86AAB">
      <w:pPr>
        <w:numPr>
          <w:ilvl w:val="0"/>
          <w:numId w:val="13"/>
        </w:numPr>
      </w:pPr>
      <w:r w:rsidRPr="00FF3409">
        <w:t>What is the probability of getting three heads in three tosses of an unbiased coin?</w:t>
      </w:r>
    </w:p>
    <w:p w14:paraId="5F6A48E6" w14:textId="77777777" w:rsidR="00831C22" w:rsidRPr="00FF3409" w:rsidRDefault="0062326F" w:rsidP="00831C22">
      <w:pPr>
        <w:ind w:left="360"/>
      </w:pPr>
      <w:r w:rsidRPr="00FF3409">
        <w:rPr>
          <w:noProof/>
          <w:position w:val="-22"/>
        </w:rPr>
        <w:object w:dxaOrig="6080" w:dyaOrig="620" w14:anchorId="4D78D794">
          <v:shape id="_x0000_i1037" type="#_x0000_t75" alt="" style="width:304.3pt;height:30.6pt;mso-width-percent:0;mso-height-percent:0;mso-width-percent:0;mso-height-percent:0" o:ole="" fillcolor="window">
            <v:imagedata r:id="rId352" o:title=""/>
          </v:shape>
          <o:OLEObject Type="Embed" ProgID="Equation.COEE2" ShapeID="_x0000_i1037" DrawAspect="Content" ObjectID="_1618683717" r:id="rId353"/>
        </w:object>
      </w:r>
    </w:p>
    <w:p w14:paraId="0B7B8B9B" w14:textId="77777777" w:rsidR="00444713" w:rsidRPr="00FF3409" w:rsidRDefault="00444713" w:rsidP="00444713"/>
    <w:p w14:paraId="1DA769F1" w14:textId="77777777" w:rsidR="00444713" w:rsidRPr="00FF3409" w:rsidRDefault="00444713" w:rsidP="00444713"/>
    <w:p w14:paraId="3A97F19B" w14:textId="77777777" w:rsidR="00B841F7" w:rsidRPr="00FF3409" w:rsidRDefault="00B841F7" w:rsidP="00C86AAB">
      <w:pPr>
        <w:numPr>
          <w:ilvl w:val="0"/>
          <w:numId w:val="13"/>
        </w:numPr>
      </w:pPr>
      <w:r w:rsidRPr="00FF3409">
        <w:t xml:space="preserve">If X is a random variable with mean </w:t>
      </w:r>
      <w:r w:rsidRPr="00FF3409">
        <w:sym w:font="Symbol" w:char="F06D"/>
      </w:r>
      <w:r w:rsidRPr="00FF3409">
        <w:t xml:space="preserve"> and variance </w:t>
      </w:r>
      <w:r w:rsidR="0062326F" w:rsidRPr="00FF3409">
        <w:rPr>
          <w:noProof/>
          <w:position w:val="-6"/>
        </w:rPr>
        <w:object w:dxaOrig="320" w:dyaOrig="320" w14:anchorId="47310BDE">
          <v:shape id="_x0000_i1036" type="#_x0000_t75" alt="" style="width:15.6pt;height:15.6pt;mso-width-percent:0;mso-height-percent:0;mso-width-percent:0;mso-height-percent:0" o:ole="" fillcolor="window">
            <v:imagedata r:id="rId354" o:title=""/>
          </v:shape>
          <o:OLEObject Type="Embed" ProgID="Equation.COEE2" ShapeID="_x0000_i1036" DrawAspect="Content" ObjectID="_1618683718" r:id="rId355"/>
        </w:object>
      </w:r>
      <w:r w:rsidRPr="00FF3409">
        <w:t xml:space="preserve">, and if Z is defined as </w:t>
      </w:r>
      <w:r w:rsidR="0062326F" w:rsidRPr="00FF3409">
        <w:rPr>
          <w:noProof/>
          <w:position w:val="-22"/>
        </w:rPr>
        <w:object w:dxaOrig="1740" w:dyaOrig="620" w14:anchorId="37B53F56">
          <v:shape id="_x0000_i1035" type="#_x0000_t75" alt="" style="width:87pt;height:30.6pt;mso-width-percent:0;mso-height-percent:0;mso-width-percent:0;mso-height-percent:0" o:ole="" fillcolor="window">
            <v:imagedata r:id="rId356" o:title=""/>
          </v:shape>
          <o:OLEObject Type="Embed" ProgID="Equation.COEE2" ShapeID="_x0000_i1035" DrawAspect="Content" ObjectID="_1618683719" r:id="rId357"/>
        </w:object>
      </w:r>
      <w:r w:rsidRPr="00FF3409">
        <w:t xml:space="preserve">, find E(Z) and Var(Z). </w:t>
      </w:r>
    </w:p>
    <w:p w14:paraId="721CA3D8" w14:textId="77777777" w:rsidR="00444713" w:rsidRPr="00FF3409" w:rsidRDefault="00444713" w:rsidP="00444713"/>
    <w:p w14:paraId="4FC67BD2" w14:textId="77777777" w:rsidR="00831C22" w:rsidRPr="00FF3409" w:rsidRDefault="0062326F" w:rsidP="00831C22">
      <w:r w:rsidRPr="00FF3409">
        <w:rPr>
          <w:noProof/>
          <w:position w:val="-26"/>
        </w:rPr>
        <w:object w:dxaOrig="4819" w:dyaOrig="680" w14:anchorId="37ABD1BD">
          <v:shape id="_x0000_i1034" type="#_x0000_t75" alt="" style="width:241.2pt;height:35.4pt;mso-width-percent:0;mso-height-percent:0;mso-width-percent:0;mso-height-percent:0" o:ole="" fillcolor="window">
            <v:imagedata r:id="rId358" o:title=""/>
          </v:shape>
          <o:OLEObject Type="Embed" ProgID="Equation.COEE2" ShapeID="_x0000_i1034" DrawAspect="Content" ObjectID="_1618683720" r:id="rId359"/>
        </w:object>
      </w:r>
      <w:r w:rsidR="00831C22" w:rsidRPr="00FF3409">
        <w:t xml:space="preserve"> and </w:t>
      </w:r>
    </w:p>
    <w:p w14:paraId="0C8905ED" w14:textId="77777777" w:rsidR="00444713" w:rsidRPr="00FF3409" w:rsidRDefault="0062326F" w:rsidP="00831C22">
      <w:r w:rsidRPr="00FF3409">
        <w:rPr>
          <w:noProof/>
          <w:position w:val="-12"/>
        </w:rPr>
        <w:object w:dxaOrig="3739" w:dyaOrig="440" w14:anchorId="00288FBC">
          <v:shape id="_x0000_i1033" type="#_x0000_t75" alt="" style="width:187.15pt;height:22.2pt;mso-width-percent:0;mso-height-percent:0;mso-width-percent:0;mso-height-percent:0" o:ole="" fillcolor="window">
            <v:imagedata r:id="rId360" o:title=""/>
          </v:shape>
          <o:OLEObject Type="Embed" ProgID="Equation.COEE2" ShapeID="_x0000_i1033" DrawAspect="Content" ObjectID="_1618683721" r:id="rId361"/>
        </w:object>
      </w:r>
    </w:p>
    <w:p w14:paraId="7FB51861" w14:textId="77777777" w:rsidR="00831C22" w:rsidRPr="00FF3409" w:rsidRDefault="00831C22" w:rsidP="00831C22"/>
    <w:p w14:paraId="617545C9" w14:textId="77777777" w:rsidR="00B841F7" w:rsidRPr="00FF3409" w:rsidRDefault="00B841F7" w:rsidP="00C86AAB">
      <w:pPr>
        <w:numPr>
          <w:ilvl w:val="0"/>
          <w:numId w:val="13"/>
        </w:numPr>
      </w:pPr>
      <w:r w:rsidRPr="00FF3409">
        <w:t xml:space="preserve">If X and Y are two random variables and </w:t>
      </w:r>
      <w:r w:rsidRPr="00FF3409">
        <w:rPr>
          <w:i/>
        </w:rPr>
        <w:t>a</w:t>
      </w:r>
      <w:r w:rsidRPr="00FF3409">
        <w:t xml:space="preserve"> and </w:t>
      </w:r>
      <w:r w:rsidRPr="00FF3409">
        <w:rPr>
          <w:i/>
        </w:rPr>
        <w:t>b</w:t>
      </w:r>
      <w:r w:rsidRPr="00FF3409">
        <w:t xml:space="preserve"> are constants, prove that </w:t>
      </w:r>
    </w:p>
    <w:p w14:paraId="6B03164B" w14:textId="77777777" w:rsidR="00B841F7" w:rsidRPr="00FF3409" w:rsidRDefault="00B841F7" w:rsidP="00C86AAB">
      <w:pPr>
        <w:numPr>
          <w:ilvl w:val="0"/>
          <w:numId w:val="14"/>
        </w:numPr>
      </w:pPr>
      <w:r w:rsidRPr="00FF3409">
        <w:t>Var (X+a) = Var (X)</w:t>
      </w:r>
    </w:p>
    <w:p w14:paraId="707B391F" w14:textId="77777777" w:rsidR="00B841F7" w:rsidRPr="00FF3409" w:rsidRDefault="00B841F7" w:rsidP="00C86AAB">
      <w:pPr>
        <w:numPr>
          <w:ilvl w:val="0"/>
          <w:numId w:val="14"/>
        </w:numPr>
      </w:pPr>
      <w:r w:rsidRPr="00FF3409">
        <w:t>Var (Y+b) = Var (Y)</w:t>
      </w:r>
    </w:p>
    <w:p w14:paraId="424B6075" w14:textId="77777777" w:rsidR="00B841F7" w:rsidRPr="00FF3409" w:rsidRDefault="00B841F7" w:rsidP="00C86AAB">
      <w:pPr>
        <w:numPr>
          <w:ilvl w:val="0"/>
          <w:numId w:val="14"/>
        </w:numPr>
      </w:pPr>
      <w:r w:rsidRPr="00FF3409">
        <w:t>Cov [(X+a), (Y+b)] = Cov (X,Y)</w:t>
      </w:r>
    </w:p>
    <w:p w14:paraId="60C04EA1" w14:textId="77777777" w:rsidR="00444713" w:rsidRPr="00FF3409" w:rsidRDefault="00444713" w:rsidP="00444713"/>
    <w:p w14:paraId="4C95666E" w14:textId="77777777" w:rsidR="005A3605" w:rsidRPr="00FF3409" w:rsidRDefault="005A3605" w:rsidP="00C86AAB">
      <w:pPr>
        <w:numPr>
          <w:ilvl w:val="0"/>
          <w:numId w:val="17"/>
        </w:numPr>
      </w:pPr>
      <w:r w:rsidRPr="00FF3409">
        <w:t>Hints</w:t>
      </w:r>
    </w:p>
    <w:p w14:paraId="1A87720A" w14:textId="77777777" w:rsidR="005A3605" w:rsidRPr="00FF3409" w:rsidRDefault="005A3605" w:rsidP="00C86AAB">
      <w:pPr>
        <w:numPr>
          <w:ilvl w:val="0"/>
          <w:numId w:val="18"/>
        </w:numPr>
      </w:pPr>
      <w:r w:rsidRPr="00FF3409">
        <w:t>Use the theorem that Var (aX + b) = a</w:t>
      </w:r>
      <w:r w:rsidRPr="00FF3409">
        <w:rPr>
          <w:vertAlign w:val="superscript"/>
        </w:rPr>
        <w:t>2</w:t>
      </w:r>
      <w:r w:rsidRPr="00FF3409">
        <w:t xml:space="preserve"> Var (X)</w:t>
      </w:r>
    </w:p>
    <w:p w14:paraId="592EA892" w14:textId="77777777" w:rsidR="005A3605" w:rsidRPr="00FF3409" w:rsidRDefault="005A3605" w:rsidP="00C86AAB">
      <w:pPr>
        <w:numPr>
          <w:ilvl w:val="0"/>
          <w:numId w:val="18"/>
        </w:numPr>
      </w:pPr>
      <w:r w:rsidRPr="00FF3409">
        <w:t>Same as above</w:t>
      </w:r>
    </w:p>
    <w:p w14:paraId="6E05D90E" w14:textId="77777777" w:rsidR="005A3605" w:rsidRPr="00FF3409" w:rsidRDefault="005A3605" w:rsidP="00C86AAB">
      <w:pPr>
        <w:numPr>
          <w:ilvl w:val="0"/>
          <w:numId w:val="18"/>
        </w:numPr>
      </w:pPr>
      <w:r w:rsidRPr="00FF3409">
        <w:t xml:space="preserve">Use Cov [(X+a), (Y+b)] = E [{(X+a) - E(X+a)} {(Y+b) - E(Y+b)}] </w:t>
      </w:r>
    </w:p>
    <w:p w14:paraId="7164DD21" w14:textId="77777777" w:rsidR="00444713" w:rsidRPr="00FF3409" w:rsidRDefault="00444713" w:rsidP="00444713"/>
    <w:p w14:paraId="45841C52" w14:textId="77777777" w:rsidR="00444713" w:rsidRPr="00FF3409" w:rsidRDefault="00444713" w:rsidP="00444713"/>
    <w:p w14:paraId="783F4DD4" w14:textId="77777777" w:rsidR="00444713" w:rsidRPr="00FF3409" w:rsidRDefault="00444713" w:rsidP="00444713"/>
    <w:p w14:paraId="2F99A844" w14:textId="77777777" w:rsidR="00B841F7" w:rsidRPr="00FF3409" w:rsidRDefault="00B841F7" w:rsidP="00C86AAB">
      <w:pPr>
        <w:numPr>
          <w:ilvl w:val="0"/>
          <w:numId w:val="13"/>
        </w:numPr>
      </w:pPr>
      <w:r w:rsidRPr="00FF3409">
        <w:t xml:space="preserve"> The joint distribution of X and Y is as follows. </w:t>
      </w:r>
    </w:p>
    <w:tbl>
      <w:tblPr>
        <w:tblW w:w="0" w:type="auto"/>
        <w:tblLayout w:type="fixed"/>
        <w:tblLook w:val="00A0" w:firstRow="1" w:lastRow="0" w:firstColumn="1" w:lastColumn="0" w:noHBand="0" w:noVBand="0"/>
      </w:tblPr>
      <w:tblGrid>
        <w:gridCol w:w="1476"/>
        <w:gridCol w:w="1476"/>
        <w:gridCol w:w="1476"/>
        <w:gridCol w:w="1476"/>
        <w:gridCol w:w="1476"/>
        <w:gridCol w:w="1476"/>
      </w:tblGrid>
      <w:tr w:rsidR="00B841F7" w:rsidRPr="00FF3409" w14:paraId="547B85B5" w14:textId="77777777" w:rsidTr="00472A41">
        <w:tc>
          <w:tcPr>
            <w:tcW w:w="1476" w:type="dxa"/>
            <w:tcBorders>
              <w:bottom w:val="single" w:sz="12" w:space="0" w:color="000000"/>
              <w:right w:val="single" w:sz="12" w:space="0" w:color="000000"/>
            </w:tcBorders>
          </w:tcPr>
          <w:p w14:paraId="34D9020F" w14:textId="77777777" w:rsidR="00B841F7" w:rsidRPr="00FF3409" w:rsidRDefault="00B841F7" w:rsidP="00472A41">
            <w:pPr>
              <w:rPr>
                <w:b/>
              </w:rPr>
            </w:pPr>
          </w:p>
        </w:tc>
        <w:tc>
          <w:tcPr>
            <w:tcW w:w="1476" w:type="dxa"/>
            <w:tcBorders>
              <w:left w:val="nil"/>
              <w:bottom w:val="single" w:sz="12" w:space="0" w:color="000000"/>
            </w:tcBorders>
          </w:tcPr>
          <w:p w14:paraId="0430CCA0" w14:textId="77777777" w:rsidR="00B841F7" w:rsidRPr="00FF3409" w:rsidRDefault="00B841F7" w:rsidP="00472A41">
            <w:pPr>
              <w:rPr>
                <w:b/>
              </w:rPr>
            </w:pPr>
            <w:r w:rsidRPr="00FF3409">
              <w:rPr>
                <w:b/>
              </w:rPr>
              <w:t>X = -2</w:t>
            </w:r>
          </w:p>
        </w:tc>
        <w:tc>
          <w:tcPr>
            <w:tcW w:w="1476" w:type="dxa"/>
            <w:tcBorders>
              <w:bottom w:val="single" w:sz="12" w:space="0" w:color="000000"/>
            </w:tcBorders>
          </w:tcPr>
          <w:p w14:paraId="5F26BB10" w14:textId="77777777" w:rsidR="00B841F7" w:rsidRPr="00FF3409" w:rsidRDefault="00B841F7" w:rsidP="00472A41">
            <w:pPr>
              <w:rPr>
                <w:b/>
              </w:rPr>
            </w:pPr>
            <w:r w:rsidRPr="00FF3409">
              <w:rPr>
                <w:b/>
              </w:rPr>
              <w:t>X = -1</w:t>
            </w:r>
          </w:p>
        </w:tc>
        <w:tc>
          <w:tcPr>
            <w:tcW w:w="1476" w:type="dxa"/>
            <w:tcBorders>
              <w:bottom w:val="single" w:sz="12" w:space="0" w:color="000000"/>
            </w:tcBorders>
          </w:tcPr>
          <w:p w14:paraId="6BE343B4" w14:textId="77777777" w:rsidR="00B841F7" w:rsidRPr="00FF3409" w:rsidRDefault="00B841F7" w:rsidP="00472A41">
            <w:pPr>
              <w:rPr>
                <w:b/>
              </w:rPr>
            </w:pPr>
            <w:r w:rsidRPr="00FF3409">
              <w:rPr>
                <w:b/>
              </w:rPr>
              <w:t>X = 0</w:t>
            </w:r>
          </w:p>
        </w:tc>
        <w:tc>
          <w:tcPr>
            <w:tcW w:w="1476" w:type="dxa"/>
            <w:tcBorders>
              <w:bottom w:val="single" w:sz="12" w:space="0" w:color="000000"/>
            </w:tcBorders>
          </w:tcPr>
          <w:p w14:paraId="08A94A01" w14:textId="77777777" w:rsidR="00B841F7" w:rsidRPr="00FF3409" w:rsidRDefault="00B841F7" w:rsidP="00472A41">
            <w:pPr>
              <w:rPr>
                <w:b/>
              </w:rPr>
            </w:pPr>
            <w:r w:rsidRPr="00FF3409">
              <w:rPr>
                <w:b/>
              </w:rPr>
              <w:t>X = 1</w:t>
            </w:r>
          </w:p>
        </w:tc>
        <w:tc>
          <w:tcPr>
            <w:tcW w:w="1476" w:type="dxa"/>
            <w:tcBorders>
              <w:bottom w:val="single" w:sz="12" w:space="0" w:color="000000"/>
            </w:tcBorders>
          </w:tcPr>
          <w:p w14:paraId="6188B458" w14:textId="77777777" w:rsidR="00B841F7" w:rsidRPr="00FF3409" w:rsidRDefault="00B841F7" w:rsidP="00472A41">
            <w:pPr>
              <w:rPr>
                <w:b/>
              </w:rPr>
            </w:pPr>
            <w:r w:rsidRPr="00FF3409">
              <w:rPr>
                <w:b/>
              </w:rPr>
              <w:t>X = 2</w:t>
            </w:r>
          </w:p>
        </w:tc>
      </w:tr>
      <w:tr w:rsidR="00B841F7" w:rsidRPr="00FF3409" w14:paraId="75FB8ADA" w14:textId="77777777" w:rsidTr="00472A41">
        <w:tc>
          <w:tcPr>
            <w:tcW w:w="1476" w:type="dxa"/>
            <w:tcBorders>
              <w:right w:val="single" w:sz="12" w:space="0" w:color="000000"/>
            </w:tcBorders>
          </w:tcPr>
          <w:p w14:paraId="21C5669E" w14:textId="77777777" w:rsidR="00B841F7" w:rsidRPr="00FF3409" w:rsidRDefault="00B841F7" w:rsidP="00472A41">
            <w:pPr>
              <w:rPr>
                <w:b/>
              </w:rPr>
            </w:pPr>
            <w:r w:rsidRPr="00FF3409">
              <w:rPr>
                <w:b/>
              </w:rPr>
              <w:t>Y = 10</w:t>
            </w:r>
          </w:p>
        </w:tc>
        <w:tc>
          <w:tcPr>
            <w:tcW w:w="1476" w:type="dxa"/>
            <w:tcBorders>
              <w:left w:val="nil"/>
            </w:tcBorders>
          </w:tcPr>
          <w:p w14:paraId="2CFE8A86" w14:textId="77777777" w:rsidR="00B841F7" w:rsidRPr="00FF3409" w:rsidRDefault="00B841F7" w:rsidP="00472A41">
            <w:r w:rsidRPr="00FF3409">
              <w:t>0.09</w:t>
            </w:r>
          </w:p>
        </w:tc>
        <w:tc>
          <w:tcPr>
            <w:tcW w:w="1476" w:type="dxa"/>
          </w:tcPr>
          <w:p w14:paraId="3C150953" w14:textId="77777777" w:rsidR="00B841F7" w:rsidRPr="00FF3409" w:rsidRDefault="00B841F7" w:rsidP="00472A41">
            <w:r w:rsidRPr="00FF3409">
              <w:t>0.15</w:t>
            </w:r>
          </w:p>
        </w:tc>
        <w:tc>
          <w:tcPr>
            <w:tcW w:w="1476" w:type="dxa"/>
          </w:tcPr>
          <w:p w14:paraId="0E139C68" w14:textId="77777777" w:rsidR="00B841F7" w:rsidRPr="00FF3409" w:rsidRDefault="00B841F7" w:rsidP="00472A41">
            <w:r w:rsidRPr="00FF3409">
              <w:t>0.27</w:t>
            </w:r>
          </w:p>
        </w:tc>
        <w:tc>
          <w:tcPr>
            <w:tcW w:w="1476" w:type="dxa"/>
          </w:tcPr>
          <w:p w14:paraId="216400CC" w14:textId="77777777" w:rsidR="00B841F7" w:rsidRPr="00FF3409" w:rsidRDefault="00B841F7" w:rsidP="00472A41">
            <w:r w:rsidRPr="00FF3409">
              <w:t>0.25</w:t>
            </w:r>
          </w:p>
        </w:tc>
        <w:tc>
          <w:tcPr>
            <w:tcW w:w="1476" w:type="dxa"/>
          </w:tcPr>
          <w:p w14:paraId="147F62BC" w14:textId="77777777" w:rsidR="00B841F7" w:rsidRPr="00FF3409" w:rsidRDefault="00B841F7" w:rsidP="00472A41">
            <w:r w:rsidRPr="00FF3409">
              <w:t>0.04</w:t>
            </w:r>
          </w:p>
        </w:tc>
      </w:tr>
      <w:tr w:rsidR="00B841F7" w:rsidRPr="00FF3409" w14:paraId="25E7CCEE" w14:textId="77777777" w:rsidTr="00472A41">
        <w:tc>
          <w:tcPr>
            <w:tcW w:w="1476" w:type="dxa"/>
            <w:tcBorders>
              <w:right w:val="single" w:sz="12" w:space="0" w:color="000000"/>
            </w:tcBorders>
          </w:tcPr>
          <w:p w14:paraId="4E0AD51D" w14:textId="77777777" w:rsidR="00B841F7" w:rsidRPr="00FF3409" w:rsidRDefault="00B841F7" w:rsidP="00472A41">
            <w:pPr>
              <w:rPr>
                <w:b/>
              </w:rPr>
            </w:pPr>
            <w:r w:rsidRPr="00FF3409">
              <w:rPr>
                <w:b/>
              </w:rPr>
              <w:t>Y = 20</w:t>
            </w:r>
          </w:p>
        </w:tc>
        <w:tc>
          <w:tcPr>
            <w:tcW w:w="1476" w:type="dxa"/>
            <w:tcBorders>
              <w:left w:val="nil"/>
            </w:tcBorders>
          </w:tcPr>
          <w:p w14:paraId="109EA68F" w14:textId="77777777" w:rsidR="00B841F7" w:rsidRPr="00FF3409" w:rsidRDefault="00B841F7" w:rsidP="00472A41">
            <w:r w:rsidRPr="00FF3409">
              <w:t>0.01</w:t>
            </w:r>
          </w:p>
        </w:tc>
        <w:tc>
          <w:tcPr>
            <w:tcW w:w="1476" w:type="dxa"/>
          </w:tcPr>
          <w:p w14:paraId="31687A71" w14:textId="77777777" w:rsidR="00B841F7" w:rsidRPr="00FF3409" w:rsidRDefault="00B841F7" w:rsidP="00472A41">
            <w:r w:rsidRPr="00FF3409">
              <w:t>0.05</w:t>
            </w:r>
          </w:p>
        </w:tc>
        <w:tc>
          <w:tcPr>
            <w:tcW w:w="1476" w:type="dxa"/>
          </w:tcPr>
          <w:p w14:paraId="102E0743" w14:textId="77777777" w:rsidR="00B841F7" w:rsidRPr="00FF3409" w:rsidRDefault="00B841F7" w:rsidP="00472A41">
            <w:r w:rsidRPr="00FF3409">
              <w:t>0.08</w:t>
            </w:r>
          </w:p>
        </w:tc>
        <w:tc>
          <w:tcPr>
            <w:tcW w:w="1476" w:type="dxa"/>
          </w:tcPr>
          <w:p w14:paraId="50D95062" w14:textId="77777777" w:rsidR="00B841F7" w:rsidRPr="00FF3409" w:rsidRDefault="00B841F7" w:rsidP="00472A41">
            <w:r w:rsidRPr="00FF3409">
              <w:t>0.05</w:t>
            </w:r>
          </w:p>
        </w:tc>
        <w:tc>
          <w:tcPr>
            <w:tcW w:w="1476" w:type="dxa"/>
          </w:tcPr>
          <w:p w14:paraId="3BED9E89" w14:textId="77777777" w:rsidR="00B841F7" w:rsidRPr="00FF3409" w:rsidRDefault="00B841F7" w:rsidP="00472A41">
            <w:r w:rsidRPr="00FF3409">
              <w:t>0.01</w:t>
            </w:r>
          </w:p>
        </w:tc>
      </w:tr>
    </w:tbl>
    <w:p w14:paraId="48AD9429" w14:textId="77777777" w:rsidR="00B841F7" w:rsidRPr="00FF3409" w:rsidRDefault="00B841F7" w:rsidP="00C86AAB">
      <w:pPr>
        <w:numPr>
          <w:ilvl w:val="0"/>
          <w:numId w:val="15"/>
        </w:numPr>
      </w:pPr>
      <w:r w:rsidRPr="00FF3409">
        <w:t xml:space="preserve">Find the marginal distributions of X and Y. </w:t>
      </w:r>
    </w:p>
    <w:p w14:paraId="4619D098" w14:textId="77777777" w:rsidR="00B841F7" w:rsidRPr="00FF3409" w:rsidRDefault="00B841F7" w:rsidP="00C86AAB">
      <w:pPr>
        <w:numPr>
          <w:ilvl w:val="0"/>
          <w:numId w:val="15"/>
        </w:numPr>
      </w:pPr>
      <w:r w:rsidRPr="00FF3409">
        <w:t xml:space="preserve">Find the conditional distribution of X given y = 20. </w:t>
      </w:r>
    </w:p>
    <w:p w14:paraId="6764400B" w14:textId="77777777" w:rsidR="008D7A23" w:rsidRPr="00FF3409" w:rsidRDefault="008D7A23" w:rsidP="008D7A23"/>
    <w:p w14:paraId="0BF9C442" w14:textId="77777777" w:rsidR="008D7A23" w:rsidRPr="00FF3409" w:rsidRDefault="008D7A23" w:rsidP="008D7A23"/>
    <w:p w14:paraId="07EADECA" w14:textId="77777777" w:rsidR="005A3605" w:rsidRPr="00FF3409" w:rsidRDefault="005A3605" w:rsidP="00C86AAB">
      <w:pPr>
        <w:numPr>
          <w:ilvl w:val="0"/>
          <w:numId w:val="17"/>
        </w:numPr>
      </w:pPr>
      <w:r w:rsidRPr="00FF3409">
        <w:t>Answers</w:t>
      </w:r>
    </w:p>
    <w:p w14:paraId="58719172" w14:textId="77777777" w:rsidR="005A3605" w:rsidRPr="00FF3409" w:rsidRDefault="005A3605" w:rsidP="00C86AAB">
      <w:pPr>
        <w:numPr>
          <w:ilvl w:val="0"/>
          <w:numId w:val="19"/>
        </w:numPr>
      </w:pPr>
      <w:r w:rsidRPr="00FF3409">
        <w:t xml:space="preserve">Marginal distribution of X: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6"/>
        <w:gridCol w:w="1476"/>
        <w:gridCol w:w="1476"/>
        <w:gridCol w:w="1476"/>
        <w:gridCol w:w="1476"/>
        <w:gridCol w:w="1476"/>
      </w:tblGrid>
      <w:tr w:rsidR="005A3605" w:rsidRPr="00FF3409" w14:paraId="59523037" w14:textId="77777777" w:rsidTr="00472A41">
        <w:tc>
          <w:tcPr>
            <w:tcW w:w="1476" w:type="dxa"/>
          </w:tcPr>
          <w:p w14:paraId="17E5A6BF" w14:textId="77777777" w:rsidR="005A3605" w:rsidRPr="00FF3409" w:rsidRDefault="005A3605" w:rsidP="00472A41">
            <w:r w:rsidRPr="00FF3409">
              <w:t>x</w:t>
            </w:r>
            <w:r w:rsidRPr="00FF3409">
              <w:rPr>
                <w:vertAlign w:val="subscript"/>
              </w:rPr>
              <w:t>I</w:t>
            </w:r>
          </w:p>
        </w:tc>
        <w:tc>
          <w:tcPr>
            <w:tcW w:w="1476" w:type="dxa"/>
          </w:tcPr>
          <w:p w14:paraId="603AA92E" w14:textId="77777777" w:rsidR="005A3605" w:rsidRPr="00FF3409" w:rsidRDefault="005A3605" w:rsidP="00472A41">
            <w:r w:rsidRPr="00FF3409">
              <w:t>-2</w:t>
            </w:r>
          </w:p>
        </w:tc>
        <w:tc>
          <w:tcPr>
            <w:tcW w:w="1476" w:type="dxa"/>
          </w:tcPr>
          <w:p w14:paraId="4579219A" w14:textId="77777777" w:rsidR="005A3605" w:rsidRPr="00FF3409" w:rsidRDefault="005A3605" w:rsidP="00472A41">
            <w:r w:rsidRPr="00FF3409">
              <w:t>-1</w:t>
            </w:r>
          </w:p>
        </w:tc>
        <w:tc>
          <w:tcPr>
            <w:tcW w:w="1476" w:type="dxa"/>
          </w:tcPr>
          <w:p w14:paraId="530AED42" w14:textId="77777777" w:rsidR="005A3605" w:rsidRPr="00FF3409" w:rsidRDefault="005A3605" w:rsidP="00472A41">
            <w:r w:rsidRPr="00FF3409">
              <w:t>0</w:t>
            </w:r>
          </w:p>
        </w:tc>
        <w:tc>
          <w:tcPr>
            <w:tcW w:w="1476" w:type="dxa"/>
          </w:tcPr>
          <w:p w14:paraId="653CCE6C" w14:textId="77777777" w:rsidR="005A3605" w:rsidRPr="00FF3409" w:rsidRDefault="005A3605" w:rsidP="00472A41">
            <w:r w:rsidRPr="00FF3409">
              <w:t>1</w:t>
            </w:r>
          </w:p>
        </w:tc>
        <w:tc>
          <w:tcPr>
            <w:tcW w:w="1476" w:type="dxa"/>
          </w:tcPr>
          <w:p w14:paraId="68C7F014" w14:textId="77777777" w:rsidR="005A3605" w:rsidRPr="00FF3409" w:rsidRDefault="005A3605" w:rsidP="00472A41">
            <w:r w:rsidRPr="00FF3409">
              <w:t>2</w:t>
            </w:r>
          </w:p>
        </w:tc>
      </w:tr>
      <w:tr w:rsidR="005A3605" w:rsidRPr="00FF3409" w14:paraId="6CF0DB8E" w14:textId="77777777" w:rsidTr="00472A41">
        <w:tc>
          <w:tcPr>
            <w:tcW w:w="1476" w:type="dxa"/>
          </w:tcPr>
          <w:p w14:paraId="41109EF9" w14:textId="77777777" w:rsidR="005A3605" w:rsidRPr="00FF3409" w:rsidRDefault="005A3605" w:rsidP="00472A41">
            <w:r w:rsidRPr="00FF3409">
              <w:t>f(x</w:t>
            </w:r>
            <w:r w:rsidRPr="00FF3409">
              <w:rPr>
                <w:vertAlign w:val="subscript"/>
              </w:rPr>
              <w:t>i</w:t>
            </w:r>
            <w:r w:rsidRPr="00FF3409">
              <w:t>)</w:t>
            </w:r>
          </w:p>
        </w:tc>
        <w:tc>
          <w:tcPr>
            <w:tcW w:w="1476" w:type="dxa"/>
          </w:tcPr>
          <w:p w14:paraId="35AF8D00" w14:textId="77777777" w:rsidR="005A3605" w:rsidRPr="00FF3409" w:rsidRDefault="005A3605" w:rsidP="00472A41">
            <w:r w:rsidRPr="00FF3409">
              <w:t>.10</w:t>
            </w:r>
          </w:p>
        </w:tc>
        <w:tc>
          <w:tcPr>
            <w:tcW w:w="1476" w:type="dxa"/>
          </w:tcPr>
          <w:p w14:paraId="2AC10AF9" w14:textId="77777777" w:rsidR="005A3605" w:rsidRPr="00FF3409" w:rsidRDefault="005A3605" w:rsidP="00472A41">
            <w:r w:rsidRPr="00FF3409">
              <w:t>.20</w:t>
            </w:r>
          </w:p>
        </w:tc>
        <w:tc>
          <w:tcPr>
            <w:tcW w:w="1476" w:type="dxa"/>
          </w:tcPr>
          <w:p w14:paraId="4ACEC15B" w14:textId="77777777" w:rsidR="005A3605" w:rsidRPr="00FF3409" w:rsidRDefault="005A3605" w:rsidP="00472A41">
            <w:r w:rsidRPr="00FF3409">
              <w:t>.35</w:t>
            </w:r>
          </w:p>
        </w:tc>
        <w:tc>
          <w:tcPr>
            <w:tcW w:w="1476" w:type="dxa"/>
          </w:tcPr>
          <w:p w14:paraId="78DCA429" w14:textId="77777777" w:rsidR="005A3605" w:rsidRPr="00FF3409" w:rsidRDefault="005A3605" w:rsidP="00472A41">
            <w:r w:rsidRPr="00FF3409">
              <w:t>.30</w:t>
            </w:r>
          </w:p>
        </w:tc>
        <w:tc>
          <w:tcPr>
            <w:tcW w:w="1476" w:type="dxa"/>
          </w:tcPr>
          <w:p w14:paraId="4392AC82" w14:textId="77777777" w:rsidR="005A3605" w:rsidRPr="00FF3409" w:rsidRDefault="005A3605" w:rsidP="00472A41">
            <w:r w:rsidRPr="00FF3409">
              <w:t>.05</w:t>
            </w:r>
          </w:p>
        </w:tc>
      </w:tr>
    </w:tbl>
    <w:p w14:paraId="6F23B8BD" w14:textId="77777777" w:rsidR="005A3605" w:rsidRPr="00FF3409" w:rsidRDefault="005A3605" w:rsidP="005A3605">
      <w:pPr>
        <w:ind w:left="720"/>
      </w:pPr>
    </w:p>
    <w:p w14:paraId="48732910" w14:textId="77777777" w:rsidR="005A3605" w:rsidRPr="00FF3409" w:rsidRDefault="005A3605" w:rsidP="00C86AAB">
      <w:pPr>
        <w:numPr>
          <w:ilvl w:val="0"/>
          <w:numId w:val="19"/>
        </w:numPr>
      </w:pPr>
      <w:r w:rsidRPr="00FF3409">
        <w:t>Marginal distribution of 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5A3605" w:rsidRPr="00FF3409" w14:paraId="092F9EF2" w14:textId="77777777" w:rsidTr="00472A41">
        <w:tc>
          <w:tcPr>
            <w:tcW w:w="4428" w:type="dxa"/>
          </w:tcPr>
          <w:p w14:paraId="04FB3524" w14:textId="77777777" w:rsidR="005A3605" w:rsidRPr="00FF3409" w:rsidRDefault="005A3605" w:rsidP="00472A41">
            <w:r w:rsidRPr="00FF3409">
              <w:t>Y</w:t>
            </w:r>
            <w:r w:rsidRPr="00FF3409">
              <w:rPr>
                <w:vertAlign w:val="subscript"/>
              </w:rPr>
              <w:t>I</w:t>
            </w:r>
          </w:p>
        </w:tc>
        <w:tc>
          <w:tcPr>
            <w:tcW w:w="4428" w:type="dxa"/>
          </w:tcPr>
          <w:p w14:paraId="34324FE4" w14:textId="77777777" w:rsidR="005A3605" w:rsidRPr="00FF3409" w:rsidRDefault="005A3605" w:rsidP="00472A41">
            <w:r w:rsidRPr="00FF3409">
              <w:t>f(y</w:t>
            </w:r>
            <w:r w:rsidRPr="00FF3409">
              <w:rPr>
                <w:vertAlign w:val="subscript"/>
              </w:rPr>
              <w:t>i</w:t>
            </w:r>
            <w:r w:rsidRPr="00FF3409">
              <w:t>)</w:t>
            </w:r>
          </w:p>
        </w:tc>
      </w:tr>
      <w:tr w:rsidR="005A3605" w:rsidRPr="00FF3409" w14:paraId="712B0707" w14:textId="77777777" w:rsidTr="00472A41">
        <w:tc>
          <w:tcPr>
            <w:tcW w:w="4428" w:type="dxa"/>
          </w:tcPr>
          <w:p w14:paraId="02F15779" w14:textId="77777777" w:rsidR="005A3605" w:rsidRPr="00FF3409" w:rsidRDefault="005A3605" w:rsidP="00472A41">
            <w:r w:rsidRPr="00FF3409">
              <w:t>10</w:t>
            </w:r>
          </w:p>
        </w:tc>
        <w:tc>
          <w:tcPr>
            <w:tcW w:w="4428" w:type="dxa"/>
          </w:tcPr>
          <w:p w14:paraId="7FB58137" w14:textId="77777777" w:rsidR="005A3605" w:rsidRPr="00FF3409" w:rsidRDefault="005A3605" w:rsidP="00472A41">
            <w:r w:rsidRPr="00FF3409">
              <w:t>.80</w:t>
            </w:r>
          </w:p>
        </w:tc>
      </w:tr>
      <w:tr w:rsidR="005A3605" w:rsidRPr="00FF3409" w14:paraId="0A887B2C" w14:textId="77777777" w:rsidTr="00472A41">
        <w:tc>
          <w:tcPr>
            <w:tcW w:w="4428" w:type="dxa"/>
          </w:tcPr>
          <w:p w14:paraId="1AB9859E" w14:textId="77777777" w:rsidR="005A3605" w:rsidRPr="00FF3409" w:rsidRDefault="005A3605" w:rsidP="00472A41">
            <w:r w:rsidRPr="00FF3409">
              <w:t>20</w:t>
            </w:r>
          </w:p>
        </w:tc>
        <w:tc>
          <w:tcPr>
            <w:tcW w:w="4428" w:type="dxa"/>
          </w:tcPr>
          <w:p w14:paraId="5A47AB6E" w14:textId="77777777" w:rsidR="005A3605" w:rsidRPr="00FF3409" w:rsidRDefault="005A3605" w:rsidP="00472A41">
            <w:r w:rsidRPr="00FF3409">
              <w:t>.20</w:t>
            </w:r>
          </w:p>
        </w:tc>
      </w:tr>
    </w:tbl>
    <w:p w14:paraId="30EA0327" w14:textId="77777777" w:rsidR="005A3605" w:rsidRPr="00FF3409" w:rsidRDefault="005A3605" w:rsidP="005A3605"/>
    <w:p w14:paraId="1C87C38A" w14:textId="77777777" w:rsidR="008D7A23" w:rsidRPr="00FF3409" w:rsidRDefault="008D7A23" w:rsidP="008D7A23"/>
    <w:p w14:paraId="1F654CD7" w14:textId="77777777" w:rsidR="008D7A23" w:rsidRPr="00FF3409" w:rsidRDefault="008D7A23" w:rsidP="008D7A23"/>
    <w:p w14:paraId="0C41A76E" w14:textId="77777777" w:rsidR="00B841F7" w:rsidRPr="00FF3409" w:rsidRDefault="00B841F7" w:rsidP="00C86AAB">
      <w:pPr>
        <w:numPr>
          <w:ilvl w:val="0"/>
          <w:numId w:val="13"/>
        </w:numPr>
      </w:pPr>
      <w:r w:rsidRPr="00FF3409">
        <w:t xml:space="preserve">Suppose </w:t>
      </w:r>
      <w:r w:rsidR="0062326F" w:rsidRPr="00FF3409">
        <w:rPr>
          <w:noProof/>
          <w:position w:val="-28"/>
        </w:rPr>
        <w:object w:dxaOrig="6399" w:dyaOrig="760" w14:anchorId="783F4C23">
          <v:shape id="_x0000_i1032" type="#_x0000_t75" alt="" style="width:319.95pt;height:36.6pt;mso-width-percent:0;mso-height-percent:0;mso-width-percent:0;mso-height-percent:0" o:ole="" fillcolor="window">
            <v:imagedata r:id="rId362" o:title=""/>
          </v:shape>
          <o:OLEObject Type="Embed" ProgID="Equation.COEE2" ShapeID="_x0000_i1032" DrawAspect="Content" ObjectID="_1618683722" r:id="rId363"/>
        </w:object>
      </w:r>
      <w:r w:rsidRPr="00FF3409">
        <w:t>.  Are x and y independent?</w:t>
      </w:r>
    </w:p>
    <w:p w14:paraId="4DC0D9D6" w14:textId="77777777" w:rsidR="008D7A23" w:rsidRPr="00FF3409" w:rsidRDefault="008D7A23" w:rsidP="008D7A23"/>
    <w:p w14:paraId="7A71CD64" w14:textId="77777777" w:rsidR="008D7A23" w:rsidRPr="00FF3409" w:rsidRDefault="008D7A23" w:rsidP="008D7A23"/>
    <w:p w14:paraId="7AE16FAF" w14:textId="77777777" w:rsidR="008D7A23" w:rsidRPr="00FF3409" w:rsidRDefault="008D7A23" w:rsidP="008D7A23"/>
    <w:p w14:paraId="35867E3E" w14:textId="77777777" w:rsidR="00B841F7" w:rsidRPr="00FF3409" w:rsidRDefault="00B841F7" w:rsidP="00C86AAB">
      <w:pPr>
        <w:numPr>
          <w:ilvl w:val="0"/>
          <w:numId w:val="13"/>
        </w:numPr>
      </w:pPr>
      <w:r w:rsidRPr="00FF3409">
        <w:t xml:space="preserve">Consider the joint probability density function f(x,y) = xy, 0 &lt; x &lt; 1, 0 &lt; y &lt; 2. </w:t>
      </w:r>
    </w:p>
    <w:p w14:paraId="03A5D922" w14:textId="77777777" w:rsidR="00B841F7" w:rsidRPr="00FF3409" w:rsidRDefault="00B841F7" w:rsidP="00C86AAB">
      <w:pPr>
        <w:numPr>
          <w:ilvl w:val="0"/>
          <w:numId w:val="16"/>
        </w:numPr>
      </w:pPr>
      <w:r w:rsidRPr="00FF3409">
        <w:t xml:space="preserve">Find the marginal probability density function of x, f(x). </w:t>
      </w:r>
    </w:p>
    <w:p w14:paraId="0C87A135" w14:textId="77777777" w:rsidR="00B841F7" w:rsidRPr="00FF3409" w:rsidRDefault="00B841F7" w:rsidP="00C86AAB">
      <w:pPr>
        <w:numPr>
          <w:ilvl w:val="0"/>
          <w:numId w:val="16"/>
        </w:numPr>
      </w:pPr>
      <w:r w:rsidRPr="00FF3409">
        <w:t xml:space="preserve">Find Pr(y &lt; 1 | x &lt; .5). </w:t>
      </w:r>
    </w:p>
    <w:p w14:paraId="4A40160A" w14:textId="77777777" w:rsidR="008D7A23" w:rsidRPr="00FF3409" w:rsidRDefault="008D7A23" w:rsidP="008D7A23"/>
    <w:p w14:paraId="179A68C8" w14:textId="77777777" w:rsidR="008D7A23" w:rsidRPr="00FF3409" w:rsidRDefault="008D7A23" w:rsidP="008D7A23"/>
    <w:p w14:paraId="19B290C2" w14:textId="77777777" w:rsidR="008D7A23" w:rsidRPr="00FF3409" w:rsidRDefault="008D7A23" w:rsidP="008D7A23"/>
    <w:p w14:paraId="72681C9E" w14:textId="77777777" w:rsidR="005A3605" w:rsidRPr="00FF3409" w:rsidRDefault="005A3605" w:rsidP="005A3605"/>
    <w:p w14:paraId="1F1ED7CE" w14:textId="77777777" w:rsidR="005A3605" w:rsidRPr="00FF3409" w:rsidRDefault="005A3605" w:rsidP="00C86AAB">
      <w:pPr>
        <w:numPr>
          <w:ilvl w:val="0"/>
          <w:numId w:val="17"/>
        </w:numPr>
      </w:pPr>
      <w:r w:rsidRPr="00FF3409">
        <w:t xml:space="preserve">If x and y are independent, then f(x,y) = f(x) f(y).  Check whether this is true.  Moreover, f(x), the marginal distribution, is </w:t>
      </w:r>
      <w:r w:rsidR="0062326F" w:rsidRPr="00FF3409">
        <w:rPr>
          <w:noProof/>
          <w:position w:val="-30"/>
        </w:rPr>
        <w:object w:dxaOrig="1800" w:dyaOrig="740" w14:anchorId="47E7A232">
          <v:shape id="_x0000_i1031" type="#_x0000_t75" alt="" style="width:90pt;height:36.6pt;mso-width-percent:0;mso-height-percent:0;mso-width-percent:0;mso-height-percent:0" o:ole="" fillcolor="window">
            <v:imagedata r:id="rId364" o:title=""/>
          </v:shape>
          <o:OLEObject Type="Embed" ProgID="Equation.COEE2" ShapeID="_x0000_i1031" DrawAspect="Content" ObjectID="_1618683723" r:id="rId365"/>
        </w:object>
      </w:r>
      <w:r w:rsidRPr="00FF3409">
        <w:t xml:space="preserve">.  Similarly, </w:t>
      </w:r>
      <w:r w:rsidR="0062326F" w:rsidRPr="00FF3409">
        <w:rPr>
          <w:noProof/>
          <w:position w:val="-26"/>
        </w:rPr>
        <w:object w:dxaOrig="1800" w:dyaOrig="680" w14:anchorId="3B338AE6">
          <v:shape id="_x0000_i1030" type="#_x0000_t75" alt="" style="width:90pt;height:35.4pt;mso-width-percent:0;mso-height-percent:0;mso-width-percent:0;mso-height-percent:0" o:ole="" fillcolor="window">
            <v:imagedata r:id="rId366" o:title=""/>
          </v:shape>
          <o:OLEObject Type="Embed" ProgID="Equation.COEE2" ShapeID="_x0000_i1030" DrawAspect="Content" ObjectID="_1618683724" r:id="rId367"/>
        </w:object>
      </w:r>
      <w:r w:rsidRPr="00FF3409">
        <w:t xml:space="preserve">.  Also, note that (1+2+…+n) = </w:t>
      </w:r>
      <w:r w:rsidR="0062326F" w:rsidRPr="00FF3409">
        <w:rPr>
          <w:noProof/>
          <w:position w:val="-22"/>
        </w:rPr>
        <w:object w:dxaOrig="840" w:dyaOrig="620" w14:anchorId="4C9D6461">
          <v:shape id="_x0000_i1029" type="#_x0000_t75" alt="" style="width:41.4pt;height:30.6pt;mso-width-percent:0;mso-height-percent:0;mso-width-percent:0;mso-height-percent:0" o:ole="" fillcolor="window">
            <v:imagedata r:id="rId368" o:title=""/>
          </v:shape>
          <o:OLEObject Type="Embed" ProgID="Equation.COEE2" ShapeID="_x0000_i1029" DrawAspect="Content" ObjectID="_1618683725" r:id="rId369"/>
        </w:object>
      </w:r>
      <w:r w:rsidRPr="00FF3409">
        <w:t xml:space="preserve">.  You can show that f(x,y) = f(x) f(y) and therefore, x and y are independent. </w:t>
      </w:r>
    </w:p>
    <w:p w14:paraId="7D49BDCB" w14:textId="77777777" w:rsidR="008D7A23" w:rsidRPr="00FF3409" w:rsidRDefault="008D7A23" w:rsidP="008D7A23"/>
    <w:p w14:paraId="11030B49" w14:textId="77777777" w:rsidR="00B841F7" w:rsidRPr="00FF3409" w:rsidRDefault="00B841F7" w:rsidP="00C86AAB">
      <w:pPr>
        <w:numPr>
          <w:ilvl w:val="0"/>
          <w:numId w:val="13"/>
        </w:numPr>
      </w:pPr>
      <w:r w:rsidRPr="00FF3409">
        <w:t xml:space="preserve">The probability density function of a random variable x is </w:t>
      </w:r>
      <w:r w:rsidR="0062326F" w:rsidRPr="00FF3409">
        <w:rPr>
          <w:noProof/>
          <w:position w:val="-26"/>
        </w:rPr>
        <w:object w:dxaOrig="2659" w:dyaOrig="680" w14:anchorId="1D205DCC">
          <v:shape id="_x0000_i1028" type="#_x0000_t75" alt="" style="width:133.2pt;height:35.4pt;mso-width-percent:0;mso-height-percent:0;mso-width-percent:0;mso-height-percent:0" o:ole="" fillcolor="window">
            <v:imagedata r:id="rId370" o:title=""/>
          </v:shape>
          <o:OLEObject Type="Embed" ProgID="Equation.COEE2" ShapeID="_x0000_i1028" DrawAspect="Content" ObjectID="_1618683726" r:id="rId371"/>
        </w:object>
      </w:r>
      <w:r w:rsidRPr="00FF3409">
        <w:t xml:space="preserve">.  Find the probability of 1 &lt; x &lt; 2. </w:t>
      </w:r>
    </w:p>
    <w:p w14:paraId="3CD4B0C8" w14:textId="77777777" w:rsidR="005A3605" w:rsidRPr="00FF3409" w:rsidRDefault="0062326F" w:rsidP="00C86AAB">
      <w:pPr>
        <w:numPr>
          <w:ilvl w:val="0"/>
          <w:numId w:val="13"/>
        </w:numPr>
      </w:pPr>
      <w:r w:rsidRPr="00FF3409">
        <w:rPr>
          <w:noProof/>
          <w:position w:val="-32"/>
        </w:rPr>
        <w:object w:dxaOrig="2480" w:dyaOrig="780" w14:anchorId="6AC9A45C">
          <v:shape id="_x0000_i1027" type="#_x0000_t75" alt="" style="width:123.65pt;height:39pt;mso-width-percent:0;mso-height-percent:0;mso-width-percent:0;mso-height-percent:0" o:ole="" fillcolor="window">
            <v:imagedata r:id="rId372" o:title=""/>
          </v:shape>
          <o:OLEObject Type="Embed" ProgID="Equation.COEE2" ShapeID="_x0000_i1027" DrawAspect="Content" ObjectID="_1618683727" r:id="rId373"/>
        </w:object>
      </w:r>
      <w:r w:rsidR="005A3605" w:rsidRPr="00FF3409">
        <w:t xml:space="preserve"> </w:t>
      </w:r>
    </w:p>
    <w:p w14:paraId="468ECA83" w14:textId="77777777" w:rsidR="005A3605" w:rsidRPr="00FF3409" w:rsidRDefault="005A3605" w:rsidP="00C86AAB">
      <w:pPr>
        <w:numPr>
          <w:ilvl w:val="0"/>
          <w:numId w:val="13"/>
        </w:numPr>
      </w:pPr>
      <w:r w:rsidRPr="00FF3409">
        <w:t xml:space="preserve">Pr(y &lt; 1 | x &lt; .5) needs first finding the conditional probability distribution of y, given x, which is </w:t>
      </w:r>
      <w:r w:rsidR="0062326F" w:rsidRPr="00FF3409">
        <w:rPr>
          <w:noProof/>
          <w:position w:val="-26"/>
        </w:rPr>
        <w:object w:dxaOrig="1740" w:dyaOrig="660" w14:anchorId="07525434">
          <v:shape id="_x0000_i1026" type="#_x0000_t75" alt="" style="width:87pt;height:33pt;mso-width-percent:0;mso-height-percent:0;mso-width-percent:0;mso-height-percent:0" o:ole="" fillcolor="window">
            <v:imagedata r:id="rId374" o:title=""/>
          </v:shape>
          <o:OLEObject Type="Embed" ProgID="Equation.COEE2" ShapeID="_x0000_i1026" DrawAspect="Content" ObjectID="_1618683728" r:id="rId375"/>
        </w:object>
      </w:r>
      <w:r w:rsidRPr="00FF3409">
        <w:t xml:space="preserve">. </w:t>
      </w:r>
    </w:p>
    <w:p w14:paraId="6EFBE5F8" w14:textId="77777777" w:rsidR="005A3605" w:rsidRPr="00FF3409" w:rsidRDefault="005A3605" w:rsidP="005A3605">
      <w:pPr>
        <w:ind w:left="720"/>
      </w:pPr>
      <w:r w:rsidRPr="00FF3409">
        <w:t xml:space="preserve">Pr(y &lt; 1 | x &lt; .5) = </w:t>
      </w:r>
      <w:r w:rsidR="0062326F" w:rsidRPr="00FF3409">
        <w:rPr>
          <w:noProof/>
          <w:position w:val="-66"/>
        </w:rPr>
        <w:object w:dxaOrig="2240" w:dyaOrig="1480" w14:anchorId="0DC6C1A3">
          <v:shape id="_x0000_i1025" type="#_x0000_t75" alt="" style="width:112.2pt;height:74.35pt;mso-width-percent:0;mso-height-percent:0;mso-width-percent:0;mso-height-percent:0" o:ole="" fillcolor="window">
            <v:imagedata r:id="rId376" o:title=""/>
          </v:shape>
          <o:OLEObject Type="Embed" ProgID="Equation.COEE2" ShapeID="_x0000_i1025" DrawAspect="Content" ObjectID="_1618683729" r:id="rId377"/>
        </w:object>
      </w:r>
    </w:p>
    <w:p w14:paraId="50B247E4" w14:textId="77777777" w:rsidR="00B841F7" w:rsidRPr="00FF3409" w:rsidRDefault="00B841F7"/>
    <w:p w14:paraId="627CC5C6" w14:textId="77777777" w:rsidR="00D53CEA" w:rsidRPr="00FF3409" w:rsidRDefault="00D53CEA"/>
    <w:p w14:paraId="67BC35DD" w14:textId="77777777" w:rsidR="00D53CEA" w:rsidRPr="00FF3409" w:rsidRDefault="00D53CEA"/>
    <w:p w14:paraId="3A6B3F92" w14:textId="77777777" w:rsidR="00D53CEA" w:rsidRPr="00FF3409" w:rsidRDefault="00D53CEA"/>
    <w:sectPr w:rsidR="00D53CEA" w:rsidRPr="00FF3409" w:rsidSect="004079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B402FC" w14:textId="77777777" w:rsidR="0062326F" w:rsidRDefault="0062326F" w:rsidP="00281AC1">
      <w:r>
        <w:separator/>
      </w:r>
    </w:p>
  </w:endnote>
  <w:endnote w:type="continuationSeparator" w:id="0">
    <w:p w14:paraId="4F934C27" w14:textId="77777777" w:rsidR="0062326F" w:rsidRDefault="0062326F" w:rsidP="00281A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00500000000000000"/>
    <w:charset w:val="00"/>
    <w:family w:val="auto"/>
    <w:pitch w:val="variable"/>
    <w:sig w:usb0="E00002FF" w:usb1="5000205A"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C3FF1F" w14:textId="77777777" w:rsidR="0062326F" w:rsidRDefault="0062326F" w:rsidP="00281AC1">
      <w:r>
        <w:separator/>
      </w:r>
    </w:p>
  </w:footnote>
  <w:footnote w:type="continuationSeparator" w:id="0">
    <w:p w14:paraId="44ACFDA6" w14:textId="77777777" w:rsidR="0062326F" w:rsidRDefault="0062326F" w:rsidP="00281AC1">
      <w:r>
        <w:continuationSeparator/>
      </w:r>
    </w:p>
  </w:footnote>
  <w:footnote w:id="1">
    <w:p w14:paraId="75288B03" w14:textId="77777777" w:rsidR="001D5F62" w:rsidRDefault="001D5F62" w:rsidP="00281AC1">
      <w:pPr>
        <w:pStyle w:val="FootnoteText"/>
      </w:pPr>
    </w:p>
  </w:footnote>
  <w:footnote w:id="2">
    <w:p w14:paraId="2F69EE66" w14:textId="77777777" w:rsidR="001D5F62" w:rsidRDefault="001D5F62" w:rsidP="00281AC1">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C1BA4"/>
    <w:multiLevelType w:val="singleLevel"/>
    <w:tmpl w:val="2BD4F2A4"/>
    <w:lvl w:ilvl="0">
      <w:start w:val="1"/>
      <w:numFmt w:val="lowerLetter"/>
      <w:lvlText w:val="%1."/>
      <w:lvlJc w:val="left"/>
      <w:pPr>
        <w:tabs>
          <w:tab w:val="num" w:pos="720"/>
        </w:tabs>
        <w:ind w:left="720" w:hanging="360"/>
      </w:pPr>
      <w:rPr>
        <w:rFonts w:hint="default"/>
      </w:rPr>
    </w:lvl>
  </w:abstractNum>
  <w:abstractNum w:abstractNumId="1" w15:restartNumberingAfterBreak="0">
    <w:nsid w:val="07352B10"/>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09635B3E"/>
    <w:multiLevelType w:val="hybridMultilevel"/>
    <w:tmpl w:val="234ECE04"/>
    <w:lvl w:ilvl="0" w:tplc="C0EEFFFC">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7E6655"/>
    <w:multiLevelType w:val="hybridMultilevel"/>
    <w:tmpl w:val="2A9ABCB4"/>
    <w:lvl w:ilvl="0" w:tplc="0B3A21E2">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 w15:restartNumberingAfterBreak="0">
    <w:nsid w:val="0D1B65AE"/>
    <w:multiLevelType w:val="hybridMultilevel"/>
    <w:tmpl w:val="4B14B0A6"/>
    <w:lvl w:ilvl="0" w:tplc="D024A6E0">
      <w:start w:val="1"/>
      <w:numFmt w:val="decimal"/>
      <w:lvlText w:val="%1."/>
      <w:lvlJc w:val="left"/>
      <w:pPr>
        <w:tabs>
          <w:tab w:val="num" w:pos="720"/>
        </w:tabs>
        <w:ind w:left="720" w:hanging="360"/>
      </w:pPr>
      <w:rPr>
        <w:rFonts w:hint="default"/>
      </w:rPr>
    </w:lvl>
    <w:lvl w:ilvl="1" w:tplc="5BB45E4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4D13D33"/>
    <w:multiLevelType w:val="singleLevel"/>
    <w:tmpl w:val="1DA0C310"/>
    <w:lvl w:ilvl="0">
      <w:start w:val="1"/>
      <w:numFmt w:val="lowerLetter"/>
      <w:lvlText w:val="%1."/>
      <w:lvlJc w:val="left"/>
      <w:pPr>
        <w:tabs>
          <w:tab w:val="num" w:pos="720"/>
        </w:tabs>
        <w:ind w:left="720" w:hanging="360"/>
      </w:pPr>
      <w:rPr>
        <w:rFonts w:hint="default"/>
      </w:rPr>
    </w:lvl>
  </w:abstractNum>
  <w:abstractNum w:abstractNumId="6" w15:restartNumberingAfterBreak="0">
    <w:nsid w:val="1F40038D"/>
    <w:multiLevelType w:val="hybridMultilevel"/>
    <w:tmpl w:val="2CDEA90C"/>
    <w:lvl w:ilvl="0" w:tplc="4A066034">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7" w15:restartNumberingAfterBreak="0">
    <w:nsid w:val="221C4B72"/>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2C00454B"/>
    <w:multiLevelType w:val="hybridMultilevel"/>
    <w:tmpl w:val="9DAC5B24"/>
    <w:lvl w:ilvl="0" w:tplc="7C842FB6">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9" w15:restartNumberingAfterBreak="0">
    <w:nsid w:val="2E3978CF"/>
    <w:multiLevelType w:val="singleLevel"/>
    <w:tmpl w:val="E72C1FF8"/>
    <w:lvl w:ilvl="0">
      <w:start w:val="1"/>
      <w:numFmt w:val="lowerLetter"/>
      <w:lvlText w:val="%1."/>
      <w:lvlJc w:val="left"/>
      <w:pPr>
        <w:tabs>
          <w:tab w:val="num" w:pos="720"/>
        </w:tabs>
        <w:ind w:left="720" w:hanging="360"/>
      </w:pPr>
      <w:rPr>
        <w:rFonts w:hint="default"/>
      </w:rPr>
    </w:lvl>
  </w:abstractNum>
  <w:abstractNum w:abstractNumId="10" w15:restartNumberingAfterBreak="0">
    <w:nsid w:val="2F5F14FC"/>
    <w:multiLevelType w:val="hybridMultilevel"/>
    <w:tmpl w:val="E4E6CE08"/>
    <w:lvl w:ilvl="0" w:tplc="2A4E598C">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15:restartNumberingAfterBreak="0">
    <w:nsid w:val="35EA0CEF"/>
    <w:multiLevelType w:val="hybridMultilevel"/>
    <w:tmpl w:val="2E7CD3AC"/>
    <w:lvl w:ilvl="0" w:tplc="5C84C104">
      <w:start w:val="3"/>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2" w15:restartNumberingAfterBreak="0">
    <w:nsid w:val="369D62E3"/>
    <w:multiLevelType w:val="hybridMultilevel"/>
    <w:tmpl w:val="A8E26B8C"/>
    <w:lvl w:ilvl="0" w:tplc="04090017">
      <w:start w:val="1"/>
      <w:numFmt w:val="lowerLetter"/>
      <w:lvlText w:val="%1)"/>
      <w:lvlJc w:val="left"/>
      <w:pPr>
        <w:tabs>
          <w:tab w:val="num" w:pos="720"/>
        </w:tabs>
        <w:ind w:left="720" w:hanging="360"/>
      </w:pPr>
      <w:rPr>
        <w:rFonts w:hint="default"/>
      </w:rPr>
    </w:lvl>
    <w:lvl w:ilvl="1" w:tplc="40962EC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E11445C"/>
    <w:multiLevelType w:val="hybridMultilevel"/>
    <w:tmpl w:val="25FCB22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A3350C6"/>
    <w:multiLevelType w:val="hybridMultilevel"/>
    <w:tmpl w:val="105ACDC0"/>
    <w:lvl w:ilvl="0" w:tplc="FF2854DC">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B44D13"/>
    <w:multiLevelType w:val="hybridMultilevel"/>
    <w:tmpl w:val="5A865054"/>
    <w:lvl w:ilvl="0" w:tplc="434C1596">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6" w15:restartNumberingAfterBreak="0">
    <w:nsid w:val="587F3E7E"/>
    <w:multiLevelType w:val="singleLevel"/>
    <w:tmpl w:val="38CC3694"/>
    <w:lvl w:ilvl="0">
      <w:start w:val="1"/>
      <w:numFmt w:val="lowerLetter"/>
      <w:lvlText w:val="%1."/>
      <w:lvlJc w:val="left"/>
      <w:pPr>
        <w:tabs>
          <w:tab w:val="num" w:pos="720"/>
        </w:tabs>
        <w:ind w:left="720" w:hanging="360"/>
      </w:pPr>
      <w:rPr>
        <w:rFonts w:hint="default"/>
      </w:rPr>
    </w:lvl>
  </w:abstractNum>
  <w:abstractNum w:abstractNumId="17" w15:restartNumberingAfterBreak="0">
    <w:nsid w:val="5DDA3461"/>
    <w:multiLevelType w:val="hybridMultilevel"/>
    <w:tmpl w:val="41CED06E"/>
    <w:lvl w:ilvl="0" w:tplc="F5FA05F8">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8" w15:restartNumberingAfterBreak="0">
    <w:nsid w:val="6D3713D4"/>
    <w:multiLevelType w:val="singleLevel"/>
    <w:tmpl w:val="AD260BFC"/>
    <w:lvl w:ilvl="0">
      <w:start w:val="1"/>
      <w:numFmt w:val="lowerLetter"/>
      <w:lvlText w:val="%1."/>
      <w:lvlJc w:val="left"/>
      <w:pPr>
        <w:tabs>
          <w:tab w:val="num" w:pos="720"/>
        </w:tabs>
        <w:ind w:left="720" w:hanging="360"/>
      </w:pPr>
      <w:rPr>
        <w:rFonts w:hint="default"/>
      </w:rPr>
    </w:lvl>
  </w:abstractNum>
  <w:abstractNum w:abstractNumId="19" w15:restartNumberingAfterBreak="0">
    <w:nsid w:val="7A8D444F"/>
    <w:multiLevelType w:val="hybridMultilevel"/>
    <w:tmpl w:val="EE8C16D4"/>
    <w:lvl w:ilvl="0" w:tplc="D73477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4"/>
  </w:num>
  <w:num w:numId="3">
    <w:abstractNumId w:val="19"/>
  </w:num>
  <w:num w:numId="4">
    <w:abstractNumId w:val="12"/>
  </w:num>
  <w:num w:numId="5">
    <w:abstractNumId w:val="4"/>
  </w:num>
  <w:num w:numId="6">
    <w:abstractNumId w:val="11"/>
  </w:num>
  <w:num w:numId="7">
    <w:abstractNumId w:val="10"/>
  </w:num>
  <w:num w:numId="8">
    <w:abstractNumId w:val="17"/>
  </w:num>
  <w:num w:numId="9">
    <w:abstractNumId w:val="3"/>
  </w:num>
  <w:num w:numId="10">
    <w:abstractNumId w:val="15"/>
  </w:num>
  <w:num w:numId="11">
    <w:abstractNumId w:val="6"/>
  </w:num>
  <w:num w:numId="12">
    <w:abstractNumId w:val="8"/>
  </w:num>
  <w:num w:numId="13">
    <w:abstractNumId w:val="7"/>
  </w:num>
  <w:num w:numId="14">
    <w:abstractNumId w:val="9"/>
  </w:num>
  <w:num w:numId="15">
    <w:abstractNumId w:val="5"/>
  </w:num>
  <w:num w:numId="16">
    <w:abstractNumId w:val="0"/>
  </w:num>
  <w:num w:numId="17">
    <w:abstractNumId w:val="1"/>
  </w:num>
  <w:num w:numId="18">
    <w:abstractNumId w:val="16"/>
  </w:num>
  <w:num w:numId="19">
    <w:abstractNumId w:val="18"/>
  </w:num>
  <w:num w:numId="20">
    <w:abstractNumId w:val="1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4547"/>
    <w:rsid w:val="00012F4F"/>
    <w:rsid w:val="00016707"/>
    <w:rsid w:val="00033F04"/>
    <w:rsid w:val="00055D40"/>
    <w:rsid w:val="00084E06"/>
    <w:rsid w:val="00085928"/>
    <w:rsid w:val="000B0DDD"/>
    <w:rsid w:val="000C7F7D"/>
    <w:rsid w:val="00113C2C"/>
    <w:rsid w:val="0012224C"/>
    <w:rsid w:val="00133462"/>
    <w:rsid w:val="00141781"/>
    <w:rsid w:val="00160F51"/>
    <w:rsid w:val="00171A55"/>
    <w:rsid w:val="00174A1F"/>
    <w:rsid w:val="00190E8E"/>
    <w:rsid w:val="001D54F6"/>
    <w:rsid w:val="001D5F62"/>
    <w:rsid w:val="001E6E7A"/>
    <w:rsid w:val="00207EB9"/>
    <w:rsid w:val="00244104"/>
    <w:rsid w:val="0024591E"/>
    <w:rsid w:val="00252AEC"/>
    <w:rsid w:val="0027239C"/>
    <w:rsid w:val="00281AC1"/>
    <w:rsid w:val="00282FAD"/>
    <w:rsid w:val="002C6733"/>
    <w:rsid w:val="002D43F9"/>
    <w:rsid w:val="002D62FA"/>
    <w:rsid w:val="002E2596"/>
    <w:rsid w:val="002E5763"/>
    <w:rsid w:val="002E6A04"/>
    <w:rsid w:val="002E741C"/>
    <w:rsid w:val="002F7570"/>
    <w:rsid w:val="00320338"/>
    <w:rsid w:val="0032788E"/>
    <w:rsid w:val="00331E5A"/>
    <w:rsid w:val="00347FE4"/>
    <w:rsid w:val="00355BED"/>
    <w:rsid w:val="00374597"/>
    <w:rsid w:val="0039154A"/>
    <w:rsid w:val="003A5128"/>
    <w:rsid w:val="003A6D1A"/>
    <w:rsid w:val="003C325C"/>
    <w:rsid w:val="003F19F6"/>
    <w:rsid w:val="0040798D"/>
    <w:rsid w:val="004251F3"/>
    <w:rsid w:val="004304B8"/>
    <w:rsid w:val="00444713"/>
    <w:rsid w:val="00447B7C"/>
    <w:rsid w:val="004530BF"/>
    <w:rsid w:val="00472A41"/>
    <w:rsid w:val="00482BF0"/>
    <w:rsid w:val="004A14DC"/>
    <w:rsid w:val="004A2B07"/>
    <w:rsid w:val="004C39D7"/>
    <w:rsid w:val="004D6AD8"/>
    <w:rsid w:val="004E69B8"/>
    <w:rsid w:val="005740A1"/>
    <w:rsid w:val="0057486C"/>
    <w:rsid w:val="00580D38"/>
    <w:rsid w:val="00585171"/>
    <w:rsid w:val="005A3605"/>
    <w:rsid w:val="005F3FFB"/>
    <w:rsid w:val="00604DB8"/>
    <w:rsid w:val="006207FE"/>
    <w:rsid w:val="0062326F"/>
    <w:rsid w:val="006279BA"/>
    <w:rsid w:val="00642C32"/>
    <w:rsid w:val="0064327C"/>
    <w:rsid w:val="00650172"/>
    <w:rsid w:val="006648F1"/>
    <w:rsid w:val="00667B66"/>
    <w:rsid w:val="0068168D"/>
    <w:rsid w:val="006A7A91"/>
    <w:rsid w:val="006A7CA7"/>
    <w:rsid w:val="006A7E30"/>
    <w:rsid w:val="006C5299"/>
    <w:rsid w:val="006D0917"/>
    <w:rsid w:val="006D168D"/>
    <w:rsid w:val="006D76A9"/>
    <w:rsid w:val="006F5A39"/>
    <w:rsid w:val="006F7B52"/>
    <w:rsid w:val="00711AF0"/>
    <w:rsid w:val="0077090D"/>
    <w:rsid w:val="00783978"/>
    <w:rsid w:val="00796FDC"/>
    <w:rsid w:val="007A0D04"/>
    <w:rsid w:val="007A26A1"/>
    <w:rsid w:val="007A495C"/>
    <w:rsid w:val="007B1AC0"/>
    <w:rsid w:val="007C5131"/>
    <w:rsid w:val="0080018D"/>
    <w:rsid w:val="00806723"/>
    <w:rsid w:val="008179D4"/>
    <w:rsid w:val="00831C22"/>
    <w:rsid w:val="00843B40"/>
    <w:rsid w:val="0085181D"/>
    <w:rsid w:val="008532C4"/>
    <w:rsid w:val="00853D42"/>
    <w:rsid w:val="008730C3"/>
    <w:rsid w:val="00883E07"/>
    <w:rsid w:val="00885589"/>
    <w:rsid w:val="0089401C"/>
    <w:rsid w:val="00895444"/>
    <w:rsid w:val="008A3576"/>
    <w:rsid w:val="008C422B"/>
    <w:rsid w:val="008C5491"/>
    <w:rsid w:val="008D189C"/>
    <w:rsid w:val="008D7A23"/>
    <w:rsid w:val="008F3933"/>
    <w:rsid w:val="0091342A"/>
    <w:rsid w:val="0091423A"/>
    <w:rsid w:val="009155CE"/>
    <w:rsid w:val="00953E52"/>
    <w:rsid w:val="0096067E"/>
    <w:rsid w:val="009729EF"/>
    <w:rsid w:val="0098443E"/>
    <w:rsid w:val="009A1FD1"/>
    <w:rsid w:val="009C3F10"/>
    <w:rsid w:val="009E7014"/>
    <w:rsid w:val="00A0518B"/>
    <w:rsid w:val="00A11189"/>
    <w:rsid w:val="00A1444E"/>
    <w:rsid w:val="00A201A1"/>
    <w:rsid w:val="00A404E5"/>
    <w:rsid w:val="00A43F4E"/>
    <w:rsid w:val="00A455F0"/>
    <w:rsid w:val="00A45B8E"/>
    <w:rsid w:val="00A92BF3"/>
    <w:rsid w:val="00AA28DF"/>
    <w:rsid w:val="00AB4050"/>
    <w:rsid w:val="00AD2FA4"/>
    <w:rsid w:val="00AE45A0"/>
    <w:rsid w:val="00AE7FA4"/>
    <w:rsid w:val="00AF6F80"/>
    <w:rsid w:val="00B20482"/>
    <w:rsid w:val="00B31FE8"/>
    <w:rsid w:val="00B37D39"/>
    <w:rsid w:val="00B43BB7"/>
    <w:rsid w:val="00B46194"/>
    <w:rsid w:val="00B57906"/>
    <w:rsid w:val="00B821C1"/>
    <w:rsid w:val="00B841F7"/>
    <w:rsid w:val="00B8570A"/>
    <w:rsid w:val="00BB2D40"/>
    <w:rsid w:val="00BE2C2E"/>
    <w:rsid w:val="00BE4357"/>
    <w:rsid w:val="00BE4710"/>
    <w:rsid w:val="00C0262C"/>
    <w:rsid w:val="00C06F9F"/>
    <w:rsid w:val="00C11CE8"/>
    <w:rsid w:val="00C17463"/>
    <w:rsid w:val="00C23F80"/>
    <w:rsid w:val="00C2671C"/>
    <w:rsid w:val="00C32C3E"/>
    <w:rsid w:val="00C522B2"/>
    <w:rsid w:val="00C57AB1"/>
    <w:rsid w:val="00C62B49"/>
    <w:rsid w:val="00C86AAB"/>
    <w:rsid w:val="00C94A1D"/>
    <w:rsid w:val="00CA3708"/>
    <w:rsid w:val="00CB1BA1"/>
    <w:rsid w:val="00CB4432"/>
    <w:rsid w:val="00CC2EBA"/>
    <w:rsid w:val="00CD4A5C"/>
    <w:rsid w:val="00CD687A"/>
    <w:rsid w:val="00CF58AF"/>
    <w:rsid w:val="00D210F5"/>
    <w:rsid w:val="00D331B7"/>
    <w:rsid w:val="00D410BB"/>
    <w:rsid w:val="00D47F5E"/>
    <w:rsid w:val="00D53CEA"/>
    <w:rsid w:val="00D63DC1"/>
    <w:rsid w:val="00D65270"/>
    <w:rsid w:val="00D75178"/>
    <w:rsid w:val="00D777A7"/>
    <w:rsid w:val="00DE0BC9"/>
    <w:rsid w:val="00DE1602"/>
    <w:rsid w:val="00DE3938"/>
    <w:rsid w:val="00DF7FF8"/>
    <w:rsid w:val="00E02327"/>
    <w:rsid w:val="00E0790D"/>
    <w:rsid w:val="00E23BA6"/>
    <w:rsid w:val="00E450AB"/>
    <w:rsid w:val="00E463C1"/>
    <w:rsid w:val="00E511C5"/>
    <w:rsid w:val="00E52620"/>
    <w:rsid w:val="00E548A6"/>
    <w:rsid w:val="00E65FE4"/>
    <w:rsid w:val="00E84F72"/>
    <w:rsid w:val="00E919EA"/>
    <w:rsid w:val="00E924CB"/>
    <w:rsid w:val="00E948AE"/>
    <w:rsid w:val="00EA3CDE"/>
    <w:rsid w:val="00EC397C"/>
    <w:rsid w:val="00EC5BBB"/>
    <w:rsid w:val="00ED160A"/>
    <w:rsid w:val="00ED359E"/>
    <w:rsid w:val="00FC4547"/>
    <w:rsid w:val="00FE461D"/>
    <w:rsid w:val="00FE564C"/>
    <w:rsid w:val="00FF0B99"/>
    <w:rsid w:val="00FF3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986920"/>
  <w15:chartTrackingRefBased/>
  <w15:docId w15:val="{EA5EA291-41BA-4337-BFEA-A26FE417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FC4547"/>
  </w:style>
  <w:style w:type="paragraph" w:styleId="Heading1">
    <w:name w:val="heading 1"/>
    <w:basedOn w:val="Normal"/>
    <w:next w:val="Normal"/>
    <w:link w:val="Heading1Char"/>
    <w:uiPriority w:val="9"/>
    <w:qFormat/>
    <w:rsid w:val="00281AC1"/>
    <w:pPr>
      <w:keepNext/>
      <w:keepLines/>
      <w:spacing w:before="240"/>
      <w:ind w:left="-432"/>
      <w:outlineLvl w:val="0"/>
    </w:pPr>
    <w:rPr>
      <w:rFonts w:ascii="Cambria" w:eastAsia="Times New Roman" w:hAnsi="Cambria" w:cs="Times New Roman"/>
      <w:b/>
      <w:bCs/>
      <w:color w:val="4F81BD"/>
      <w:sz w:val="28"/>
      <w:szCs w:val="28"/>
    </w:rPr>
  </w:style>
  <w:style w:type="paragraph" w:styleId="Heading2">
    <w:name w:val="heading 2"/>
    <w:basedOn w:val="Normal"/>
    <w:next w:val="Normal"/>
    <w:link w:val="Heading2Char"/>
    <w:uiPriority w:val="9"/>
    <w:unhideWhenUsed/>
    <w:qFormat/>
    <w:rsid w:val="00281AC1"/>
    <w:pPr>
      <w:keepNext/>
      <w:keepLines/>
      <w:spacing w:before="200"/>
      <w:ind w:left="-288"/>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unhideWhenUsed/>
    <w:qFormat/>
    <w:rsid w:val="00281AC1"/>
    <w:pPr>
      <w:keepNext/>
      <w:spacing w:before="240" w:after="60"/>
      <w:outlineLvl w:val="2"/>
    </w:pPr>
    <w:rPr>
      <w:rFonts w:ascii="Cambria" w:eastAsia="Times New Roman" w:hAnsi="Cambria" w:cs="Times New Roman"/>
      <w:b/>
      <w:bCs/>
      <w:color w:val="4F81BD"/>
      <w:sz w:val="26"/>
      <w:szCs w:val="26"/>
    </w:rPr>
  </w:style>
  <w:style w:type="paragraph" w:styleId="Heading4">
    <w:name w:val="heading 4"/>
    <w:basedOn w:val="Normal"/>
    <w:next w:val="Normal"/>
    <w:link w:val="Heading4Char"/>
    <w:qFormat/>
    <w:rsid w:val="00281AC1"/>
    <w:pPr>
      <w:keepNext/>
      <w:tabs>
        <w:tab w:val="num" w:pos="864"/>
      </w:tabs>
      <w:spacing w:before="240" w:after="60"/>
      <w:ind w:left="864" w:hanging="864"/>
      <w:outlineLvl w:val="3"/>
    </w:pPr>
    <w:rPr>
      <w:rFonts w:ascii="Times New Roman" w:eastAsia="Calibri" w:hAnsi="Times New Roman" w:cs="Times New Roman"/>
      <w:b/>
      <w:bCs/>
      <w:sz w:val="28"/>
      <w:szCs w:val="28"/>
    </w:rPr>
  </w:style>
  <w:style w:type="paragraph" w:styleId="Heading5">
    <w:name w:val="heading 5"/>
    <w:basedOn w:val="Normal"/>
    <w:next w:val="Normal"/>
    <w:link w:val="Heading5Char"/>
    <w:qFormat/>
    <w:rsid w:val="00281AC1"/>
    <w:pPr>
      <w:tabs>
        <w:tab w:val="num" w:pos="1008"/>
      </w:tabs>
      <w:spacing w:before="240" w:after="60"/>
      <w:ind w:left="1008" w:hanging="1008"/>
      <w:outlineLvl w:val="4"/>
    </w:pPr>
    <w:rPr>
      <w:rFonts w:ascii="Times New Roman" w:eastAsia="Calibri" w:hAnsi="Times New Roman" w:cs="Times New Roman"/>
      <w:b/>
      <w:bCs/>
      <w:i/>
      <w:iCs/>
      <w:sz w:val="26"/>
      <w:szCs w:val="26"/>
    </w:rPr>
  </w:style>
  <w:style w:type="paragraph" w:styleId="Heading6">
    <w:name w:val="heading 6"/>
    <w:basedOn w:val="Normal"/>
    <w:next w:val="Normal"/>
    <w:link w:val="Heading6Char"/>
    <w:qFormat/>
    <w:rsid w:val="00281AC1"/>
    <w:pPr>
      <w:tabs>
        <w:tab w:val="num" w:pos="1152"/>
      </w:tabs>
      <w:spacing w:before="240" w:after="60"/>
      <w:ind w:left="1152" w:hanging="1152"/>
      <w:outlineLvl w:val="5"/>
    </w:pPr>
    <w:rPr>
      <w:rFonts w:ascii="Times New Roman" w:eastAsia="Calibri" w:hAnsi="Times New Roman" w:cs="Times New Roman"/>
      <w:b/>
      <w:bCs/>
    </w:rPr>
  </w:style>
  <w:style w:type="paragraph" w:styleId="Heading7">
    <w:name w:val="heading 7"/>
    <w:basedOn w:val="Normal"/>
    <w:next w:val="Normal"/>
    <w:link w:val="Heading7Char"/>
    <w:qFormat/>
    <w:rsid w:val="00281AC1"/>
    <w:pPr>
      <w:tabs>
        <w:tab w:val="num" w:pos="1296"/>
      </w:tabs>
      <w:spacing w:before="240" w:after="60"/>
      <w:ind w:left="1296" w:hanging="1296"/>
      <w:outlineLvl w:val="6"/>
    </w:pPr>
    <w:rPr>
      <w:rFonts w:ascii="Times New Roman" w:eastAsia="Calibri" w:hAnsi="Times New Roman" w:cs="Times New Roman"/>
      <w:sz w:val="24"/>
    </w:rPr>
  </w:style>
  <w:style w:type="paragraph" w:styleId="Heading8">
    <w:name w:val="heading 8"/>
    <w:basedOn w:val="Normal"/>
    <w:next w:val="Normal"/>
    <w:link w:val="Heading8Char"/>
    <w:qFormat/>
    <w:rsid w:val="00281AC1"/>
    <w:pPr>
      <w:tabs>
        <w:tab w:val="num" w:pos="1440"/>
      </w:tabs>
      <w:spacing w:before="240" w:after="60"/>
      <w:ind w:left="1440" w:hanging="1440"/>
      <w:outlineLvl w:val="7"/>
    </w:pPr>
    <w:rPr>
      <w:rFonts w:ascii="Times New Roman" w:eastAsia="Calibri" w:hAnsi="Times New Roman" w:cs="Times New Roman"/>
      <w:i/>
      <w:iCs/>
      <w:sz w:val="24"/>
    </w:rPr>
  </w:style>
  <w:style w:type="paragraph" w:styleId="Heading9">
    <w:name w:val="heading 9"/>
    <w:basedOn w:val="Normal"/>
    <w:next w:val="Normal"/>
    <w:link w:val="Heading9Char"/>
    <w:qFormat/>
    <w:rsid w:val="00281AC1"/>
    <w:pPr>
      <w:tabs>
        <w:tab w:val="num" w:pos="1584"/>
      </w:tabs>
      <w:spacing w:before="240" w:after="60"/>
      <w:ind w:left="1584" w:hanging="1584"/>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4547"/>
    <w:pPr>
      <w:ind w:left="720"/>
      <w:contextualSpacing/>
    </w:pPr>
  </w:style>
  <w:style w:type="table" w:styleId="TableGrid">
    <w:name w:val="Table Grid"/>
    <w:basedOn w:val="TableNormal"/>
    <w:uiPriority w:val="59"/>
    <w:rsid w:val="004251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320338"/>
  </w:style>
  <w:style w:type="character" w:styleId="Hyperlink">
    <w:name w:val="Hyperlink"/>
    <w:basedOn w:val="DefaultParagraphFont"/>
    <w:uiPriority w:val="99"/>
    <w:unhideWhenUsed/>
    <w:rsid w:val="00320338"/>
    <w:rPr>
      <w:color w:val="0000FF"/>
      <w:u w:val="single"/>
    </w:rPr>
  </w:style>
  <w:style w:type="character" w:styleId="PlaceholderText">
    <w:name w:val="Placeholder Text"/>
    <w:basedOn w:val="DefaultParagraphFont"/>
    <w:uiPriority w:val="99"/>
    <w:semiHidden/>
    <w:rsid w:val="00806723"/>
    <w:rPr>
      <w:color w:val="808080"/>
    </w:rPr>
  </w:style>
  <w:style w:type="character" w:customStyle="1" w:styleId="Heading1Char">
    <w:name w:val="Heading 1 Char"/>
    <w:basedOn w:val="DefaultParagraphFont"/>
    <w:link w:val="Heading1"/>
    <w:uiPriority w:val="9"/>
    <w:rsid w:val="00281AC1"/>
    <w:rPr>
      <w:rFonts w:ascii="Cambria" w:eastAsia="Times New Roman" w:hAnsi="Cambria" w:cs="Times New Roman"/>
      <w:b/>
      <w:bCs/>
      <w:color w:val="4F81BD"/>
      <w:sz w:val="28"/>
      <w:szCs w:val="28"/>
    </w:rPr>
  </w:style>
  <w:style w:type="character" w:customStyle="1" w:styleId="Heading2Char">
    <w:name w:val="Heading 2 Char"/>
    <w:basedOn w:val="DefaultParagraphFont"/>
    <w:link w:val="Heading2"/>
    <w:uiPriority w:val="9"/>
    <w:rsid w:val="00281AC1"/>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281AC1"/>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rsid w:val="00281AC1"/>
    <w:rPr>
      <w:rFonts w:ascii="Times New Roman" w:eastAsia="Calibri" w:hAnsi="Times New Roman" w:cs="Times New Roman"/>
      <w:b/>
      <w:bCs/>
      <w:sz w:val="28"/>
      <w:szCs w:val="28"/>
    </w:rPr>
  </w:style>
  <w:style w:type="character" w:customStyle="1" w:styleId="Heading5Char">
    <w:name w:val="Heading 5 Char"/>
    <w:basedOn w:val="DefaultParagraphFont"/>
    <w:link w:val="Heading5"/>
    <w:rsid w:val="00281AC1"/>
    <w:rPr>
      <w:rFonts w:ascii="Times New Roman" w:eastAsia="Calibri" w:hAnsi="Times New Roman" w:cs="Times New Roman"/>
      <w:b/>
      <w:bCs/>
      <w:i/>
      <w:iCs/>
      <w:sz w:val="26"/>
      <w:szCs w:val="26"/>
    </w:rPr>
  </w:style>
  <w:style w:type="character" w:customStyle="1" w:styleId="Heading6Char">
    <w:name w:val="Heading 6 Char"/>
    <w:basedOn w:val="DefaultParagraphFont"/>
    <w:link w:val="Heading6"/>
    <w:rsid w:val="00281AC1"/>
    <w:rPr>
      <w:rFonts w:ascii="Times New Roman" w:eastAsia="Calibri" w:hAnsi="Times New Roman" w:cs="Times New Roman"/>
      <w:b/>
      <w:bCs/>
    </w:rPr>
  </w:style>
  <w:style w:type="character" w:customStyle="1" w:styleId="Heading7Char">
    <w:name w:val="Heading 7 Char"/>
    <w:basedOn w:val="DefaultParagraphFont"/>
    <w:link w:val="Heading7"/>
    <w:rsid w:val="00281AC1"/>
    <w:rPr>
      <w:rFonts w:ascii="Times New Roman" w:eastAsia="Calibri" w:hAnsi="Times New Roman" w:cs="Times New Roman"/>
      <w:sz w:val="24"/>
    </w:rPr>
  </w:style>
  <w:style w:type="character" w:customStyle="1" w:styleId="Heading8Char">
    <w:name w:val="Heading 8 Char"/>
    <w:basedOn w:val="DefaultParagraphFont"/>
    <w:link w:val="Heading8"/>
    <w:rsid w:val="00281AC1"/>
    <w:rPr>
      <w:rFonts w:ascii="Times New Roman" w:eastAsia="Calibri" w:hAnsi="Times New Roman" w:cs="Times New Roman"/>
      <w:i/>
      <w:iCs/>
      <w:sz w:val="24"/>
    </w:rPr>
  </w:style>
  <w:style w:type="character" w:customStyle="1" w:styleId="Heading9Char">
    <w:name w:val="Heading 9 Char"/>
    <w:basedOn w:val="DefaultParagraphFont"/>
    <w:link w:val="Heading9"/>
    <w:rsid w:val="00281AC1"/>
    <w:rPr>
      <w:rFonts w:ascii="Arial" w:eastAsia="Calibri" w:hAnsi="Arial" w:cs="Arial"/>
    </w:rPr>
  </w:style>
  <w:style w:type="character" w:styleId="CommentReference">
    <w:name w:val="annotation reference"/>
    <w:rsid w:val="00281AC1"/>
    <w:rPr>
      <w:sz w:val="16"/>
      <w:szCs w:val="16"/>
    </w:rPr>
  </w:style>
  <w:style w:type="paragraph" w:customStyle="1" w:styleId="Definition">
    <w:name w:val="Definition"/>
    <w:basedOn w:val="Normal"/>
    <w:link w:val="DefinitionChar"/>
    <w:rsid w:val="00281AC1"/>
    <w:pPr>
      <w:pBdr>
        <w:top w:val="single" w:sz="4" w:space="1" w:color="auto"/>
        <w:left w:val="single" w:sz="4" w:space="4" w:color="auto"/>
        <w:bottom w:val="single" w:sz="4" w:space="1" w:color="auto"/>
        <w:right w:val="single" w:sz="4" w:space="4" w:color="auto"/>
      </w:pBdr>
      <w:shd w:val="clear" w:color="auto" w:fill="99CCFF"/>
    </w:pPr>
    <w:rPr>
      <w:rFonts w:ascii="Times New Roman" w:eastAsia="Times New Roman" w:hAnsi="Times New Roman" w:cs="Times New Roman"/>
      <w:b/>
      <w:sz w:val="24"/>
      <w:szCs w:val="24"/>
    </w:rPr>
  </w:style>
  <w:style w:type="character" w:customStyle="1" w:styleId="DefinitionChar">
    <w:name w:val="Definition Char"/>
    <w:link w:val="Definition"/>
    <w:rsid w:val="00281AC1"/>
    <w:rPr>
      <w:rFonts w:ascii="Times New Roman" w:eastAsia="Times New Roman" w:hAnsi="Times New Roman" w:cs="Times New Roman"/>
      <w:b/>
      <w:sz w:val="24"/>
      <w:szCs w:val="24"/>
      <w:shd w:val="clear" w:color="auto" w:fill="99CCFF"/>
    </w:rPr>
  </w:style>
  <w:style w:type="paragraph" w:styleId="FootnoteText">
    <w:name w:val="footnote text"/>
    <w:basedOn w:val="Normal"/>
    <w:link w:val="FootnoteTextChar"/>
    <w:semiHidden/>
    <w:rsid w:val="00281AC1"/>
    <w:rPr>
      <w:rFonts w:ascii="Times New Roman" w:eastAsia="Calibri" w:hAnsi="Times New Roman" w:cs="Times New Roman"/>
      <w:sz w:val="20"/>
      <w:szCs w:val="20"/>
    </w:rPr>
  </w:style>
  <w:style w:type="character" w:customStyle="1" w:styleId="FootnoteTextChar">
    <w:name w:val="Footnote Text Char"/>
    <w:basedOn w:val="DefaultParagraphFont"/>
    <w:link w:val="FootnoteText"/>
    <w:semiHidden/>
    <w:rsid w:val="00281AC1"/>
    <w:rPr>
      <w:rFonts w:ascii="Times New Roman" w:eastAsia="Calibri" w:hAnsi="Times New Roman" w:cs="Times New Roman"/>
      <w:sz w:val="20"/>
      <w:szCs w:val="20"/>
    </w:rPr>
  </w:style>
  <w:style w:type="character" w:styleId="FootnoteReference">
    <w:name w:val="footnote reference"/>
    <w:semiHidden/>
    <w:rsid w:val="00281AC1"/>
    <w:rPr>
      <w:vertAlign w:val="superscript"/>
    </w:rPr>
  </w:style>
  <w:style w:type="paragraph" w:styleId="Header">
    <w:name w:val="header"/>
    <w:basedOn w:val="Normal"/>
    <w:link w:val="HeaderChar"/>
    <w:rsid w:val="00281AC1"/>
    <w:pPr>
      <w:tabs>
        <w:tab w:val="center" w:pos="4320"/>
        <w:tab w:val="right" w:pos="8640"/>
      </w:tabs>
    </w:pPr>
    <w:rPr>
      <w:rFonts w:ascii="Times New Roman" w:eastAsia="Calibri" w:hAnsi="Times New Roman" w:cs="Times New Roman"/>
      <w:sz w:val="24"/>
    </w:rPr>
  </w:style>
  <w:style w:type="character" w:customStyle="1" w:styleId="HeaderChar">
    <w:name w:val="Header Char"/>
    <w:basedOn w:val="DefaultParagraphFont"/>
    <w:link w:val="Header"/>
    <w:rsid w:val="00281AC1"/>
    <w:rPr>
      <w:rFonts w:ascii="Times New Roman" w:eastAsia="Calibri" w:hAnsi="Times New Roman" w:cs="Times New Roman"/>
      <w:sz w:val="24"/>
    </w:rPr>
  </w:style>
  <w:style w:type="paragraph" w:styleId="Footer">
    <w:name w:val="footer"/>
    <w:basedOn w:val="Normal"/>
    <w:link w:val="FooterChar"/>
    <w:rsid w:val="00281AC1"/>
    <w:pPr>
      <w:tabs>
        <w:tab w:val="center" w:pos="4320"/>
        <w:tab w:val="right" w:pos="8640"/>
      </w:tabs>
    </w:pPr>
    <w:rPr>
      <w:rFonts w:ascii="Times New Roman" w:eastAsia="Calibri" w:hAnsi="Times New Roman" w:cs="Times New Roman"/>
      <w:sz w:val="24"/>
    </w:rPr>
  </w:style>
  <w:style w:type="character" w:customStyle="1" w:styleId="FooterChar">
    <w:name w:val="Footer Char"/>
    <w:basedOn w:val="DefaultParagraphFont"/>
    <w:link w:val="Footer"/>
    <w:rsid w:val="00281AC1"/>
    <w:rPr>
      <w:rFonts w:ascii="Times New Roman" w:eastAsia="Calibri" w:hAnsi="Times New Roman" w:cs="Times New Roman"/>
      <w:sz w:val="24"/>
    </w:rPr>
  </w:style>
  <w:style w:type="character" w:styleId="PageNumber">
    <w:name w:val="page number"/>
    <w:basedOn w:val="DefaultParagraphFont"/>
    <w:rsid w:val="00281AC1"/>
  </w:style>
  <w:style w:type="paragraph" w:customStyle="1" w:styleId="StyleAfter12pt">
    <w:name w:val="Style After:  12 pt"/>
    <w:basedOn w:val="Normal"/>
    <w:rsid w:val="00281AC1"/>
    <w:rPr>
      <w:rFonts w:ascii="Times New Roman" w:eastAsia="Calibri" w:hAnsi="Times New Roman" w:cs="Times New Roman"/>
      <w:sz w:val="24"/>
      <w:szCs w:val="20"/>
    </w:rPr>
  </w:style>
  <w:style w:type="paragraph" w:customStyle="1" w:styleId="StyleLeft05">
    <w:name w:val="Style Left:  0.5&quot;"/>
    <w:basedOn w:val="Normal"/>
    <w:rsid w:val="00281AC1"/>
    <w:rPr>
      <w:rFonts w:ascii="Times New Roman" w:eastAsia="Calibri" w:hAnsi="Times New Roman" w:cs="Times New Roman"/>
      <w:sz w:val="24"/>
      <w:szCs w:val="20"/>
    </w:rPr>
  </w:style>
  <w:style w:type="character" w:customStyle="1" w:styleId="DefinitionBodyChar">
    <w:name w:val="Definition Body Char"/>
    <w:link w:val="DefinitionBody"/>
    <w:locked/>
    <w:rsid w:val="00281AC1"/>
    <w:rPr>
      <w:rFonts w:eastAsia="Calibri"/>
      <w:sz w:val="24"/>
    </w:rPr>
  </w:style>
  <w:style w:type="paragraph" w:customStyle="1" w:styleId="DefinitionBody">
    <w:name w:val="Definition Body"/>
    <w:basedOn w:val="Normal"/>
    <w:link w:val="DefinitionBodyChar"/>
    <w:qFormat/>
    <w:rsid w:val="00281AC1"/>
    <w:pPr>
      <w:pBdr>
        <w:left w:val="single" w:sz="4" w:space="4" w:color="7030A0"/>
        <w:bottom w:val="single" w:sz="4" w:space="1" w:color="7030A0"/>
        <w:right w:val="single" w:sz="4" w:space="4" w:color="7030A0"/>
      </w:pBdr>
      <w:ind w:left="288" w:right="288"/>
    </w:pPr>
    <w:rPr>
      <w:rFonts w:eastAsia="Calibri"/>
      <w:sz w:val="24"/>
    </w:rPr>
  </w:style>
  <w:style w:type="paragraph" w:customStyle="1" w:styleId="ExampleHeader">
    <w:name w:val="Example Header"/>
    <w:basedOn w:val="Normal"/>
    <w:qFormat/>
    <w:rsid w:val="00281AC1"/>
    <w:pPr>
      <w:pBdr>
        <w:bottom w:val="single" w:sz="4" w:space="1" w:color="0070C0"/>
      </w:pBdr>
      <w:ind w:left="-432"/>
    </w:pPr>
    <w:rPr>
      <w:rFonts w:ascii="Times New Roman" w:eastAsia="Calibri" w:hAnsi="Times New Roman" w:cs="Times New Roman"/>
      <w:color w:val="0070C0"/>
      <w:sz w:val="24"/>
    </w:rPr>
  </w:style>
  <w:style w:type="character" w:customStyle="1" w:styleId="DefinitionHeaderChar">
    <w:name w:val="Definition Header Char"/>
    <w:link w:val="DefinitionHeader"/>
    <w:locked/>
    <w:rsid w:val="00281AC1"/>
    <w:rPr>
      <w:rFonts w:eastAsia="Calibri"/>
      <w:b/>
      <w:color w:val="7030A0"/>
      <w:sz w:val="24"/>
    </w:rPr>
  </w:style>
  <w:style w:type="paragraph" w:customStyle="1" w:styleId="DefinitionHeader">
    <w:name w:val="Definition Header"/>
    <w:basedOn w:val="Normal"/>
    <w:link w:val="DefinitionHeaderChar"/>
    <w:qFormat/>
    <w:rsid w:val="00281AC1"/>
    <w:pPr>
      <w:pBdr>
        <w:top w:val="single" w:sz="4" w:space="1" w:color="7030A0"/>
        <w:left w:val="single" w:sz="4" w:space="4" w:color="7030A0"/>
        <w:right w:val="single" w:sz="4" w:space="4" w:color="7030A0"/>
      </w:pBdr>
      <w:ind w:left="288" w:right="288"/>
    </w:pPr>
    <w:rPr>
      <w:rFonts w:eastAsia="Calibri"/>
      <w:b/>
      <w:color w:val="7030A0"/>
      <w:sz w:val="24"/>
    </w:rPr>
  </w:style>
  <w:style w:type="character" w:customStyle="1" w:styleId="TryitNowChar">
    <w:name w:val="Try it Now Char"/>
    <w:link w:val="TryitNow"/>
    <w:locked/>
    <w:rsid w:val="00281AC1"/>
    <w:rPr>
      <w:rFonts w:eastAsia="Calibri"/>
      <w:b/>
      <w:color w:val="E36C0A"/>
      <w:sz w:val="24"/>
    </w:rPr>
  </w:style>
  <w:style w:type="paragraph" w:customStyle="1" w:styleId="TryitNow">
    <w:name w:val="Try it Now"/>
    <w:basedOn w:val="Normal"/>
    <w:link w:val="TryitNowChar"/>
    <w:qFormat/>
    <w:rsid w:val="00281AC1"/>
    <w:pPr>
      <w:pBdr>
        <w:top w:val="thinThickSmallGap" w:sz="12" w:space="1" w:color="E36C0A"/>
      </w:pBdr>
    </w:pPr>
    <w:rPr>
      <w:rFonts w:eastAsia="Calibri"/>
      <w:b/>
      <w:color w:val="E36C0A"/>
      <w:sz w:val="24"/>
    </w:rPr>
  </w:style>
  <w:style w:type="paragraph" w:customStyle="1" w:styleId="TryitNowbody">
    <w:name w:val="Try it Now body"/>
    <w:basedOn w:val="Normal"/>
    <w:qFormat/>
    <w:rsid w:val="00281AC1"/>
    <w:pPr>
      <w:pBdr>
        <w:bottom w:val="thickThinSmallGap" w:sz="12" w:space="1" w:color="E36C0A"/>
      </w:pBdr>
    </w:pPr>
    <w:rPr>
      <w:rFonts w:ascii="Times New Roman" w:eastAsia="Calibri" w:hAnsi="Times New Roman" w:cs="Times New Roman"/>
      <w:sz w:val="24"/>
    </w:rPr>
  </w:style>
  <w:style w:type="paragraph" w:customStyle="1" w:styleId="ExampleBody">
    <w:name w:val="Example Body"/>
    <w:basedOn w:val="Normal"/>
    <w:qFormat/>
    <w:rsid w:val="00281AC1"/>
    <w:pPr>
      <w:pBdr>
        <w:left w:val="single" w:sz="4" w:space="4" w:color="0070C0"/>
      </w:pBdr>
    </w:pPr>
    <w:rPr>
      <w:rFonts w:ascii="Times New Roman" w:eastAsia="Calibri" w:hAnsi="Times New Roman" w:cs="Times New Roman"/>
      <w:sz w:val="24"/>
    </w:rPr>
  </w:style>
  <w:style w:type="paragraph" w:styleId="BalloonText">
    <w:name w:val="Balloon Text"/>
    <w:basedOn w:val="Normal"/>
    <w:link w:val="BalloonTextChar"/>
    <w:uiPriority w:val="99"/>
    <w:rsid w:val="00281AC1"/>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281AC1"/>
    <w:rPr>
      <w:rFonts w:ascii="Tahoma" w:eastAsia="Times New Roman" w:hAnsi="Tahoma" w:cs="Times New Roman"/>
      <w:sz w:val="16"/>
      <w:szCs w:val="16"/>
      <w:lang w:val="x-none" w:eastAsia="x-none"/>
    </w:rPr>
  </w:style>
  <w:style w:type="paragraph" w:customStyle="1" w:styleId="firstp">
    <w:name w:val="firstp"/>
    <w:basedOn w:val="Normal"/>
    <w:rsid w:val="00281AC1"/>
    <w:pPr>
      <w:spacing w:before="100" w:beforeAutospacing="1" w:after="100" w:afterAutospacing="1"/>
    </w:pPr>
    <w:rPr>
      <w:rFonts w:ascii="Times New Roman" w:eastAsia="Calibri" w:hAnsi="Times New Roman" w:cs="Times New Roman"/>
      <w:sz w:val="24"/>
    </w:rPr>
  </w:style>
  <w:style w:type="character" w:customStyle="1" w:styleId="important">
    <w:name w:val="important"/>
    <w:basedOn w:val="DefaultParagraphFont"/>
    <w:rsid w:val="00281AC1"/>
  </w:style>
  <w:style w:type="paragraph" w:customStyle="1" w:styleId="para">
    <w:name w:val="para"/>
    <w:basedOn w:val="Normal"/>
    <w:rsid w:val="00281AC1"/>
    <w:pPr>
      <w:spacing w:before="100" w:beforeAutospacing="1" w:after="100" w:afterAutospacing="1"/>
    </w:pPr>
    <w:rPr>
      <w:rFonts w:ascii="Times New Roman" w:eastAsia="Calibri" w:hAnsi="Times New Roman" w:cs="Times New Roman"/>
      <w:sz w:val="24"/>
    </w:rPr>
  </w:style>
  <w:style w:type="paragraph" w:customStyle="1" w:styleId="equation">
    <w:name w:val="equation"/>
    <w:basedOn w:val="Normal"/>
    <w:rsid w:val="00281AC1"/>
    <w:pPr>
      <w:spacing w:before="100" w:beforeAutospacing="1" w:after="100" w:afterAutospacing="1"/>
    </w:pPr>
    <w:rPr>
      <w:rFonts w:ascii="Times New Roman" w:eastAsia="Calibri" w:hAnsi="Times New Roman" w:cs="Times New Roman"/>
      <w:sz w:val="24"/>
    </w:rPr>
  </w:style>
  <w:style w:type="paragraph" w:styleId="NormalWeb">
    <w:name w:val="Normal (Web)"/>
    <w:basedOn w:val="Normal"/>
    <w:uiPriority w:val="99"/>
    <w:unhideWhenUsed/>
    <w:rsid w:val="00281AC1"/>
    <w:pPr>
      <w:spacing w:before="100" w:beforeAutospacing="1" w:after="100" w:afterAutospacing="1"/>
    </w:pPr>
    <w:rPr>
      <w:rFonts w:ascii="Times New Roman" w:eastAsia="Calibri" w:hAnsi="Times New Roman" w:cs="Times New Roman"/>
      <w:sz w:val="24"/>
    </w:rPr>
  </w:style>
  <w:style w:type="paragraph" w:styleId="CommentText">
    <w:name w:val="annotation text"/>
    <w:basedOn w:val="Normal"/>
    <w:link w:val="CommentTextChar"/>
    <w:rsid w:val="00281AC1"/>
    <w:rPr>
      <w:rFonts w:ascii="Times New Roman" w:eastAsia="Calibri" w:hAnsi="Times New Roman" w:cs="Times New Roman"/>
      <w:sz w:val="20"/>
      <w:szCs w:val="20"/>
    </w:rPr>
  </w:style>
  <w:style w:type="character" w:customStyle="1" w:styleId="CommentTextChar">
    <w:name w:val="Comment Text Char"/>
    <w:basedOn w:val="DefaultParagraphFont"/>
    <w:link w:val="CommentText"/>
    <w:rsid w:val="00281AC1"/>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rsid w:val="00281AC1"/>
    <w:rPr>
      <w:rFonts w:eastAsia="Times New Roman"/>
      <w:b/>
      <w:bCs/>
      <w:lang w:val="x-none" w:eastAsia="x-none"/>
    </w:rPr>
  </w:style>
  <w:style w:type="character" w:customStyle="1" w:styleId="CommentSubjectChar">
    <w:name w:val="Comment Subject Char"/>
    <w:basedOn w:val="CommentTextChar"/>
    <w:link w:val="CommentSubject"/>
    <w:rsid w:val="00281AC1"/>
    <w:rPr>
      <w:rFonts w:ascii="Times New Roman" w:eastAsia="Times New Roman" w:hAnsi="Times New Roman" w:cs="Times New Roman"/>
      <w:b/>
      <w:bCs/>
      <w:sz w:val="20"/>
      <w:szCs w:val="20"/>
      <w:lang w:val="x-none" w:eastAsia="x-none"/>
    </w:rPr>
  </w:style>
  <w:style w:type="character" w:styleId="UnresolvedMention">
    <w:name w:val="Unresolved Mention"/>
    <w:basedOn w:val="DefaultParagraphFont"/>
    <w:uiPriority w:val="99"/>
    <w:rsid w:val="00207EB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5226586">
      <w:bodyDiv w:val="1"/>
      <w:marLeft w:val="0"/>
      <w:marRight w:val="0"/>
      <w:marTop w:val="0"/>
      <w:marBottom w:val="0"/>
      <w:divBdr>
        <w:top w:val="none" w:sz="0" w:space="0" w:color="auto"/>
        <w:left w:val="none" w:sz="0" w:space="0" w:color="auto"/>
        <w:bottom w:val="none" w:sz="0" w:space="0" w:color="auto"/>
        <w:right w:val="none" w:sz="0" w:space="0" w:color="auto"/>
      </w:divBdr>
    </w:div>
    <w:div w:id="1846244368">
      <w:bodyDiv w:val="1"/>
      <w:marLeft w:val="0"/>
      <w:marRight w:val="0"/>
      <w:marTop w:val="0"/>
      <w:marBottom w:val="0"/>
      <w:divBdr>
        <w:top w:val="none" w:sz="0" w:space="0" w:color="auto"/>
        <w:left w:val="none" w:sz="0" w:space="0" w:color="auto"/>
        <w:bottom w:val="none" w:sz="0" w:space="0" w:color="auto"/>
        <w:right w:val="none" w:sz="0" w:space="0" w:color="auto"/>
      </w:divBdr>
    </w:div>
    <w:div w:id="1920871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9.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image" Target="media/image151.wmf"/><Relationship Id="rId366" Type="http://schemas.openxmlformats.org/officeDocument/2006/relationships/image" Target="media/image172.wmf"/><Relationship Id="rId170" Type="http://schemas.openxmlformats.org/officeDocument/2006/relationships/oleObject" Target="embeddings/oleObject82.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71.bin"/><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oleObject" Target="embeddings/oleObject140.bin"/><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oleObject" Target="embeddings/oleObject148.bin"/><Relationship Id="rId304" Type="http://schemas.openxmlformats.org/officeDocument/2006/relationships/image" Target="media/image141.wmf"/><Relationship Id="rId346" Type="http://schemas.openxmlformats.org/officeDocument/2006/relationships/image" Target="media/image162.wmf"/><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61.bin"/><Relationship Id="rId357" Type="http://schemas.openxmlformats.org/officeDocument/2006/relationships/oleObject" Target="embeddings/oleObject182.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4.bin"/><Relationship Id="rId326" Type="http://schemas.openxmlformats.org/officeDocument/2006/relationships/image" Target="media/image152.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73.wmf"/><Relationship Id="rId172" Type="http://schemas.openxmlformats.org/officeDocument/2006/relationships/image" Target="media/image81.wmf"/><Relationship Id="rId228" Type="http://schemas.openxmlformats.org/officeDocument/2006/relationships/oleObject" Target="embeddings/oleObject113.bin"/><Relationship Id="rId281" Type="http://schemas.openxmlformats.org/officeDocument/2006/relationships/oleObject" Target="embeddings/oleObject142.bin"/><Relationship Id="rId337" Type="http://schemas.openxmlformats.org/officeDocument/2006/relationships/oleObject" Target="embeddings/oleObject172.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250" Type="http://schemas.openxmlformats.org/officeDocument/2006/relationships/oleObject" Target="embeddings/oleObject124.bin"/><Relationship Id="rId292" Type="http://schemas.openxmlformats.org/officeDocument/2006/relationships/oleObject" Target="embeddings/oleObject149.bin"/><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63.wmf"/><Relationship Id="rId152" Type="http://schemas.openxmlformats.org/officeDocument/2006/relationships/image" Target="media/image73.wmf"/><Relationship Id="rId194" Type="http://schemas.openxmlformats.org/officeDocument/2006/relationships/oleObject" Target="embeddings/oleObject96.bin"/><Relationship Id="rId208" Type="http://schemas.openxmlformats.org/officeDocument/2006/relationships/oleObject" Target="embeddings/oleObject103.bin"/><Relationship Id="rId261" Type="http://schemas.openxmlformats.org/officeDocument/2006/relationships/image" Target="media/image124.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62.bin"/><Relationship Id="rId359" Type="http://schemas.openxmlformats.org/officeDocument/2006/relationships/oleObject" Target="embeddings/oleObject183.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image" Target="media/image103.wmf"/><Relationship Id="rId370" Type="http://schemas.openxmlformats.org/officeDocument/2006/relationships/image" Target="media/image174.wmf"/><Relationship Id="rId230" Type="http://schemas.openxmlformats.org/officeDocument/2006/relationships/oleObject" Target="embeddings/oleObject114.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5.bin"/><Relationship Id="rId328" Type="http://schemas.openxmlformats.org/officeDocument/2006/relationships/image" Target="media/image153.wmf"/><Relationship Id="rId132" Type="http://schemas.openxmlformats.org/officeDocument/2006/relationships/image" Target="media/image63.wmf"/><Relationship Id="rId174" Type="http://schemas.openxmlformats.org/officeDocument/2006/relationships/image" Target="media/image82.wmf"/><Relationship Id="rId241" Type="http://schemas.openxmlformats.org/officeDocument/2006/relationships/image" Target="media/image114.wmf"/><Relationship Id="rId36" Type="http://schemas.openxmlformats.org/officeDocument/2006/relationships/oleObject" Target="embeddings/oleObject14.bin"/><Relationship Id="rId283" Type="http://schemas.openxmlformats.org/officeDocument/2006/relationships/oleObject" Target="embeddings/oleObject144.bin"/><Relationship Id="rId339" Type="http://schemas.openxmlformats.org/officeDocument/2006/relationships/oleObject" Target="embeddings/oleObject173.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7.bin"/><Relationship Id="rId185" Type="http://schemas.openxmlformats.org/officeDocument/2006/relationships/image" Target="media/image86.wmf"/><Relationship Id="rId350" Type="http://schemas.openxmlformats.org/officeDocument/2006/relationships/image" Target="media/image164.wmf"/><Relationship Id="rId9" Type="http://schemas.openxmlformats.org/officeDocument/2006/relationships/image" Target="media/image1.wmf"/><Relationship Id="rId210" Type="http://schemas.openxmlformats.org/officeDocument/2006/relationships/oleObject" Target="embeddings/oleObject104.bin"/><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oleObject" Target="embeddings/oleObject150.bin"/><Relationship Id="rId308" Type="http://schemas.openxmlformats.org/officeDocument/2006/relationships/image" Target="media/image143.wmf"/><Relationship Id="rId329" Type="http://schemas.openxmlformats.org/officeDocument/2006/relationships/oleObject" Target="embeddings/oleObject168.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image" Target="media/image159.wmf"/><Relationship Id="rId361" Type="http://schemas.openxmlformats.org/officeDocument/2006/relationships/oleObject" Target="embeddings/oleObject1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20.bin"/><Relationship Id="rId263" Type="http://schemas.openxmlformats.org/officeDocument/2006/relationships/image" Target="media/image125.wmf"/><Relationship Id="rId284" Type="http://schemas.openxmlformats.org/officeDocument/2006/relationships/oleObject" Target="embeddings/oleObject145.bin"/><Relationship Id="rId319" Type="http://schemas.openxmlformats.org/officeDocument/2006/relationships/oleObject" Target="embeddings/oleObject163.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image" Target="media/image154.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2.bin"/><Relationship Id="rId351" Type="http://schemas.openxmlformats.org/officeDocument/2006/relationships/oleObject" Target="embeddings/oleObject179.bin"/><Relationship Id="rId372" Type="http://schemas.openxmlformats.org/officeDocument/2006/relationships/image" Target="media/image175.wmf"/><Relationship Id="rId211" Type="http://schemas.openxmlformats.org/officeDocument/2006/relationships/image" Target="media/image99.wmf"/><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oleObject" Target="embeddings/oleObject136.bin"/><Relationship Id="rId295" Type="http://schemas.openxmlformats.org/officeDocument/2006/relationships/image" Target="media/image137.wmf"/><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image" Target="media/image149.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3.wmf"/><Relationship Id="rId197" Type="http://schemas.openxmlformats.org/officeDocument/2006/relationships/image" Target="media/image92.wmf"/><Relationship Id="rId341" Type="http://schemas.openxmlformats.org/officeDocument/2006/relationships/oleObject" Target="embeddings/oleObject174.bin"/><Relationship Id="rId362" Type="http://schemas.openxmlformats.org/officeDocument/2006/relationships/image" Target="media/image170.wmf"/><Relationship Id="rId201" Type="http://schemas.openxmlformats.org/officeDocument/2006/relationships/image" Target="media/image94.wmf"/><Relationship Id="rId222" Type="http://schemas.openxmlformats.org/officeDocument/2006/relationships/oleObject" Target="embeddings/oleObject110.bin"/><Relationship Id="rId243" Type="http://schemas.openxmlformats.org/officeDocument/2006/relationships/image" Target="media/image115.wmf"/><Relationship Id="rId264" Type="http://schemas.openxmlformats.org/officeDocument/2006/relationships/oleObject" Target="embeddings/oleObject131.bin"/><Relationship Id="rId285" Type="http://schemas.openxmlformats.org/officeDocument/2006/relationships/image" Target="media/image132.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44.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7.wmf"/><Relationship Id="rId331" Type="http://schemas.openxmlformats.org/officeDocument/2006/relationships/oleObject" Target="embeddings/oleObject169.bin"/><Relationship Id="rId352" Type="http://schemas.openxmlformats.org/officeDocument/2006/relationships/image" Target="media/image165.wmf"/><Relationship Id="rId373"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1.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8.bin"/><Relationship Id="rId321" Type="http://schemas.openxmlformats.org/officeDocument/2006/relationships/oleObject" Target="embeddings/oleObject164.bin"/><Relationship Id="rId342" Type="http://schemas.openxmlformats.org/officeDocument/2006/relationships/image" Target="media/image160.wmf"/><Relationship Id="rId363" Type="http://schemas.openxmlformats.org/officeDocument/2006/relationships/oleObject" Target="embeddings/oleObject185.bin"/><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6.wmf"/><Relationship Id="rId286" Type="http://schemas.openxmlformats.org/officeDocument/2006/relationships/oleObject" Target="embeddings/oleObject146.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3.bin"/><Relationship Id="rId311" Type="http://schemas.openxmlformats.org/officeDocument/2006/relationships/oleObject" Target="embeddings/oleObject159.bin"/><Relationship Id="rId332" Type="http://schemas.openxmlformats.org/officeDocument/2006/relationships/image" Target="media/image155.wmf"/><Relationship Id="rId353" Type="http://schemas.openxmlformats.org/officeDocument/2006/relationships/oleObject" Target="embeddings/oleObject180.bin"/><Relationship Id="rId374" Type="http://schemas.openxmlformats.org/officeDocument/2006/relationships/image" Target="media/image176.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0.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37.bin"/><Relationship Id="rId297" Type="http://schemas.openxmlformats.org/officeDocument/2006/relationships/image" Target="media/image138.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oleObject" Target="embeddings/oleObject87.bin"/><Relationship Id="rId301" Type="http://schemas.openxmlformats.org/officeDocument/2006/relationships/oleObject" Target="embeddings/oleObject154.bin"/><Relationship Id="rId322" Type="http://schemas.openxmlformats.org/officeDocument/2006/relationships/image" Target="media/image150.wmf"/><Relationship Id="rId343" Type="http://schemas.openxmlformats.org/officeDocument/2006/relationships/oleObject" Target="embeddings/oleObject175.bin"/><Relationship Id="rId364" Type="http://schemas.openxmlformats.org/officeDocument/2006/relationships/image" Target="media/image171.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6.wmf"/><Relationship Id="rId224" Type="http://schemas.openxmlformats.org/officeDocument/2006/relationships/oleObject" Target="embeddings/oleObject111.bin"/><Relationship Id="rId245" Type="http://schemas.openxmlformats.org/officeDocument/2006/relationships/image" Target="media/image116.wmf"/><Relationship Id="rId266" Type="http://schemas.openxmlformats.org/officeDocument/2006/relationships/oleObject" Target="embeddings/oleObject132.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image" Target="media/image145.wmf"/><Relationship Id="rId333" Type="http://schemas.openxmlformats.org/officeDocument/2006/relationships/oleObject" Target="embeddings/oleObject170.bin"/><Relationship Id="rId354" Type="http://schemas.openxmlformats.org/officeDocument/2006/relationships/image" Target="media/image166.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8.wmf"/><Relationship Id="rId375"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oleObject" Target="embeddings/oleObject152.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0.wmf"/><Relationship Id="rId323" Type="http://schemas.openxmlformats.org/officeDocument/2006/relationships/oleObject" Target="embeddings/oleObject165.bin"/><Relationship Id="rId344" Type="http://schemas.openxmlformats.org/officeDocument/2006/relationships/image" Target="media/image161.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8.bin"/><Relationship Id="rId365" Type="http://schemas.openxmlformats.org/officeDocument/2006/relationships/oleObject" Target="embeddings/oleObject186.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6.wmf"/><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oleObject" Target="embeddings/oleObject147.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56.wmf"/><Relationship Id="rId355" Type="http://schemas.openxmlformats.org/officeDocument/2006/relationships/oleObject" Target="embeddings/oleObject181.bin"/><Relationship Id="rId376" Type="http://schemas.openxmlformats.org/officeDocument/2006/relationships/image" Target="media/image177.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9.bin"/><Relationship Id="rId303" Type="http://schemas.openxmlformats.org/officeDocument/2006/relationships/oleObject" Target="embeddings/oleObject15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oleObject" Target="embeddings/oleObject176.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image" Target="media/image146.wmf"/><Relationship Id="rId356" Type="http://schemas.openxmlformats.org/officeDocument/2006/relationships/image" Target="media/image167.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6.bin"/><Relationship Id="rId367" Type="http://schemas.openxmlformats.org/officeDocument/2006/relationships/oleObject" Target="embeddings/oleObject187.bin"/><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41.bin"/><Relationship Id="rId336" Type="http://schemas.openxmlformats.org/officeDocument/2006/relationships/image" Target="media/image157.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90.bin"/><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5.wmf"/><Relationship Id="rId305" Type="http://schemas.openxmlformats.org/officeDocument/2006/relationships/oleObject" Target="embeddings/oleObject156.bin"/><Relationship Id="rId347" Type="http://schemas.openxmlformats.org/officeDocument/2006/relationships/oleObject" Target="embeddings/oleObject17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9.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68.wmf"/><Relationship Id="rId162" Type="http://schemas.openxmlformats.org/officeDocument/2006/relationships/image" Target="media/image78.wmf"/><Relationship Id="rId218" Type="http://schemas.openxmlformats.org/officeDocument/2006/relationships/oleObject" Target="embeddings/oleObject108.bin"/><Relationship Id="rId271" Type="http://schemas.openxmlformats.org/officeDocument/2006/relationships/image" Target="media/image12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png"/><Relationship Id="rId327" Type="http://schemas.openxmlformats.org/officeDocument/2006/relationships/oleObject" Target="embeddings/oleObject167.bin"/><Relationship Id="rId369" Type="http://schemas.openxmlformats.org/officeDocument/2006/relationships/oleObject" Target="embeddings/oleObject188.bin"/><Relationship Id="rId173" Type="http://schemas.openxmlformats.org/officeDocument/2006/relationships/oleObject" Target="embeddings/oleObject84.bin"/><Relationship Id="rId229" Type="http://schemas.openxmlformats.org/officeDocument/2006/relationships/image" Target="media/image108.wmf"/><Relationship Id="rId240" Type="http://schemas.openxmlformats.org/officeDocument/2006/relationships/oleObject" Target="embeddings/oleObject11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3.bin"/><Relationship Id="rId338" Type="http://schemas.openxmlformats.org/officeDocument/2006/relationships/image" Target="media/image158.wmf"/><Relationship Id="rId8" Type="http://schemas.openxmlformats.org/officeDocument/2006/relationships/hyperlink" Target="http://onlinestatbook.com/" TargetMode="External"/><Relationship Id="rId142" Type="http://schemas.openxmlformats.org/officeDocument/2006/relationships/image" Target="media/image68.wmf"/><Relationship Id="rId184" Type="http://schemas.openxmlformats.org/officeDocument/2006/relationships/oleObject" Target="embeddings/oleObject91.bin"/><Relationship Id="rId251" Type="http://schemas.openxmlformats.org/officeDocument/2006/relationships/image" Target="media/image119.wmf"/><Relationship Id="rId46" Type="http://schemas.openxmlformats.org/officeDocument/2006/relationships/oleObject" Target="embeddings/oleObject19.bin"/><Relationship Id="rId293" Type="http://schemas.openxmlformats.org/officeDocument/2006/relationships/image" Target="media/image136.wmf"/><Relationship Id="rId307" Type="http://schemas.openxmlformats.org/officeDocument/2006/relationships/oleObject" Target="embeddings/oleObject157.bin"/><Relationship Id="rId349" Type="http://schemas.openxmlformats.org/officeDocument/2006/relationships/oleObject" Target="embeddings/oleObject178.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9.wmf"/><Relationship Id="rId220" Type="http://schemas.openxmlformats.org/officeDocument/2006/relationships/oleObject" Target="embeddings/oleObject109.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0.bin"/><Relationship Id="rId318" Type="http://schemas.openxmlformats.org/officeDocument/2006/relationships/image" Target="media/image148.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9DB1EC-F015-B249-BB01-921C16B9C3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1</Pages>
  <Words>16870</Words>
  <Characters>96163</Characters>
  <Application>Microsoft Office Word</Application>
  <DocSecurity>0</DocSecurity>
  <Lines>801</Lines>
  <Paragraphs>2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shagra Verma</dc:creator>
  <cp:keywords/>
  <dc:description/>
  <cp:lastModifiedBy>Brown, Nicholas</cp:lastModifiedBy>
  <cp:revision>2</cp:revision>
  <cp:lastPrinted>2015-02-24T07:50:00Z</cp:lastPrinted>
  <dcterms:created xsi:type="dcterms:W3CDTF">2019-05-07T01:25:00Z</dcterms:created>
  <dcterms:modified xsi:type="dcterms:W3CDTF">2019-05-07T01:25:00Z</dcterms:modified>
</cp:coreProperties>
</file>